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theme/theme16.xml" ContentType="application/vnd.openxmlformats-officedocument.theme+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theme/theme17.xml" ContentType="application/vnd.openxmlformats-officedocument.theme+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8.xml" ContentType="application/vnd.openxmlformats-officedocument.theme+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9.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theme/theme20.xml" ContentType="application/vnd.openxmlformats-officedocument.theme+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theme/theme21.xml" ContentType="application/vnd.openxmlformats-officedocument.theme+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theme/theme22.xml" ContentType="application/vnd.openxmlformats-officedocument.theme+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theme/theme23.xml" ContentType="application/vnd.openxmlformats-officedocument.theme+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theme/theme24.xml" ContentType="application/vnd.openxmlformats-officedocument.theme+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theme/theme25.xml" ContentType="application/vnd.openxmlformats-officedocument.theme+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theme/theme26.xml" ContentType="application/vnd.openxmlformats-officedocument.theme+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theme/theme27.xml" ContentType="application/vnd.openxmlformats-officedocument.theme+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theme/theme28.xml" ContentType="application/vnd.openxmlformats-officedocument.theme+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theme/theme29.xml" ContentType="application/vnd.openxmlformats-officedocument.theme+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theme/theme30.xml" ContentType="application/vnd.openxmlformats-officedocument.theme+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theme/theme31.xml" ContentType="application/vnd.openxmlformats-officedocument.theme+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theme/theme32.xml" ContentType="application/vnd.openxmlformats-officedocument.theme+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theme/theme33.xml" ContentType="application/vnd.openxmlformats-officedocument.theme+xml"/>
  <Override PartName="/ppt/theme/theme34.xml" ContentType="application/vnd.openxmlformats-officedocument.theme+xml"/>
  <Override PartName="/ppt/theme/theme3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44" r:id="rId9"/>
    <p:sldMasterId id="2147483756" r:id="rId10"/>
    <p:sldMasterId id="2147483768" r:id="rId11"/>
    <p:sldMasterId id="2147483780" r:id="rId12"/>
    <p:sldMasterId id="2147483792" r:id="rId13"/>
    <p:sldMasterId id="2147483804" r:id="rId14"/>
    <p:sldMasterId id="2147483816" r:id="rId15"/>
    <p:sldMasterId id="2147483828" r:id="rId16"/>
    <p:sldMasterId id="2147483840" r:id="rId17"/>
    <p:sldMasterId id="2147483852" r:id="rId18"/>
    <p:sldMasterId id="2147483864" r:id="rId19"/>
    <p:sldMasterId id="2147483876" r:id="rId20"/>
    <p:sldMasterId id="2147483888" r:id="rId21"/>
    <p:sldMasterId id="2147483900" r:id="rId22"/>
    <p:sldMasterId id="2147483912" r:id="rId23"/>
    <p:sldMasterId id="2147483924" r:id="rId24"/>
    <p:sldMasterId id="2147483936" r:id="rId25"/>
    <p:sldMasterId id="2147483948" r:id="rId26"/>
    <p:sldMasterId id="2147483960" r:id="rId27"/>
    <p:sldMasterId id="2147483972" r:id="rId28"/>
    <p:sldMasterId id="2147483984" r:id="rId29"/>
    <p:sldMasterId id="2147483996" r:id="rId30"/>
    <p:sldMasterId id="2147484008" r:id="rId31"/>
    <p:sldMasterId id="2147484020" r:id="rId32"/>
    <p:sldMasterId id="2147484044" r:id="rId33"/>
  </p:sldMasterIdLst>
  <p:notesMasterIdLst>
    <p:notesMasterId r:id="rId56"/>
  </p:notesMasterIdLst>
  <p:handoutMasterIdLst>
    <p:handoutMasterId r:id="rId57"/>
  </p:handoutMasterIdLst>
  <p:sldIdLst>
    <p:sldId id="975" r:id="rId34"/>
    <p:sldId id="869" r:id="rId35"/>
    <p:sldId id="1216" r:id="rId36"/>
    <p:sldId id="1217" r:id="rId37"/>
    <p:sldId id="1094" r:id="rId38"/>
    <p:sldId id="1218" r:id="rId39"/>
    <p:sldId id="1221" r:id="rId40"/>
    <p:sldId id="1236" r:id="rId41"/>
    <p:sldId id="1177" r:id="rId42"/>
    <p:sldId id="1219" r:id="rId43"/>
    <p:sldId id="1220" r:id="rId44"/>
    <p:sldId id="1222" r:id="rId45"/>
    <p:sldId id="1223" r:id="rId46"/>
    <p:sldId id="1224" r:id="rId47"/>
    <p:sldId id="1225" r:id="rId48"/>
    <p:sldId id="1226" r:id="rId49"/>
    <p:sldId id="1227" r:id="rId50"/>
    <p:sldId id="1228" r:id="rId51"/>
    <p:sldId id="1229" r:id="rId52"/>
    <p:sldId id="1230" r:id="rId53"/>
    <p:sldId id="1213" r:id="rId54"/>
    <p:sldId id="1069" r:id="rId55"/>
  </p:sldIdLst>
  <p:sldSz cx="9144000" cy="5143500" type="screen16x9"/>
  <p:notesSz cx="9144000" cy="6858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Arial" panose="020B0604020202020204" pitchFamily="34" charset="0"/>
        <a:ea typeface="黑体" panose="02010609060101010101" pitchFamily="49"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Arial" panose="020B0604020202020204" pitchFamily="34"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Arial" panose="020B0604020202020204" pitchFamily="34"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Arial" panose="020B0604020202020204" pitchFamily="34"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Arial" panose="020B0604020202020204" pitchFamily="34" charset="0"/>
        <a:ea typeface="黑体" panose="02010609060101010101" pitchFamily="49"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Arial" panose="020B0604020202020204" pitchFamily="34" charset="0"/>
        <a:ea typeface="黑体" panose="02010609060101010101" pitchFamily="49"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Arial" panose="020B0604020202020204" pitchFamily="34" charset="0"/>
        <a:ea typeface="黑体" panose="02010609060101010101" pitchFamily="49"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Arial" panose="020B0604020202020204" pitchFamily="34" charset="0"/>
        <a:ea typeface="黑体" panose="02010609060101010101" pitchFamily="49"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Arial" panose="020B0604020202020204" pitchFamily="34"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1796">
          <p15:clr>
            <a:srgbClr val="A4A3A4"/>
          </p15:clr>
        </p15:guide>
        <p15:guide id="2" pos="279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22365"/>
    <a:srgbClr val="00FF00"/>
    <a:srgbClr val="FFFF00"/>
    <a:srgbClr val="12357C"/>
    <a:srgbClr val="DDDDDD"/>
    <a:srgbClr val="132584"/>
    <a:srgbClr val="133984"/>
    <a:srgbClr val="93052E"/>
    <a:srgbClr val="9227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765"/>
    <p:restoredTop sz="79670"/>
  </p:normalViewPr>
  <p:slideViewPr>
    <p:cSldViewPr snapToObjects="1" showGuides="1">
      <p:cViewPr varScale="1">
        <p:scale>
          <a:sx n="133" d="100"/>
          <a:sy n="133" d="100"/>
        </p:scale>
        <p:origin x="288" y="184"/>
      </p:cViewPr>
      <p:guideLst>
        <p:guide orient="horz" pos="1796"/>
        <p:guide pos="2795"/>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6570"/>
    </p:cViewPr>
  </p:sorterViewPr>
  <p:gridSpacing cx="76198" cy="7619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Master" Target="slideMasters/slideMaster26.xml"/><Relationship Id="rId39" Type="http://schemas.openxmlformats.org/officeDocument/2006/relationships/slide" Target="slides/slide6.xml"/><Relationship Id="rId21" Type="http://schemas.openxmlformats.org/officeDocument/2006/relationships/slideMaster" Target="slideMasters/slideMaster21.xml"/><Relationship Id="rId34" Type="http://schemas.openxmlformats.org/officeDocument/2006/relationships/slide" Target="slides/slide1.xml"/><Relationship Id="rId42" Type="http://schemas.openxmlformats.org/officeDocument/2006/relationships/slide" Target="slides/slide9.xml"/><Relationship Id="rId47" Type="http://schemas.openxmlformats.org/officeDocument/2006/relationships/slide" Target="slides/slide14.xml"/><Relationship Id="rId50" Type="http://schemas.openxmlformats.org/officeDocument/2006/relationships/slide" Target="slides/slide17.xml"/><Relationship Id="rId55" Type="http://schemas.openxmlformats.org/officeDocument/2006/relationships/slide" Target="slides/slide22.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Master" Target="slideMasters/slideMaster29.xml"/><Relationship Id="rId11" Type="http://schemas.openxmlformats.org/officeDocument/2006/relationships/slideMaster" Target="slideMasters/slideMaster11.xml"/><Relationship Id="rId24" Type="http://schemas.openxmlformats.org/officeDocument/2006/relationships/slideMaster" Target="slideMasters/slideMaster24.xml"/><Relationship Id="rId32" Type="http://schemas.openxmlformats.org/officeDocument/2006/relationships/slideMaster" Target="slideMasters/slideMaster32.xml"/><Relationship Id="rId37" Type="http://schemas.openxmlformats.org/officeDocument/2006/relationships/slide" Target="slides/slide4.xml"/><Relationship Id="rId40" Type="http://schemas.openxmlformats.org/officeDocument/2006/relationships/slide" Target="slides/slide7.xml"/><Relationship Id="rId45" Type="http://schemas.openxmlformats.org/officeDocument/2006/relationships/slide" Target="slides/slide12.xml"/><Relationship Id="rId53" Type="http://schemas.openxmlformats.org/officeDocument/2006/relationships/slide" Target="slides/slide20.xml"/><Relationship Id="rId58"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tableStyles" Target="tableStyles.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30" Type="http://schemas.openxmlformats.org/officeDocument/2006/relationships/slideMaster" Target="slideMasters/slideMaster30.xml"/><Relationship Id="rId35" Type="http://schemas.openxmlformats.org/officeDocument/2006/relationships/slide" Target="slides/slide2.xml"/><Relationship Id="rId43" Type="http://schemas.openxmlformats.org/officeDocument/2006/relationships/slide" Target="slides/slide10.xml"/><Relationship Id="rId48" Type="http://schemas.openxmlformats.org/officeDocument/2006/relationships/slide" Target="slides/slide15.xml"/><Relationship Id="rId56"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1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Master" Target="slideMasters/slideMaster33.xml"/><Relationship Id="rId38" Type="http://schemas.openxmlformats.org/officeDocument/2006/relationships/slide" Target="slides/slide5.xml"/><Relationship Id="rId46" Type="http://schemas.openxmlformats.org/officeDocument/2006/relationships/slide" Target="slides/slide13.xml"/><Relationship Id="rId59" Type="http://schemas.openxmlformats.org/officeDocument/2006/relationships/viewProps" Target="viewProps.xml"/><Relationship Id="rId20" Type="http://schemas.openxmlformats.org/officeDocument/2006/relationships/slideMaster" Target="slideMasters/slideMaster20.xml"/><Relationship Id="rId41" Type="http://schemas.openxmlformats.org/officeDocument/2006/relationships/slide" Target="slides/slide8.xml"/><Relationship Id="rId54" Type="http://schemas.openxmlformats.org/officeDocument/2006/relationships/slide" Target="slides/slide2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 Target="slides/slide3.xml"/><Relationship Id="rId49" Type="http://schemas.openxmlformats.org/officeDocument/2006/relationships/slide" Target="slides/slide16.xml"/><Relationship Id="rId57" Type="http://schemas.openxmlformats.org/officeDocument/2006/relationships/handoutMaster" Target="handoutMasters/handoutMaster1.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44" Type="http://schemas.openxmlformats.org/officeDocument/2006/relationships/slide" Target="slides/slide11.xml"/><Relationship Id="rId52" Type="http://schemas.openxmlformats.org/officeDocument/2006/relationships/slide" Target="slides/slide19.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528438F8-D94B-1B48-A66B-E39762C15B02}" type="doc">
      <dgm:prSet loTypeId="urn:microsoft.com/office/officeart/2005/8/layout/chevron2" loCatId="" qsTypeId="urn:microsoft.com/office/officeart/2005/8/quickstyle/simple1#1" qsCatId="simple" csTypeId="urn:microsoft.com/office/officeart/2005/8/colors/accent1_2#1" csCatId="accent1" phldr="1"/>
      <dgm:spPr/>
    </dgm:pt>
    <dgm:pt modelId="{02D8772B-F92B-344F-8D8F-DCA45D939CBD}">
      <dgm:prSet phldrT="[文本]" custT="1"/>
      <dgm:spPr>
        <a:solidFill>
          <a:srgbClr val="0070C0"/>
        </a:solidFill>
      </dgm:spPr>
      <dgm:t>
        <a:bodyPr/>
        <a:lstStyle/>
        <a:p>
          <a:r>
            <a:rPr lang="zh-CN" altLang="en-US" sz="1000" dirty="0"/>
            <a:t>广告</a:t>
          </a:r>
        </a:p>
      </dgm:t>
    </dgm:pt>
    <dgm:pt modelId="{C8B9DEAB-0052-0C41-A7E0-7DA4D0E194E8}" type="parTrans" cxnId="{8E09F4A6-8CB9-114E-B1A0-E5842CCCF8D7}">
      <dgm:prSet/>
      <dgm:spPr/>
      <dgm:t>
        <a:bodyPr/>
        <a:lstStyle/>
        <a:p>
          <a:endParaRPr lang="zh-CN" altLang="en-US"/>
        </a:p>
      </dgm:t>
    </dgm:pt>
    <dgm:pt modelId="{2C37B0F3-BF66-4F4A-AECF-7285FFE9D262}" type="sibTrans" cxnId="{8E09F4A6-8CB9-114E-B1A0-E5842CCCF8D7}">
      <dgm:prSet/>
      <dgm:spPr/>
      <dgm:t>
        <a:bodyPr/>
        <a:lstStyle/>
        <a:p>
          <a:endParaRPr lang="zh-CN" altLang="en-US"/>
        </a:p>
      </dgm:t>
    </dgm:pt>
    <dgm:pt modelId="{4B840962-22E0-8C40-8CE8-1979D9214EDB}">
      <dgm:prSet phldrT="[文本]" custT="1"/>
      <dgm:spPr>
        <a:solidFill>
          <a:srgbClr val="0070C0"/>
        </a:solidFill>
      </dgm:spPr>
      <dgm:t>
        <a:bodyPr/>
        <a:lstStyle/>
        <a:p>
          <a:r>
            <a:rPr lang="zh-CN" altLang="en-US" sz="1000" dirty="0"/>
            <a:t>识别广告</a:t>
          </a:r>
        </a:p>
      </dgm:t>
    </dgm:pt>
    <dgm:pt modelId="{D38780EB-778D-D346-9636-28EDAE460AF3}" type="parTrans" cxnId="{37849699-5FB5-5A4E-85BF-9EA1F6376A9C}">
      <dgm:prSet/>
      <dgm:spPr/>
      <dgm:t>
        <a:bodyPr/>
        <a:lstStyle/>
        <a:p>
          <a:endParaRPr lang="zh-CN" altLang="en-US"/>
        </a:p>
      </dgm:t>
    </dgm:pt>
    <dgm:pt modelId="{CA708BCB-ADAB-EF4A-AEDE-528E806F4866}" type="sibTrans" cxnId="{37849699-5FB5-5A4E-85BF-9EA1F6376A9C}">
      <dgm:prSet/>
      <dgm:spPr/>
      <dgm:t>
        <a:bodyPr/>
        <a:lstStyle/>
        <a:p>
          <a:endParaRPr lang="zh-CN" altLang="en-US"/>
        </a:p>
      </dgm:t>
    </dgm:pt>
    <dgm:pt modelId="{A357B43C-5EA2-D74A-BABA-3016298804DD}">
      <dgm:prSet phldrT="[文本]"/>
      <dgm:spPr>
        <a:solidFill>
          <a:srgbClr val="0070C0"/>
        </a:solidFill>
      </dgm:spPr>
      <dgm:t>
        <a:bodyPr/>
        <a:lstStyle/>
        <a:p>
          <a:r>
            <a:rPr lang="zh-CN" altLang="en-US" dirty="0"/>
            <a:t>传统广告</a:t>
          </a:r>
        </a:p>
      </dgm:t>
    </dgm:pt>
    <dgm:pt modelId="{976CE5EB-EB83-AE4C-A214-907C46A80125}" type="parTrans" cxnId="{86AE8A45-0346-674E-A9F2-934CF15C5160}">
      <dgm:prSet/>
      <dgm:spPr/>
      <dgm:t>
        <a:bodyPr/>
        <a:lstStyle/>
        <a:p>
          <a:endParaRPr lang="zh-CN" altLang="en-US"/>
        </a:p>
      </dgm:t>
    </dgm:pt>
    <dgm:pt modelId="{772A8201-0894-424D-BB6D-8349424B7130}" type="sibTrans" cxnId="{86AE8A45-0346-674E-A9F2-934CF15C5160}">
      <dgm:prSet/>
      <dgm:spPr/>
      <dgm:t>
        <a:bodyPr/>
        <a:lstStyle/>
        <a:p>
          <a:endParaRPr lang="zh-CN" altLang="en-US"/>
        </a:p>
      </dgm:t>
    </dgm:pt>
    <dgm:pt modelId="{248BD588-49B7-1142-B1AB-83C941CDCA34}">
      <dgm:prSet phldrT="[文本]"/>
      <dgm:spPr>
        <a:solidFill>
          <a:srgbClr val="0070C0"/>
        </a:solidFill>
      </dgm:spPr>
      <dgm:t>
        <a:bodyPr/>
        <a:lstStyle/>
        <a:p>
          <a:r>
            <a:rPr lang="zh-CN" altLang="en-US" dirty="0"/>
            <a:t>中插广告</a:t>
          </a:r>
        </a:p>
      </dgm:t>
    </dgm:pt>
    <dgm:pt modelId="{BED3B646-0783-1743-9CC9-F92844D653ED}" type="parTrans" cxnId="{0FE5341D-056C-8A46-B10B-9D696FFA750C}">
      <dgm:prSet/>
      <dgm:spPr/>
      <dgm:t>
        <a:bodyPr/>
        <a:lstStyle/>
        <a:p>
          <a:endParaRPr lang="zh-CN" altLang="en-US"/>
        </a:p>
      </dgm:t>
    </dgm:pt>
    <dgm:pt modelId="{8E0CEA7B-1B08-E243-97E1-259FEBE2F979}" type="sibTrans" cxnId="{0FE5341D-056C-8A46-B10B-9D696FFA750C}">
      <dgm:prSet/>
      <dgm:spPr/>
      <dgm:t>
        <a:bodyPr/>
        <a:lstStyle/>
        <a:p>
          <a:endParaRPr lang="zh-CN" altLang="en-US"/>
        </a:p>
      </dgm:t>
    </dgm:pt>
    <dgm:pt modelId="{AD120138-A56C-414B-B19D-4B31B97B09C4}">
      <dgm:prSet/>
      <dgm:spPr/>
      <dgm:t>
        <a:bodyPr/>
        <a:lstStyle/>
        <a:p>
          <a:endParaRPr lang="zh-CN" altLang="en-US" dirty="0"/>
        </a:p>
      </dgm:t>
    </dgm:pt>
    <dgm:pt modelId="{CB1FE81B-C5B2-874E-B8A4-CDB4C0F0B16F}" type="parTrans" cxnId="{8372D476-C724-4C40-82F7-B33C55D93C4D}">
      <dgm:prSet/>
      <dgm:spPr/>
      <dgm:t>
        <a:bodyPr/>
        <a:lstStyle/>
        <a:p>
          <a:endParaRPr lang="zh-CN" altLang="en-US"/>
        </a:p>
      </dgm:t>
    </dgm:pt>
    <dgm:pt modelId="{CC3ADBD5-7482-7A46-8313-AF281A4E0735}" type="sibTrans" cxnId="{8372D476-C724-4C40-82F7-B33C55D93C4D}">
      <dgm:prSet/>
      <dgm:spPr/>
      <dgm:t>
        <a:bodyPr/>
        <a:lstStyle/>
        <a:p>
          <a:endParaRPr lang="zh-CN" altLang="en-US"/>
        </a:p>
      </dgm:t>
    </dgm:pt>
    <dgm:pt modelId="{802BA4E7-D63D-B149-962C-039529C450F2}" type="pres">
      <dgm:prSet presAssocID="{528438F8-D94B-1B48-A66B-E39762C15B02}" presName="linearFlow" presStyleCnt="0">
        <dgm:presLayoutVars>
          <dgm:dir/>
          <dgm:animLvl val="lvl"/>
          <dgm:resizeHandles val="exact"/>
        </dgm:presLayoutVars>
      </dgm:prSet>
      <dgm:spPr/>
    </dgm:pt>
    <dgm:pt modelId="{3481ED45-2871-844F-AFC8-27B21F79D3BB}" type="pres">
      <dgm:prSet presAssocID="{02D8772B-F92B-344F-8D8F-DCA45D939CBD}" presName="composite" presStyleCnt="0"/>
      <dgm:spPr/>
    </dgm:pt>
    <dgm:pt modelId="{11E343B2-C48C-664F-AAB8-221931048CAF}" type="pres">
      <dgm:prSet presAssocID="{02D8772B-F92B-344F-8D8F-DCA45D939CBD}" presName="parentText" presStyleLbl="alignNode1" presStyleIdx="0" presStyleCnt="4">
        <dgm:presLayoutVars>
          <dgm:chMax val="1"/>
          <dgm:bulletEnabled val="1"/>
        </dgm:presLayoutVars>
      </dgm:prSet>
      <dgm:spPr/>
    </dgm:pt>
    <dgm:pt modelId="{CB0465C8-8813-FF44-BDA9-263D7626B082}" type="pres">
      <dgm:prSet presAssocID="{02D8772B-F92B-344F-8D8F-DCA45D939CBD}" presName="descendantText" presStyleLbl="alignAcc1" presStyleIdx="0" presStyleCnt="4" custLinFactY="27094" custLinFactNeighborX="6556" custLinFactNeighborY="100000">
        <dgm:presLayoutVars>
          <dgm:bulletEnabled val="1"/>
        </dgm:presLayoutVars>
      </dgm:prSet>
      <dgm:spPr/>
    </dgm:pt>
    <dgm:pt modelId="{834A60B8-C21E-B746-BDB1-2DF0203C016B}" type="pres">
      <dgm:prSet presAssocID="{2C37B0F3-BF66-4F4A-AECF-7285FFE9D262}" presName="sp" presStyleCnt="0"/>
      <dgm:spPr/>
    </dgm:pt>
    <dgm:pt modelId="{339BED76-D2DD-224C-A262-49B5A4FB2096}" type="pres">
      <dgm:prSet presAssocID="{4B840962-22E0-8C40-8CE8-1979D9214EDB}" presName="composite" presStyleCnt="0"/>
      <dgm:spPr/>
    </dgm:pt>
    <dgm:pt modelId="{2047CD56-412D-6A49-8191-BA9A7295A609}" type="pres">
      <dgm:prSet presAssocID="{4B840962-22E0-8C40-8CE8-1979D9214EDB}" presName="parentText" presStyleLbl="alignNode1" presStyleIdx="1" presStyleCnt="4">
        <dgm:presLayoutVars>
          <dgm:chMax val="1"/>
          <dgm:bulletEnabled val="1"/>
        </dgm:presLayoutVars>
      </dgm:prSet>
      <dgm:spPr/>
    </dgm:pt>
    <dgm:pt modelId="{F7E211FB-6DAE-9943-97BD-25B89B169839}" type="pres">
      <dgm:prSet presAssocID="{4B840962-22E0-8C40-8CE8-1979D9214EDB}" presName="descendantText" presStyleLbl="alignAcc1" presStyleIdx="1" presStyleCnt="4" custLinFactY="-20695" custLinFactNeighborX="72" custLinFactNeighborY="-100000">
        <dgm:presLayoutVars>
          <dgm:bulletEnabled val="1"/>
        </dgm:presLayoutVars>
      </dgm:prSet>
      <dgm:spPr/>
    </dgm:pt>
    <dgm:pt modelId="{E13ADE9C-0870-4746-B511-11C37BE5D8C1}" type="pres">
      <dgm:prSet presAssocID="{CA708BCB-ADAB-EF4A-AEDE-528E806F4866}" presName="sp" presStyleCnt="0"/>
      <dgm:spPr/>
    </dgm:pt>
    <dgm:pt modelId="{27AE3B84-47EB-BA4F-91E7-7746900BDFAA}" type="pres">
      <dgm:prSet presAssocID="{A357B43C-5EA2-D74A-BABA-3016298804DD}" presName="composite" presStyleCnt="0"/>
      <dgm:spPr/>
    </dgm:pt>
    <dgm:pt modelId="{1A619AE3-3622-9749-9287-F54F150C7D14}" type="pres">
      <dgm:prSet presAssocID="{A357B43C-5EA2-D74A-BABA-3016298804DD}" presName="parentText" presStyleLbl="alignNode1" presStyleIdx="2" presStyleCnt="4">
        <dgm:presLayoutVars>
          <dgm:chMax val="1"/>
          <dgm:bulletEnabled val="1"/>
        </dgm:presLayoutVars>
      </dgm:prSet>
      <dgm:spPr/>
    </dgm:pt>
    <dgm:pt modelId="{91D7DB12-F2E6-8F4D-8FF4-92AE60E4096B}" type="pres">
      <dgm:prSet presAssocID="{A357B43C-5EA2-D74A-BABA-3016298804DD}" presName="descendantText" presStyleLbl="alignAcc1" presStyleIdx="2" presStyleCnt="4">
        <dgm:presLayoutVars>
          <dgm:bulletEnabled val="1"/>
        </dgm:presLayoutVars>
      </dgm:prSet>
      <dgm:spPr/>
    </dgm:pt>
    <dgm:pt modelId="{1BCE5955-2C79-D044-9583-F5C8AD4662B8}" type="pres">
      <dgm:prSet presAssocID="{772A8201-0894-424D-BB6D-8349424B7130}" presName="sp" presStyleCnt="0"/>
      <dgm:spPr/>
    </dgm:pt>
    <dgm:pt modelId="{01511953-2258-0649-ACD0-B831C345521E}" type="pres">
      <dgm:prSet presAssocID="{248BD588-49B7-1142-B1AB-83C941CDCA34}" presName="composite" presStyleCnt="0"/>
      <dgm:spPr/>
    </dgm:pt>
    <dgm:pt modelId="{0E2824A1-8B66-2E4D-B662-A831EF124C6D}" type="pres">
      <dgm:prSet presAssocID="{248BD588-49B7-1142-B1AB-83C941CDCA34}" presName="parentText" presStyleLbl="alignNode1" presStyleIdx="3" presStyleCnt="4">
        <dgm:presLayoutVars>
          <dgm:chMax val="1"/>
          <dgm:bulletEnabled val="1"/>
        </dgm:presLayoutVars>
      </dgm:prSet>
      <dgm:spPr/>
    </dgm:pt>
    <dgm:pt modelId="{2A48C356-2333-4244-9E44-D0E5952339B0}" type="pres">
      <dgm:prSet presAssocID="{248BD588-49B7-1142-B1AB-83C941CDCA34}" presName="descendantText" presStyleLbl="alignAcc1" presStyleIdx="3" presStyleCnt="4">
        <dgm:presLayoutVars>
          <dgm:bulletEnabled val="1"/>
        </dgm:presLayoutVars>
      </dgm:prSet>
      <dgm:spPr/>
    </dgm:pt>
  </dgm:ptLst>
  <dgm:cxnLst>
    <dgm:cxn modelId="{0FE5341D-056C-8A46-B10B-9D696FFA750C}" srcId="{528438F8-D94B-1B48-A66B-E39762C15B02}" destId="{248BD588-49B7-1142-B1AB-83C941CDCA34}" srcOrd="3" destOrd="0" parTransId="{BED3B646-0783-1743-9CC9-F92844D653ED}" sibTransId="{8E0CEA7B-1B08-E243-97E1-259FEBE2F979}"/>
    <dgm:cxn modelId="{86AE8A45-0346-674E-A9F2-934CF15C5160}" srcId="{528438F8-D94B-1B48-A66B-E39762C15B02}" destId="{A357B43C-5EA2-D74A-BABA-3016298804DD}" srcOrd="2" destOrd="0" parTransId="{976CE5EB-EB83-AE4C-A214-907C46A80125}" sibTransId="{772A8201-0894-424D-BB6D-8349424B7130}"/>
    <dgm:cxn modelId="{8372D476-C724-4C40-82F7-B33C55D93C4D}" srcId="{4B840962-22E0-8C40-8CE8-1979D9214EDB}" destId="{AD120138-A56C-414B-B19D-4B31B97B09C4}" srcOrd="0" destOrd="0" parTransId="{CB1FE81B-C5B2-874E-B8A4-CDB4C0F0B16F}" sibTransId="{CC3ADBD5-7482-7A46-8313-AF281A4E0735}"/>
    <dgm:cxn modelId="{E133A996-7D6A-D342-BE74-C319148F53CE}" type="presOf" srcId="{A357B43C-5EA2-D74A-BABA-3016298804DD}" destId="{1A619AE3-3622-9749-9287-F54F150C7D14}" srcOrd="0" destOrd="0" presId="urn:microsoft.com/office/officeart/2005/8/layout/chevron2"/>
    <dgm:cxn modelId="{37849699-5FB5-5A4E-85BF-9EA1F6376A9C}" srcId="{528438F8-D94B-1B48-A66B-E39762C15B02}" destId="{4B840962-22E0-8C40-8CE8-1979D9214EDB}" srcOrd="1" destOrd="0" parTransId="{D38780EB-778D-D346-9636-28EDAE460AF3}" sibTransId="{CA708BCB-ADAB-EF4A-AEDE-528E806F4866}"/>
    <dgm:cxn modelId="{809B36A1-C547-954F-88C7-CFFB5248F29B}" type="presOf" srcId="{528438F8-D94B-1B48-A66B-E39762C15B02}" destId="{802BA4E7-D63D-B149-962C-039529C450F2}" srcOrd="0" destOrd="0" presId="urn:microsoft.com/office/officeart/2005/8/layout/chevron2"/>
    <dgm:cxn modelId="{8E09F4A6-8CB9-114E-B1A0-E5842CCCF8D7}" srcId="{528438F8-D94B-1B48-A66B-E39762C15B02}" destId="{02D8772B-F92B-344F-8D8F-DCA45D939CBD}" srcOrd="0" destOrd="0" parTransId="{C8B9DEAB-0052-0C41-A7E0-7DA4D0E194E8}" sibTransId="{2C37B0F3-BF66-4F4A-AECF-7285FFE9D262}"/>
    <dgm:cxn modelId="{7CD5B0AA-18FE-194E-942E-68C39BE4E9D6}" type="presOf" srcId="{02D8772B-F92B-344F-8D8F-DCA45D939CBD}" destId="{11E343B2-C48C-664F-AAB8-221931048CAF}" srcOrd="0" destOrd="0" presId="urn:microsoft.com/office/officeart/2005/8/layout/chevron2"/>
    <dgm:cxn modelId="{DF94D9B3-EE9F-5049-BBC9-1A9284470E16}" type="presOf" srcId="{248BD588-49B7-1142-B1AB-83C941CDCA34}" destId="{0E2824A1-8B66-2E4D-B662-A831EF124C6D}" srcOrd="0" destOrd="0" presId="urn:microsoft.com/office/officeart/2005/8/layout/chevron2"/>
    <dgm:cxn modelId="{B527BAD6-B6B4-704F-AA0A-0667CA66F276}" type="presOf" srcId="{AD120138-A56C-414B-B19D-4B31B97B09C4}" destId="{F7E211FB-6DAE-9943-97BD-25B89B169839}" srcOrd="0" destOrd="0" presId="urn:microsoft.com/office/officeart/2005/8/layout/chevron2"/>
    <dgm:cxn modelId="{AB743CEE-0822-A94A-99A6-315B2FB920E4}" type="presOf" srcId="{4B840962-22E0-8C40-8CE8-1979D9214EDB}" destId="{2047CD56-412D-6A49-8191-BA9A7295A609}" srcOrd="0" destOrd="0" presId="urn:microsoft.com/office/officeart/2005/8/layout/chevron2"/>
    <dgm:cxn modelId="{9F503288-D4E5-1243-8096-7BF8A6F2B21F}" type="presParOf" srcId="{802BA4E7-D63D-B149-962C-039529C450F2}" destId="{3481ED45-2871-844F-AFC8-27B21F79D3BB}" srcOrd="0" destOrd="0" presId="urn:microsoft.com/office/officeart/2005/8/layout/chevron2"/>
    <dgm:cxn modelId="{66EFF8C5-30DF-8F40-9950-A3B7B5DB0631}" type="presParOf" srcId="{3481ED45-2871-844F-AFC8-27B21F79D3BB}" destId="{11E343B2-C48C-664F-AAB8-221931048CAF}" srcOrd="0" destOrd="0" presId="urn:microsoft.com/office/officeart/2005/8/layout/chevron2"/>
    <dgm:cxn modelId="{EB95FD85-E4E5-794D-A832-8AB0D9E443EA}" type="presParOf" srcId="{3481ED45-2871-844F-AFC8-27B21F79D3BB}" destId="{CB0465C8-8813-FF44-BDA9-263D7626B082}" srcOrd="1" destOrd="0" presId="urn:microsoft.com/office/officeart/2005/8/layout/chevron2"/>
    <dgm:cxn modelId="{A6221B0C-1005-F745-BC04-8F744C801D96}" type="presParOf" srcId="{802BA4E7-D63D-B149-962C-039529C450F2}" destId="{834A60B8-C21E-B746-BDB1-2DF0203C016B}" srcOrd="1" destOrd="0" presId="urn:microsoft.com/office/officeart/2005/8/layout/chevron2"/>
    <dgm:cxn modelId="{873502D8-4271-1847-B033-CC42163B2FFC}" type="presParOf" srcId="{802BA4E7-D63D-B149-962C-039529C450F2}" destId="{339BED76-D2DD-224C-A262-49B5A4FB2096}" srcOrd="2" destOrd="0" presId="urn:microsoft.com/office/officeart/2005/8/layout/chevron2"/>
    <dgm:cxn modelId="{06E70D3B-64F7-B24B-BAEA-8FC0C051BBBD}" type="presParOf" srcId="{339BED76-D2DD-224C-A262-49B5A4FB2096}" destId="{2047CD56-412D-6A49-8191-BA9A7295A609}" srcOrd="0" destOrd="0" presId="urn:microsoft.com/office/officeart/2005/8/layout/chevron2"/>
    <dgm:cxn modelId="{C680AB4C-4440-4343-A8FB-B11154E02FBB}" type="presParOf" srcId="{339BED76-D2DD-224C-A262-49B5A4FB2096}" destId="{F7E211FB-6DAE-9943-97BD-25B89B169839}" srcOrd="1" destOrd="0" presId="urn:microsoft.com/office/officeart/2005/8/layout/chevron2"/>
    <dgm:cxn modelId="{783E2267-3E8E-ED49-879B-2ECA5107A863}" type="presParOf" srcId="{802BA4E7-D63D-B149-962C-039529C450F2}" destId="{E13ADE9C-0870-4746-B511-11C37BE5D8C1}" srcOrd="3" destOrd="0" presId="urn:microsoft.com/office/officeart/2005/8/layout/chevron2"/>
    <dgm:cxn modelId="{4AF61A7B-6829-6842-B783-80C3B61369EE}" type="presParOf" srcId="{802BA4E7-D63D-B149-962C-039529C450F2}" destId="{27AE3B84-47EB-BA4F-91E7-7746900BDFAA}" srcOrd="4" destOrd="0" presId="urn:microsoft.com/office/officeart/2005/8/layout/chevron2"/>
    <dgm:cxn modelId="{3E796E4F-2E21-824B-B906-FB0684B13BF3}" type="presParOf" srcId="{27AE3B84-47EB-BA4F-91E7-7746900BDFAA}" destId="{1A619AE3-3622-9749-9287-F54F150C7D14}" srcOrd="0" destOrd="0" presId="urn:microsoft.com/office/officeart/2005/8/layout/chevron2"/>
    <dgm:cxn modelId="{5014893D-C854-AB4E-B23A-C06141BF7067}" type="presParOf" srcId="{27AE3B84-47EB-BA4F-91E7-7746900BDFAA}" destId="{91D7DB12-F2E6-8F4D-8FF4-92AE60E4096B}" srcOrd="1" destOrd="0" presId="urn:microsoft.com/office/officeart/2005/8/layout/chevron2"/>
    <dgm:cxn modelId="{88341AB3-8AC3-9744-9DD4-050E80C9FEA2}" type="presParOf" srcId="{802BA4E7-D63D-B149-962C-039529C450F2}" destId="{1BCE5955-2C79-D044-9583-F5C8AD4662B8}" srcOrd="5" destOrd="0" presId="urn:microsoft.com/office/officeart/2005/8/layout/chevron2"/>
    <dgm:cxn modelId="{1560B53B-9701-F545-9271-9455B9C6ADE2}" type="presParOf" srcId="{802BA4E7-D63D-B149-962C-039529C450F2}" destId="{01511953-2258-0649-ACD0-B831C345521E}" srcOrd="6" destOrd="0" presId="urn:microsoft.com/office/officeart/2005/8/layout/chevron2"/>
    <dgm:cxn modelId="{0012266D-A666-2F49-AB93-8F01BF3DD557}" type="presParOf" srcId="{01511953-2258-0649-ACD0-B831C345521E}" destId="{0E2824A1-8B66-2E4D-B662-A831EF124C6D}" srcOrd="0" destOrd="0" presId="urn:microsoft.com/office/officeart/2005/8/layout/chevron2"/>
    <dgm:cxn modelId="{543CFD5A-2A7B-1B4F-8DD6-543F9E8134FE}" type="presParOf" srcId="{01511953-2258-0649-ACD0-B831C345521E}" destId="{2A48C356-2333-4244-9E44-D0E5952339B0}"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44005BC-3CA3-6A40-A79D-5BB2C5435C92}" type="doc">
      <dgm:prSet loTypeId="urn:microsoft.com/office/officeart/2005/8/layout/hierarchy3#1" loCatId="" qsTypeId="urn:microsoft.com/office/officeart/2005/8/quickstyle/simple4#1" qsCatId="simple" csTypeId="urn:microsoft.com/office/officeart/2005/8/colors/accent1_2#2" csCatId="accent1" phldr="1"/>
      <dgm:spPr/>
      <dgm:t>
        <a:bodyPr/>
        <a:lstStyle/>
        <a:p>
          <a:endParaRPr lang="zh-CN" altLang="en-US"/>
        </a:p>
      </dgm:t>
    </dgm:pt>
    <dgm:pt modelId="{566D907D-707E-9D41-A57F-9010D829F7BE}">
      <dgm:prSet phldrT="[文本]" custT="1"/>
      <dgm:spPr>
        <a:solidFill>
          <a:srgbClr val="0070C0"/>
        </a:solidFill>
      </dgm:spPr>
      <dgm:t>
        <a:bodyPr/>
        <a:lstStyle/>
        <a:p>
          <a:r>
            <a:rPr lang="zh-CN" altLang="en-US" sz="2400" dirty="0"/>
            <a:t>难点一</a:t>
          </a:r>
        </a:p>
      </dgm:t>
    </dgm:pt>
    <dgm:pt modelId="{F6A2FCC2-20DE-F84A-B1A0-49ED393A766C}" type="parTrans" cxnId="{BFA856C0-F57F-774B-8811-94DA2B95E6D0}">
      <dgm:prSet/>
      <dgm:spPr/>
      <dgm:t>
        <a:bodyPr/>
        <a:lstStyle/>
        <a:p>
          <a:endParaRPr lang="zh-CN" altLang="en-US"/>
        </a:p>
      </dgm:t>
    </dgm:pt>
    <dgm:pt modelId="{B5FEAB7D-4550-EB4E-B920-58A5AB84B950}" type="sibTrans" cxnId="{BFA856C0-F57F-774B-8811-94DA2B95E6D0}">
      <dgm:prSet/>
      <dgm:spPr/>
      <dgm:t>
        <a:bodyPr/>
        <a:lstStyle/>
        <a:p>
          <a:endParaRPr lang="zh-CN" altLang="en-US"/>
        </a:p>
      </dgm:t>
    </dgm:pt>
    <dgm:pt modelId="{803B2AB8-D4F5-204B-A31D-0F8A30428BCD}">
      <dgm:prSet phldrT="[文本]" custT="1"/>
      <dgm:spPr/>
      <dgm:t>
        <a:bodyPr/>
        <a:lstStyle/>
        <a:p>
          <a:r>
            <a:rPr lang="zh-CN" altLang="en-US" sz="2000" dirty="0"/>
            <a:t>镜头切分</a:t>
          </a:r>
        </a:p>
      </dgm:t>
    </dgm:pt>
    <dgm:pt modelId="{92FE066C-A08C-8C42-AF3F-26FE9385C4FA}" type="parTrans" cxnId="{52B6818F-9CF2-0947-8A61-2E5747DF891E}">
      <dgm:prSet/>
      <dgm:spPr/>
      <dgm:t>
        <a:bodyPr/>
        <a:lstStyle/>
        <a:p>
          <a:endParaRPr lang="zh-CN" altLang="en-US"/>
        </a:p>
      </dgm:t>
    </dgm:pt>
    <dgm:pt modelId="{5A900EA5-1233-874F-8E13-4CA718279002}" type="sibTrans" cxnId="{52B6818F-9CF2-0947-8A61-2E5747DF891E}">
      <dgm:prSet/>
      <dgm:spPr/>
      <dgm:t>
        <a:bodyPr/>
        <a:lstStyle/>
        <a:p>
          <a:endParaRPr lang="zh-CN" altLang="en-US"/>
        </a:p>
      </dgm:t>
    </dgm:pt>
    <dgm:pt modelId="{43F7FC97-8789-3C4F-8688-AC0CE96323AC}">
      <dgm:prSet phldrT="[文本]" custT="1"/>
      <dgm:spPr>
        <a:solidFill>
          <a:srgbClr val="0070C0"/>
        </a:solidFill>
      </dgm:spPr>
      <dgm:t>
        <a:bodyPr/>
        <a:lstStyle/>
        <a:p>
          <a:r>
            <a:rPr lang="zh-CN" altLang="en-US" sz="2400" dirty="0"/>
            <a:t>难点二</a:t>
          </a:r>
        </a:p>
      </dgm:t>
    </dgm:pt>
    <dgm:pt modelId="{B6EC7485-B1C2-5E48-A5F6-6BC28E2E1F8A}" type="parTrans" cxnId="{81014327-45FE-0A49-BA68-0A149A5298E9}">
      <dgm:prSet/>
      <dgm:spPr/>
      <dgm:t>
        <a:bodyPr/>
        <a:lstStyle/>
        <a:p>
          <a:endParaRPr lang="zh-CN" altLang="en-US"/>
        </a:p>
      </dgm:t>
    </dgm:pt>
    <dgm:pt modelId="{FE096D5D-2B75-AC46-98E8-A96531E2675E}" type="sibTrans" cxnId="{81014327-45FE-0A49-BA68-0A149A5298E9}">
      <dgm:prSet/>
      <dgm:spPr/>
      <dgm:t>
        <a:bodyPr/>
        <a:lstStyle/>
        <a:p>
          <a:endParaRPr lang="zh-CN" altLang="en-US"/>
        </a:p>
      </dgm:t>
    </dgm:pt>
    <dgm:pt modelId="{DC45083B-E879-A040-97BE-9CC06A3A800C}">
      <dgm:prSet phldrT="[文本]" custT="1"/>
      <dgm:spPr/>
      <dgm:t>
        <a:bodyPr/>
        <a:lstStyle/>
        <a:p>
          <a:r>
            <a:rPr lang="zh-CN" altLang="en-US" sz="2000" dirty="0"/>
            <a:t>镜头分类</a:t>
          </a:r>
        </a:p>
      </dgm:t>
    </dgm:pt>
    <dgm:pt modelId="{81888635-7B8A-CD48-9674-7FC36199CB42}" type="parTrans" cxnId="{91EE89AD-0385-4B49-80BB-8B7D0B9BD50B}">
      <dgm:prSet/>
      <dgm:spPr/>
      <dgm:t>
        <a:bodyPr/>
        <a:lstStyle/>
        <a:p>
          <a:endParaRPr lang="zh-CN" altLang="en-US"/>
        </a:p>
      </dgm:t>
    </dgm:pt>
    <dgm:pt modelId="{0F813875-7352-E946-BB35-DAE769B1713F}" type="sibTrans" cxnId="{91EE89AD-0385-4B49-80BB-8B7D0B9BD50B}">
      <dgm:prSet/>
      <dgm:spPr/>
      <dgm:t>
        <a:bodyPr/>
        <a:lstStyle/>
        <a:p>
          <a:endParaRPr lang="zh-CN" altLang="en-US"/>
        </a:p>
      </dgm:t>
    </dgm:pt>
    <dgm:pt modelId="{0B3973E3-E678-C745-A7A7-D9D0B94F8E4B}">
      <dgm:prSet phldrT="[文本]" custT="1"/>
      <dgm:spPr>
        <a:solidFill>
          <a:srgbClr val="0070C0"/>
        </a:solidFill>
      </dgm:spPr>
      <dgm:t>
        <a:bodyPr/>
        <a:lstStyle/>
        <a:p>
          <a:r>
            <a:rPr lang="zh-CN" altLang="en-US" sz="2400" dirty="0"/>
            <a:t>难点三</a:t>
          </a:r>
        </a:p>
      </dgm:t>
    </dgm:pt>
    <dgm:pt modelId="{9837CF51-76A1-474E-90D1-472002B19F76}" type="parTrans" cxnId="{8AFADEF2-FE5A-F04E-9C9B-9C093F30CF59}">
      <dgm:prSet/>
      <dgm:spPr/>
      <dgm:t>
        <a:bodyPr/>
        <a:lstStyle/>
        <a:p>
          <a:endParaRPr lang="zh-CN" altLang="en-US"/>
        </a:p>
      </dgm:t>
    </dgm:pt>
    <dgm:pt modelId="{A1D0D62A-AA25-8A44-ABCB-D434623874BA}" type="sibTrans" cxnId="{8AFADEF2-FE5A-F04E-9C9B-9C093F30CF59}">
      <dgm:prSet/>
      <dgm:spPr/>
      <dgm:t>
        <a:bodyPr/>
        <a:lstStyle/>
        <a:p>
          <a:endParaRPr lang="zh-CN" altLang="en-US"/>
        </a:p>
      </dgm:t>
    </dgm:pt>
    <dgm:pt modelId="{36545AF2-3B33-8D4C-A8EA-A3F84020862A}">
      <dgm:prSet phldrT="[文本]" custT="1"/>
      <dgm:spPr/>
      <dgm:t>
        <a:bodyPr/>
        <a:lstStyle/>
        <a:p>
          <a:r>
            <a:rPr lang="zh-CN" altLang="en-US" sz="2000" dirty="0"/>
            <a:t>内容识别</a:t>
          </a:r>
        </a:p>
      </dgm:t>
    </dgm:pt>
    <dgm:pt modelId="{080C3ED3-9CFA-FE42-8833-6F21B617C024}" type="parTrans" cxnId="{74B08A1F-B5F3-5842-AE6D-21B7DDBFF991}">
      <dgm:prSet/>
      <dgm:spPr/>
      <dgm:t>
        <a:bodyPr/>
        <a:lstStyle/>
        <a:p>
          <a:endParaRPr lang="zh-CN" altLang="en-US"/>
        </a:p>
      </dgm:t>
    </dgm:pt>
    <dgm:pt modelId="{800DD998-18D1-4146-B6A0-4B3C85B3200C}" type="sibTrans" cxnId="{74B08A1F-B5F3-5842-AE6D-21B7DDBFF991}">
      <dgm:prSet/>
      <dgm:spPr/>
      <dgm:t>
        <a:bodyPr/>
        <a:lstStyle/>
        <a:p>
          <a:endParaRPr lang="zh-CN" altLang="en-US"/>
        </a:p>
      </dgm:t>
    </dgm:pt>
    <dgm:pt modelId="{D2D8124F-C9E9-6249-8842-3C038E394B4F}" type="pres">
      <dgm:prSet presAssocID="{044005BC-3CA3-6A40-A79D-5BB2C5435C92}" presName="diagram" presStyleCnt="0">
        <dgm:presLayoutVars>
          <dgm:chPref val="1"/>
          <dgm:dir/>
          <dgm:animOne val="branch"/>
          <dgm:animLvl val="lvl"/>
          <dgm:resizeHandles/>
        </dgm:presLayoutVars>
      </dgm:prSet>
      <dgm:spPr/>
    </dgm:pt>
    <dgm:pt modelId="{22CFA721-4DD1-7A4C-9349-864501ED4F6F}" type="pres">
      <dgm:prSet presAssocID="{566D907D-707E-9D41-A57F-9010D829F7BE}" presName="root" presStyleCnt="0"/>
      <dgm:spPr/>
    </dgm:pt>
    <dgm:pt modelId="{A55C5375-E83C-7F4A-8639-9EFDF6797778}" type="pres">
      <dgm:prSet presAssocID="{566D907D-707E-9D41-A57F-9010D829F7BE}" presName="rootComposite" presStyleCnt="0"/>
      <dgm:spPr/>
    </dgm:pt>
    <dgm:pt modelId="{9705F770-E93B-7C4A-A28E-93C4301193C9}" type="pres">
      <dgm:prSet presAssocID="{566D907D-707E-9D41-A57F-9010D829F7BE}" presName="rootText" presStyleLbl="node1" presStyleIdx="0" presStyleCnt="3"/>
      <dgm:spPr/>
    </dgm:pt>
    <dgm:pt modelId="{4318C746-7113-FC4D-B4C1-46A78F4AA05B}" type="pres">
      <dgm:prSet presAssocID="{566D907D-707E-9D41-A57F-9010D829F7BE}" presName="rootConnector" presStyleLbl="node1" presStyleIdx="0" presStyleCnt="3"/>
      <dgm:spPr/>
    </dgm:pt>
    <dgm:pt modelId="{AB2B1A88-BAE0-FC44-A62B-C442C16EC5EE}" type="pres">
      <dgm:prSet presAssocID="{566D907D-707E-9D41-A57F-9010D829F7BE}" presName="childShape" presStyleCnt="0"/>
      <dgm:spPr/>
    </dgm:pt>
    <dgm:pt modelId="{07471BAE-95B5-1149-8B49-5E481F2B621F}" type="pres">
      <dgm:prSet presAssocID="{92FE066C-A08C-8C42-AF3F-26FE9385C4FA}" presName="Name13" presStyleLbl="parChTrans1D2" presStyleIdx="0" presStyleCnt="3"/>
      <dgm:spPr/>
    </dgm:pt>
    <dgm:pt modelId="{D64C3956-0046-AD4A-8C43-2A3840655641}" type="pres">
      <dgm:prSet presAssocID="{803B2AB8-D4F5-204B-A31D-0F8A30428BCD}" presName="childText" presStyleLbl="bgAcc1" presStyleIdx="0" presStyleCnt="3">
        <dgm:presLayoutVars>
          <dgm:bulletEnabled val="1"/>
        </dgm:presLayoutVars>
      </dgm:prSet>
      <dgm:spPr/>
    </dgm:pt>
    <dgm:pt modelId="{895B08E8-6F71-504D-9B0A-F536B1E9E1E1}" type="pres">
      <dgm:prSet presAssocID="{43F7FC97-8789-3C4F-8688-AC0CE96323AC}" presName="root" presStyleCnt="0"/>
      <dgm:spPr/>
    </dgm:pt>
    <dgm:pt modelId="{BFAE07B2-FF75-9641-8DAD-D49723894A1A}" type="pres">
      <dgm:prSet presAssocID="{43F7FC97-8789-3C4F-8688-AC0CE96323AC}" presName="rootComposite" presStyleCnt="0"/>
      <dgm:spPr/>
    </dgm:pt>
    <dgm:pt modelId="{7906A4DF-A167-D541-9A40-197DD3527240}" type="pres">
      <dgm:prSet presAssocID="{43F7FC97-8789-3C4F-8688-AC0CE96323AC}" presName="rootText" presStyleLbl="node1" presStyleIdx="1" presStyleCnt="3"/>
      <dgm:spPr/>
    </dgm:pt>
    <dgm:pt modelId="{FE3B92B6-9530-D64D-AC4B-B008330705BC}" type="pres">
      <dgm:prSet presAssocID="{43F7FC97-8789-3C4F-8688-AC0CE96323AC}" presName="rootConnector" presStyleLbl="node1" presStyleIdx="1" presStyleCnt="3"/>
      <dgm:spPr/>
    </dgm:pt>
    <dgm:pt modelId="{8542BAD7-C6CF-374E-8B3A-8703E30096CB}" type="pres">
      <dgm:prSet presAssocID="{43F7FC97-8789-3C4F-8688-AC0CE96323AC}" presName="childShape" presStyleCnt="0"/>
      <dgm:spPr/>
    </dgm:pt>
    <dgm:pt modelId="{AB1B988B-0B05-D14B-8607-6FA9958E59FC}" type="pres">
      <dgm:prSet presAssocID="{81888635-7B8A-CD48-9674-7FC36199CB42}" presName="Name13" presStyleLbl="parChTrans1D2" presStyleIdx="1" presStyleCnt="3"/>
      <dgm:spPr/>
    </dgm:pt>
    <dgm:pt modelId="{58AF27AB-F600-E242-B9CF-1822597640D9}" type="pres">
      <dgm:prSet presAssocID="{DC45083B-E879-A040-97BE-9CC06A3A800C}" presName="childText" presStyleLbl="bgAcc1" presStyleIdx="1" presStyleCnt="3">
        <dgm:presLayoutVars>
          <dgm:bulletEnabled val="1"/>
        </dgm:presLayoutVars>
      </dgm:prSet>
      <dgm:spPr/>
    </dgm:pt>
    <dgm:pt modelId="{24088C28-6390-8347-8119-80052C599EA2}" type="pres">
      <dgm:prSet presAssocID="{0B3973E3-E678-C745-A7A7-D9D0B94F8E4B}" presName="root" presStyleCnt="0"/>
      <dgm:spPr/>
    </dgm:pt>
    <dgm:pt modelId="{21750C5B-7863-D846-9E71-3A6FA6B72486}" type="pres">
      <dgm:prSet presAssocID="{0B3973E3-E678-C745-A7A7-D9D0B94F8E4B}" presName="rootComposite" presStyleCnt="0"/>
      <dgm:spPr/>
    </dgm:pt>
    <dgm:pt modelId="{92D60026-72B3-7A46-AB6E-3BC97121484D}" type="pres">
      <dgm:prSet presAssocID="{0B3973E3-E678-C745-A7A7-D9D0B94F8E4B}" presName="rootText" presStyleLbl="node1" presStyleIdx="2" presStyleCnt="3"/>
      <dgm:spPr/>
    </dgm:pt>
    <dgm:pt modelId="{69BAA654-88E5-CE42-9EC1-580687D76EC4}" type="pres">
      <dgm:prSet presAssocID="{0B3973E3-E678-C745-A7A7-D9D0B94F8E4B}" presName="rootConnector" presStyleLbl="node1" presStyleIdx="2" presStyleCnt="3"/>
      <dgm:spPr/>
    </dgm:pt>
    <dgm:pt modelId="{89558984-25A1-CE48-BB2A-F9F94E8BE992}" type="pres">
      <dgm:prSet presAssocID="{0B3973E3-E678-C745-A7A7-D9D0B94F8E4B}" presName="childShape" presStyleCnt="0"/>
      <dgm:spPr/>
    </dgm:pt>
    <dgm:pt modelId="{0B39502B-3AEA-834A-BE00-7792AC52A0E6}" type="pres">
      <dgm:prSet presAssocID="{080C3ED3-9CFA-FE42-8833-6F21B617C024}" presName="Name13" presStyleLbl="parChTrans1D2" presStyleIdx="2" presStyleCnt="3"/>
      <dgm:spPr/>
    </dgm:pt>
    <dgm:pt modelId="{C2D7510C-FEBA-E14F-8D44-0A5C6C05174A}" type="pres">
      <dgm:prSet presAssocID="{36545AF2-3B33-8D4C-A8EA-A3F84020862A}" presName="childText" presStyleLbl="bgAcc1" presStyleIdx="2" presStyleCnt="3">
        <dgm:presLayoutVars>
          <dgm:bulletEnabled val="1"/>
        </dgm:presLayoutVars>
      </dgm:prSet>
      <dgm:spPr/>
    </dgm:pt>
  </dgm:ptLst>
  <dgm:cxnLst>
    <dgm:cxn modelId="{21CF240E-11A4-5542-9118-55C7A3125B53}" type="presOf" srcId="{DC45083B-E879-A040-97BE-9CC06A3A800C}" destId="{58AF27AB-F600-E242-B9CF-1822597640D9}" srcOrd="0" destOrd="0" presId="urn:microsoft.com/office/officeart/2005/8/layout/hierarchy3#1"/>
    <dgm:cxn modelId="{DB23F514-5139-C546-BC67-C1352CDE7109}" type="presOf" srcId="{92FE066C-A08C-8C42-AF3F-26FE9385C4FA}" destId="{07471BAE-95B5-1149-8B49-5E481F2B621F}" srcOrd="0" destOrd="0" presId="urn:microsoft.com/office/officeart/2005/8/layout/hierarchy3#1"/>
    <dgm:cxn modelId="{74B08A1F-B5F3-5842-AE6D-21B7DDBFF991}" srcId="{0B3973E3-E678-C745-A7A7-D9D0B94F8E4B}" destId="{36545AF2-3B33-8D4C-A8EA-A3F84020862A}" srcOrd="0" destOrd="0" parTransId="{080C3ED3-9CFA-FE42-8833-6F21B617C024}" sibTransId="{800DD998-18D1-4146-B6A0-4B3C85B3200C}"/>
    <dgm:cxn modelId="{81014327-45FE-0A49-BA68-0A149A5298E9}" srcId="{044005BC-3CA3-6A40-A79D-5BB2C5435C92}" destId="{43F7FC97-8789-3C4F-8688-AC0CE96323AC}" srcOrd="1" destOrd="0" parTransId="{B6EC7485-B1C2-5E48-A5F6-6BC28E2E1F8A}" sibTransId="{FE096D5D-2B75-AC46-98E8-A96531E2675E}"/>
    <dgm:cxn modelId="{BF07B06C-8278-8C40-A236-C6D45E790332}" type="presOf" srcId="{81888635-7B8A-CD48-9674-7FC36199CB42}" destId="{AB1B988B-0B05-D14B-8607-6FA9958E59FC}" srcOrd="0" destOrd="0" presId="urn:microsoft.com/office/officeart/2005/8/layout/hierarchy3#1"/>
    <dgm:cxn modelId="{D1F3F66E-A216-DE4A-9EDB-1F31130DD738}" type="presOf" srcId="{0B3973E3-E678-C745-A7A7-D9D0B94F8E4B}" destId="{69BAA654-88E5-CE42-9EC1-580687D76EC4}" srcOrd="1" destOrd="0" presId="urn:microsoft.com/office/officeart/2005/8/layout/hierarchy3#1"/>
    <dgm:cxn modelId="{249CB977-8112-A04F-B0B0-E2A65E760972}" type="presOf" srcId="{36545AF2-3B33-8D4C-A8EA-A3F84020862A}" destId="{C2D7510C-FEBA-E14F-8D44-0A5C6C05174A}" srcOrd="0" destOrd="0" presId="urn:microsoft.com/office/officeart/2005/8/layout/hierarchy3#1"/>
    <dgm:cxn modelId="{A9B74979-8C38-ED4A-8515-AE809F79EC9A}" type="presOf" srcId="{803B2AB8-D4F5-204B-A31D-0F8A30428BCD}" destId="{D64C3956-0046-AD4A-8C43-2A3840655641}" srcOrd="0" destOrd="0" presId="urn:microsoft.com/office/officeart/2005/8/layout/hierarchy3#1"/>
    <dgm:cxn modelId="{52B6818F-9CF2-0947-8A61-2E5747DF891E}" srcId="{566D907D-707E-9D41-A57F-9010D829F7BE}" destId="{803B2AB8-D4F5-204B-A31D-0F8A30428BCD}" srcOrd="0" destOrd="0" parTransId="{92FE066C-A08C-8C42-AF3F-26FE9385C4FA}" sibTransId="{5A900EA5-1233-874F-8E13-4CA718279002}"/>
    <dgm:cxn modelId="{F2260693-59B6-344C-9F4F-472251804178}" type="presOf" srcId="{43F7FC97-8789-3C4F-8688-AC0CE96323AC}" destId="{FE3B92B6-9530-D64D-AC4B-B008330705BC}" srcOrd="1" destOrd="0" presId="urn:microsoft.com/office/officeart/2005/8/layout/hierarchy3#1"/>
    <dgm:cxn modelId="{6C39AF9B-0CD4-D843-8713-516ED963960A}" type="presOf" srcId="{080C3ED3-9CFA-FE42-8833-6F21B617C024}" destId="{0B39502B-3AEA-834A-BE00-7792AC52A0E6}" srcOrd="0" destOrd="0" presId="urn:microsoft.com/office/officeart/2005/8/layout/hierarchy3#1"/>
    <dgm:cxn modelId="{91EE89AD-0385-4B49-80BB-8B7D0B9BD50B}" srcId="{43F7FC97-8789-3C4F-8688-AC0CE96323AC}" destId="{DC45083B-E879-A040-97BE-9CC06A3A800C}" srcOrd="0" destOrd="0" parTransId="{81888635-7B8A-CD48-9674-7FC36199CB42}" sibTransId="{0F813875-7352-E946-BB35-DAE769B1713F}"/>
    <dgm:cxn modelId="{728B85B1-516B-A84F-9BE1-084530402D13}" type="presOf" srcId="{044005BC-3CA3-6A40-A79D-5BB2C5435C92}" destId="{D2D8124F-C9E9-6249-8842-3C038E394B4F}" srcOrd="0" destOrd="0" presId="urn:microsoft.com/office/officeart/2005/8/layout/hierarchy3#1"/>
    <dgm:cxn modelId="{BFA856C0-F57F-774B-8811-94DA2B95E6D0}" srcId="{044005BC-3CA3-6A40-A79D-5BB2C5435C92}" destId="{566D907D-707E-9D41-A57F-9010D829F7BE}" srcOrd="0" destOrd="0" parTransId="{F6A2FCC2-20DE-F84A-B1A0-49ED393A766C}" sibTransId="{B5FEAB7D-4550-EB4E-B920-58A5AB84B950}"/>
    <dgm:cxn modelId="{44F65CD5-1056-C44D-A4BD-CFB046843123}" type="presOf" srcId="{43F7FC97-8789-3C4F-8688-AC0CE96323AC}" destId="{7906A4DF-A167-D541-9A40-197DD3527240}" srcOrd="0" destOrd="0" presId="urn:microsoft.com/office/officeart/2005/8/layout/hierarchy3#1"/>
    <dgm:cxn modelId="{EE1E1DD7-0E0D-0545-B697-4EF7AE201D42}" type="presOf" srcId="{566D907D-707E-9D41-A57F-9010D829F7BE}" destId="{4318C746-7113-FC4D-B4C1-46A78F4AA05B}" srcOrd="1" destOrd="0" presId="urn:microsoft.com/office/officeart/2005/8/layout/hierarchy3#1"/>
    <dgm:cxn modelId="{8AFADEF2-FE5A-F04E-9C9B-9C093F30CF59}" srcId="{044005BC-3CA3-6A40-A79D-5BB2C5435C92}" destId="{0B3973E3-E678-C745-A7A7-D9D0B94F8E4B}" srcOrd="2" destOrd="0" parTransId="{9837CF51-76A1-474E-90D1-472002B19F76}" sibTransId="{A1D0D62A-AA25-8A44-ABCB-D434623874BA}"/>
    <dgm:cxn modelId="{03FA47F7-86A2-6942-B293-04B1ED404F0E}" type="presOf" srcId="{566D907D-707E-9D41-A57F-9010D829F7BE}" destId="{9705F770-E93B-7C4A-A28E-93C4301193C9}" srcOrd="0" destOrd="0" presId="urn:microsoft.com/office/officeart/2005/8/layout/hierarchy3#1"/>
    <dgm:cxn modelId="{D7B145F9-2D85-1747-8F0D-24655AEF7612}" type="presOf" srcId="{0B3973E3-E678-C745-A7A7-D9D0B94F8E4B}" destId="{92D60026-72B3-7A46-AB6E-3BC97121484D}" srcOrd="0" destOrd="0" presId="urn:microsoft.com/office/officeart/2005/8/layout/hierarchy3#1"/>
    <dgm:cxn modelId="{B5E5057C-09A3-4E40-A1EB-6CF4378B84A1}" type="presParOf" srcId="{D2D8124F-C9E9-6249-8842-3C038E394B4F}" destId="{22CFA721-4DD1-7A4C-9349-864501ED4F6F}" srcOrd="0" destOrd="0" presId="urn:microsoft.com/office/officeart/2005/8/layout/hierarchy3#1"/>
    <dgm:cxn modelId="{1FE5D9A9-5447-5C4A-A043-BF69EA3E43A8}" type="presParOf" srcId="{22CFA721-4DD1-7A4C-9349-864501ED4F6F}" destId="{A55C5375-E83C-7F4A-8639-9EFDF6797778}" srcOrd="0" destOrd="0" presId="urn:microsoft.com/office/officeart/2005/8/layout/hierarchy3#1"/>
    <dgm:cxn modelId="{A3E7C6C9-6112-704D-AF4E-732B759C20EC}" type="presParOf" srcId="{A55C5375-E83C-7F4A-8639-9EFDF6797778}" destId="{9705F770-E93B-7C4A-A28E-93C4301193C9}" srcOrd="0" destOrd="0" presId="urn:microsoft.com/office/officeart/2005/8/layout/hierarchy3#1"/>
    <dgm:cxn modelId="{130DFAFF-26DB-874C-B378-ACFB63B12BE4}" type="presParOf" srcId="{A55C5375-E83C-7F4A-8639-9EFDF6797778}" destId="{4318C746-7113-FC4D-B4C1-46A78F4AA05B}" srcOrd="1" destOrd="0" presId="urn:microsoft.com/office/officeart/2005/8/layout/hierarchy3#1"/>
    <dgm:cxn modelId="{EA85C66E-2792-AE45-B91C-C0267F650F68}" type="presParOf" srcId="{22CFA721-4DD1-7A4C-9349-864501ED4F6F}" destId="{AB2B1A88-BAE0-FC44-A62B-C442C16EC5EE}" srcOrd="1" destOrd="0" presId="urn:microsoft.com/office/officeart/2005/8/layout/hierarchy3#1"/>
    <dgm:cxn modelId="{1EA986DA-8550-894F-8EE3-4075C1C314F7}" type="presParOf" srcId="{AB2B1A88-BAE0-FC44-A62B-C442C16EC5EE}" destId="{07471BAE-95B5-1149-8B49-5E481F2B621F}" srcOrd="0" destOrd="0" presId="urn:microsoft.com/office/officeart/2005/8/layout/hierarchy3#1"/>
    <dgm:cxn modelId="{58632D14-BBF1-4848-8DEA-2C854623D028}" type="presParOf" srcId="{AB2B1A88-BAE0-FC44-A62B-C442C16EC5EE}" destId="{D64C3956-0046-AD4A-8C43-2A3840655641}" srcOrd="1" destOrd="0" presId="urn:microsoft.com/office/officeart/2005/8/layout/hierarchy3#1"/>
    <dgm:cxn modelId="{0D111E70-7B0B-1848-8C1C-C34E68FEAB6A}" type="presParOf" srcId="{D2D8124F-C9E9-6249-8842-3C038E394B4F}" destId="{895B08E8-6F71-504D-9B0A-F536B1E9E1E1}" srcOrd="1" destOrd="0" presId="urn:microsoft.com/office/officeart/2005/8/layout/hierarchy3#1"/>
    <dgm:cxn modelId="{D0F39AD8-2DDF-174B-8770-1376485B9A04}" type="presParOf" srcId="{895B08E8-6F71-504D-9B0A-F536B1E9E1E1}" destId="{BFAE07B2-FF75-9641-8DAD-D49723894A1A}" srcOrd="0" destOrd="0" presId="urn:microsoft.com/office/officeart/2005/8/layout/hierarchy3#1"/>
    <dgm:cxn modelId="{F1FD2B0C-ACF7-8646-9820-F9CE452E9ABC}" type="presParOf" srcId="{BFAE07B2-FF75-9641-8DAD-D49723894A1A}" destId="{7906A4DF-A167-D541-9A40-197DD3527240}" srcOrd="0" destOrd="0" presId="urn:microsoft.com/office/officeart/2005/8/layout/hierarchy3#1"/>
    <dgm:cxn modelId="{035DD696-4A17-B545-AF3F-B7CA80AE2799}" type="presParOf" srcId="{BFAE07B2-FF75-9641-8DAD-D49723894A1A}" destId="{FE3B92B6-9530-D64D-AC4B-B008330705BC}" srcOrd="1" destOrd="0" presId="urn:microsoft.com/office/officeart/2005/8/layout/hierarchy3#1"/>
    <dgm:cxn modelId="{A75671B2-9656-9E46-BEF5-A1F05D8987D6}" type="presParOf" srcId="{895B08E8-6F71-504D-9B0A-F536B1E9E1E1}" destId="{8542BAD7-C6CF-374E-8B3A-8703E30096CB}" srcOrd="1" destOrd="0" presId="urn:microsoft.com/office/officeart/2005/8/layout/hierarchy3#1"/>
    <dgm:cxn modelId="{3585D429-854E-1743-906A-457C22C89AC3}" type="presParOf" srcId="{8542BAD7-C6CF-374E-8B3A-8703E30096CB}" destId="{AB1B988B-0B05-D14B-8607-6FA9958E59FC}" srcOrd="0" destOrd="0" presId="urn:microsoft.com/office/officeart/2005/8/layout/hierarchy3#1"/>
    <dgm:cxn modelId="{6289F3CC-5A30-2B40-AE67-D05F8450FDC2}" type="presParOf" srcId="{8542BAD7-C6CF-374E-8B3A-8703E30096CB}" destId="{58AF27AB-F600-E242-B9CF-1822597640D9}" srcOrd="1" destOrd="0" presId="urn:microsoft.com/office/officeart/2005/8/layout/hierarchy3#1"/>
    <dgm:cxn modelId="{1DE64E1D-3F12-844D-93BC-957221AC1CFD}" type="presParOf" srcId="{D2D8124F-C9E9-6249-8842-3C038E394B4F}" destId="{24088C28-6390-8347-8119-80052C599EA2}" srcOrd="2" destOrd="0" presId="urn:microsoft.com/office/officeart/2005/8/layout/hierarchy3#1"/>
    <dgm:cxn modelId="{9AD85F31-B002-5A44-A3EC-C5D4E83F3459}" type="presParOf" srcId="{24088C28-6390-8347-8119-80052C599EA2}" destId="{21750C5B-7863-D846-9E71-3A6FA6B72486}" srcOrd="0" destOrd="0" presId="urn:microsoft.com/office/officeart/2005/8/layout/hierarchy3#1"/>
    <dgm:cxn modelId="{02882B49-8200-B348-9851-886DCCC5FDAD}" type="presParOf" srcId="{21750C5B-7863-D846-9E71-3A6FA6B72486}" destId="{92D60026-72B3-7A46-AB6E-3BC97121484D}" srcOrd="0" destOrd="0" presId="urn:microsoft.com/office/officeart/2005/8/layout/hierarchy3#1"/>
    <dgm:cxn modelId="{972DDE86-C354-734C-8B35-5A0F8FEF63C6}" type="presParOf" srcId="{21750C5B-7863-D846-9E71-3A6FA6B72486}" destId="{69BAA654-88E5-CE42-9EC1-580687D76EC4}" srcOrd="1" destOrd="0" presId="urn:microsoft.com/office/officeart/2005/8/layout/hierarchy3#1"/>
    <dgm:cxn modelId="{1DB4111F-8BE8-584F-8668-3A3B1BE48998}" type="presParOf" srcId="{24088C28-6390-8347-8119-80052C599EA2}" destId="{89558984-25A1-CE48-BB2A-F9F94E8BE992}" srcOrd="1" destOrd="0" presId="urn:microsoft.com/office/officeart/2005/8/layout/hierarchy3#1"/>
    <dgm:cxn modelId="{D89017F9-4E82-7049-AC50-3F951088F77D}" type="presParOf" srcId="{89558984-25A1-CE48-BB2A-F9F94E8BE992}" destId="{0B39502B-3AEA-834A-BE00-7792AC52A0E6}" srcOrd="0" destOrd="0" presId="urn:microsoft.com/office/officeart/2005/8/layout/hierarchy3#1"/>
    <dgm:cxn modelId="{D7B10748-9F36-D046-88C5-769B60B139FC}" type="presParOf" srcId="{89558984-25A1-CE48-BB2A-F9F94E8BE992}" destId="{C2D7510C-FEBA-E14F-8D44-0A5C6C05174A}" srcOrd="1" destOrd="0" presId="urn:microsoft.com/office/officeart/2005/8/layout/hierarchy3#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40A5822-CF61-3F42-8837-EE439E0BE795}" type="doc">
      <dgm:prSet loTypeId="urn:microsoft.com/office/officeart/2005/8/layout/hierarchy5#1" loCatId="" qsTypeId="urn:microsoft.com/office/officeart/2005/8/quickstyle/simple4#2" qsCatId="simple" csTypeId="urn:microsoft.com/office/officeart/2005/8/colors/accent1_2#3" csCatId="accent1" phldr="1"/>
      <dgm:spPr/>
      <dgm:t>
        <a:bodyPr/>
        <a:lstStyle/>
        <a:p>
          <a:endParaRPr lang="zh-CN" altLang="en-US"/>
        </a:p>
      </dgm:t>
    </dgm:pt>
    <dgm:pt modelId="{DCA6D748-23F0-2F4C-AB80-635CBD8B18B9}">
      <dgm:prSet phldrT="[文本]"/>
      <dgm:spPr>
        <a:solidFill>
          <a:srgbClr val="0070C0"/>
        </a:solidFill>
      </dgm:spPr>
      <dgm:t>
        <a:bodyPr/>
        <a:lstStyle/>
        <a:p>
          <a:r>
            <a:rPr lang="zh-CN" altLang="en-US" dirty="0"/>
            <a:t>镜头</a:t>
          </a:r>
        </a:p>
      </dgm:t>
    </dgm:pt>
    <dgm:pt modelId="{C85B9532-6A24-524E-A357-40176040C247}" type="parTrans" cxnId="{FD862CFB-F55B-7F41-B7E9-BF055D750795}">
      <dgm:prSet/>
      <dgm:spPr/>
      <dgm:t>
        <a:bodyPr/>
        <a:lstStyle/>
        <a:p>
          <a:endParaRPr lang="zh-CN" altLang="en-US"/>
        </a:p>
      </dgm:t>
    </dgm:pt>
    <dgm:pt modelId="{A5EBC6BF-6BD1-BA4C-8951-1979929DEAB1}" type="sibTrans" cxnId="{FD862CFB-F55B-7F41-B7E9-BF055D750795}">
      <dgm:prSet/>
      <dgm:spPr/>
      <dgm:t>
        <a:bodyPr/>
        <a:lstStyle/>
        <a:p>
          <a:endParaRPr lang="zh-CN" altLang="en-US"/>
        </a:p>
      </dgm:t>
    </dgm:pt>
    <dgm:pt modelId="{C0662E81-E196-D744-8E10-7B579EEA107D}">
      <dgm:prSet phldrT="[文本]"/>
      <dgm:spPr>
        <a:solidFill>
          <a:srgbClr val="0070C0"/>
        </a:solidFill>
      </dgm:spPr>
      <dgm:t>
        <a:bodyPr/>
        <a:lstStyle/>
        <a:p>
          <a:r>
            <a:rPr lang="zh-CN" altLang="en-US" dirty="0"/>
            <a:t>渐变镜头</a:t>
          </a:r>
        </a:p>
      </dgm:t>
    </dgm:pt>
    <dgm:pt modelId="{ACBE1EFA-9DDF-654F-B68A-5CCF0698DD32}" type="parTrans" cxnId="{12E085A7-7C6A-5E4C-92A2-3914BDC3E5C3}">
      <dgm:prSet/>
      <dgm:spPr>
        <a:ln>
          <a:solidFill>
            <a:srgbClr val="0070C0"/>
          </a:solidFill>
        </a:ln>
      </dgm:spPr>
      <dgm:t>
        <a:bodyPr/>
        <a:lstStyle/>
        <a:p>
          <a:endParaRPr lang="zh-CN" altLang="en-US"/>
        </a:p>
      </dgm:t>
    </dgm:pt>
    <dgm:pt modelId="{8AFCA74C-7BE3-8B40-9B66-368A4F411083}" type="sibTrans" cxnId="{12E085A7-7C6A-5E4C-92A2-3914BDC3E5C3}">
      <dgm:prSet/>
      <dgm:spPr/>
      <dgm:t>
        <a:bodyPr/>
        <a:lstStyle/>
        <a:p>
          <a:endParaRPr lang="zh-CN" altLang="en-US"/>
        </a:p>
      </dgm:t>
    </dgm:pt>
    <dgm:pt modelId="{F98FA526-0C07-EE41-82F9-668ED0F92DB7}">
      <dgm:prSet phldrT="[文本]"/>
      <dgm:spPr>
        <a:solidFill>
          <a:srgbClr val="0070C0"/>
        </a:solidFill>
      </dgm:spPr>
      <dgm:t>
        <a:bodyPr/>
        <a:lstStyle/>
        <a:p>
          <a:r>
            <a:rPr lang="zh-CN" altLang="en-US" dirty="0"/>
            <a:t>剧情</a:t>
          </a:r>
        </a:p>
      </dgm:t>
    </dgm:pt>
    <dgm:pt modelId="{0DD5885F-F9E2-B243-BEE7-FBC13163F7BF}" type="parTrans" cxnId="{E7E56B92-A761-0D44-9704-B298E1C1C1C4}">
      <dgm:prSet/>
      <dgm:spPr>
        <a:ln>
          <a:solidFill>
            <a:srgbClr val="0070C0"/>
          </a:solidFill>
        </a:ln>
      </dgm:spPr>
      <dgm:t>
        <a:bodyPr/>
        <a:lstStyle/>
        <a:p>
          <a:endParaRPr lang="zh-CN" altLang="en-US"/>
        </a:p>
      </dgm:t>
    </dgm:pt>
    <dgm:pt modelId="{0095454A-462E-574D-929F-C8C34523F7CE}" type="sibTrans" cxnId="{E7E56B92-A761-0D44-9704-B298E1C1C1C4}">
      <dgm:prSet/>
      <dgm:spPr/>
      <dgm:t>
        <a:bodyPr/>
        <a:lstStyle/>
        <a:p>
          <a:endParaRPr lang="zh-CN" altLang="en-US"/>
        </a:p>
      </dgm:t>
    </dgm:pt>
    <dgm:pt modelId="{E329391D-2702-4F46-86AD-0926FFCB2488}">
      <dgm:prSet phldrT="[文本]"/>
      <dgm:spPr>
        <a:solidFill>
          <a:srgbClr val="0070C0"/>
        </a:solidFill>
      </dgm:spPr>
      <dgm:t>
        <a:bodyPr/>
        <a:lstStyle/>
        <a:p>
          <a:r>
            <a:rPr lang="zh-CN" altLang="en-US" dirty="0"/>
            <a:t>广告</a:t>
          </a:r>
        </a:p>
      </dgm:t>
    </dgm:pt>
    <dgm:pt modelId="{BF4173F4-8818-0848-929D-E5359E5C96F8}" type="parTrans" cxnId="{DC12517F-B6EC-5745-A340-BE38221522D8}">
      <dgm:prSet/>
      <dgm:spPr>
        <a:ln>
          <a:solidFill>
            <a:srgbClr val="0070C0"/>
          </a:solidFill>
        </a:ln>
      </dgm:spPr>
      <dgm:t>
        <a:bodyPr/>
        <a:lstStyle/>
        <a:p>
          <a:endParaRPr lang="zh-CN" altLang="en-US"/>
        </a:p>
      </dgm:t>
    </dgm:pt>
    <dgm:pt modelId="{80EBBDCB-F126-4A47-BFF9-BBD07AB8CD81}" type="sibTrans" cxnId="{DC12517F-B6EC-5745-A340-BE38221522D8}">
      <dgm:prSet/>
      <dgm:spPr/>
      <dgm:t>
        <a:bodyPr/>
        <a:lstStyle/>
        <a:p>
          <a:endParaRPr lang="zh-CN" altLang="en-US"/>
        </a:p>
      </dgm:t>
    </dgm:pt>
    <dgm:pt modelId="{1BD77709-1AA9-6B45-8E86-DBCCDAEB255C}">
      <dgm:prSet phldrT="[文本]"/>
      <dgm:spPr>
        <a:solidFill>
          <a:srgbClr val="0070C0"/>
        </a:solidFill>
      </dgm:spPr>
      <dgm:t>
        <a:bodyPr/>
        <a:lstStyle/>
        <a:p>
          <a:r>
            <a:rPr lang="zh-CN" altLang="en-US" dirty="0"/>
            <a:t>突变镜头</a:t>
          </a:r>
        </a:p>
      </dgm:t>
    </dgm:pt>
    <dgm:pt modelId="{08E1BC2A-B951-9C47-A3F0-29FB51EBD231}" type="parTrans" cxnId="{E3E04DE1-5C7B-3247-827B-1CC02E2EA399}">
      <dgm:prSet/>
      <dgm:spPr>
        <a:ln>
          <a:solidFill>
            <a:srgbClr val="0070C0"/>
          </a:solidFill>
        </a:ln>
      </dgm:spPr>
      <dgm:t>
        <a:bodyPr/>
        <a:lstStyle/>
        <a:p>
          <a:endParaRPr lang="zh-CN" altLang="en-US"/>
        </a:p>
      </dgm:t>
    </dgm:pt>
    <dgm:pt modelId="{F1333729-95F0-174E-BF84-43793DC712A9}" type="sibTrans" cxnId="{E3E04DE1-5C7B-3247-827B-1CC02E2EA399}">
      <dgm:prSet/>
      <dgm:spPr/>
      <dgm:t>
        <a:bodyPr/>
        <a:lstStyle/>
        <a:p>
          <a:endParaRPr lang="zh-CN" altLang="en-US"/>
        </a:p>
      </dgm:t>
    </dgm:pt>
    <dgm:pt modelId="{018ACC2D-D2E9-D549-86C0-B81D8D59C41E}" type="pres">
      <dgm:prSet presAssocID="{B40A5822-CF61-3F42-8837-EE439E0BE795}" presName="mainComposite" presStyleCnt="0">
        <dgm:presLayoutVars>
          <dgm:chPref val="1"/>
          <dgm:dir/>
          <dgm:animOne val="branch"/>
          <dgm:animLvl val="lvl"/>
          <dgm:resizeHandles val="exact"/>
        </dgm:presLayoutVars>
      </dgm:prSet>
      <dgm:spPr/>
    </dgm:pt>
    <dgm:pt modelId="{3E8CC9AB-CCDE-BB4D-A1C9-93103F4474A2}" type="pres">
      <dgm:prSet presAssocID="{B40A5822-CF61-3F42-8837-EE439E0BE795}" presName="hierFlow" presStyleCnt="0"/>
      <dgm:spPr/>
    </dgm:pt>
    <dgm:pt modelId="{E1D71CEE-3EA7-5F4B-9BFF-6B05B5ACC606}" type="pres">
      <dgm:prSet presAssocID="{B40A5822-CF61-3F42-8837-EE439E0BE795}" presName="hierChild1" presStyleCnt="0">
        <dgm:presLayoutVars>
          <dgm:chPref val="1"/>
          <dgm:animOne val="branch"/>
          <dgm:animLvl val="lvl"/>
        </dgm:presLayoutVars>
      </dgm:prSet>
      <dgm:spPr/>
    </dgm:pt>
    <dgm:pt modelId="{BC5B4736-1F53-5741-84F6-F12238BD46D8}" type="pres">
      <dgm:prSet presAssocID="{DCA6D748-23F0-2F4C-AB80-635CBD8B18B9}" presName="Name17" presStyleCnt="0"/>
      <dgm:spPr/>
    </dgm:pt>
    <dgm:pt modelId="{DB517FE9-A7D5-E74E-8FD5-4516510BEE58}" type="pres">
      <dgm:prSet presAssocID="{DCA6D748-23F0-2F4C-AB80-635CBD8B18B9}" presName="level1Shape" presStyleLbl="node0" presStyleIdx="0" presStyleCnt="1">
        <dgm:presLayoutVars>
          <dgm:chPref val="3"/>
        </dgm:presLayoutVars>
      </dgm:prSet>
      <dgm:spPr/>
    </dgm:pt>
    <dgm:pt modelId="{992FCDAE-1690-E84D-A4B0-7579A480160C}" type="pres">
      <dgm:prSet presAssocID="{DCA6D748-23F0-2F4C-AB80-635CBD8B18B9}" presName="hierChild2" presStyleCnt="0"/>
      <dgm:spPr/>
    </dgm:pt>
    <dgm:pt modelId="{68F67400-AC99-1249-9578-88A0CD689C9E}" type="pres">
      <dgm:prSet presAssocID="{ACBE1EFA-9DDF-654F-B68A-5CCF0698DD32}" presName="Name25" presStyleLbl="parChTrans1D2" presStyleIdx="0" presStyleCnt="2"/>
      <dgm:spPr/>
    </dgm:pt>
    <dgm:pt modelId="{BA7B69CC-9E86-3247-BD4D-2CDAF54EDF84}" type="pres">
      <dgm:prSet presAssocID="{ACBE1EFA-9DDF-654F-B68A-5CCF0698DD32}" presName="connTx" presStyleLbl="parChTrans1D2" presStyleIdx="0" presStyleCnt="2"/>
      <dgm:spPr/>
    </dgm:pt>
    <dgm:pt modelId="{378795CF-F221-3E45-A577-0D584CD85EFF}" type="pres">
      <dgm:prSet presAssocID="{C0662E81-E196-D744-8E10-7B579EEA107D}" presName="Name30" presStyleCnt="0"/>
      <dgm:spPr/>
    </dgm:pt>
    <dgm:pt modelId="{F0F94477-B052-7744-9DCB-CC7640EDC0A8}" type="pres">
      <dgm:prSet presAssocID="{C0662E81-E196-D744-8E10-7B579EEA107D}" presName="level2Shape" presStyleLbl="node2" presStyleIdx="0" presStyleCnt="2" custLinFactY="-62000" custLinFactNeighborX="-6598" custLinFactNeighborY="-100000"/>
      <dgm:spPr/>
    </dgm:pt>
    <dgm:pt modelId="{1CEE7495-8B01-9249-8F96-D7E28CE2C781}" type="pres">
      <dgm:prSet presAssocID="{C0662E81-E196-D744-8E10-7B579EEA107D}" presName="hierChild3" presStyleCnt="0"/>
      <dgm:spPr/>
    </dgm:pt>
    <dgm:pt modelId="{559340F2-0FA2-FA42-82C8-A22FD688E818}" type="pres">
      <dgm:prSet presAssocID="{0DD5885F-F9E2-B243-BEE7-FBC13163F7BF}" presName="Name25" presStyleLbl="parChTrans1D3" presStyleIdx="0" presStyleCnt="2"/>
      <dgm:spPr/>
    </dgm:pt>
    <dgm:pt modelId="{000DFC5C-92AB-E04A-99D7-94C66CD14F4C}" type="pres">
      <dgm:prSet presAssocID="{0DD5885F-F9E2-B243-BEE7-FBC13163F7BF}" presName="connTx" presStyleLbl="parChTrans1D3" presStyleIdx="0" presStyleCnt="2"/>
      <dgm:spPr/>
    </dgm:pt>
    <dgm:pt modelId="{3BB47A67-895D-784A-85B1-9D76DA52F23F}" type="pres">
      <dgm:prSet presAssocID="{F98FA526-0C07-EE41-82F9-668ED0F92DB7}" presName="Name30" presStyleCnt="0"/>
      <dgm:spPr/>
    </dgm:pt>
    <dgm:pt modelId="{DBDCE0AF-36BD-924B-AEC5-76BE03380EA5}" type="pres">
      <dgm:prSet presAssocID="{F98FA526-0C07-EE41-82F9-668ED0F92DB7}" presName="level2Shape" presStyleLbl="node3" presStyleIdx="0" presStyleCnt="2" custLinFactY="-100000" custLinFactNeighborX="19212" custLinFactNeighborY="-141793"/>
      <dgm:spPr/>
    </dgm:pt>
    <dgm:pt modelId="{D976173A-7491-5949-8F17-6A7CC999E8FA}" type="pres">
      <dgm:prSet presAssocID="{F98FA526-0C07-EE41-82F9-668ED0F92DB7}" presName="hierChild3" presStyleCnt="0"/>
      <dgm:spPr/>
    </dgm:pt>
    <dgm:pt modelId="{8BEBE0F3-3F37-154F-B0DC-0C64ABCDFFC1}" type="pres">
      <dgm:prSet presAssocID="{BF4173F4-8818-0848-929D-E5359E5C96F8}" presName="Name25" presStyleLbl="parChTrans1D3" presStyleIdx="1" presStyleCnt="2"/>
      <dgm:spPr/>
    </dgm:pt>
    <dgm:pt modelId="{AC996615-ADC3-8440-A567-9353ED082969}" type="pres">
      <dgm:prSet presAssocID="{BF4173F4-8818-0848-929D-E5359E5C96F8}" presName="connTx" presStyleLbl="parChTrans1D3" presStyleIdx="1" presStyleCnt="2"/>
      <dgm:spPr/>
    </dgm:pt>
    <dgm:pt modelId="{8FD32D30-98FB-9A4B-BEBB-AE473945FA6A}" type="pres">
      <dgm:prSet presAssocID="{E329391D-2702-4F46-86AD-0926FFCB2488}" presName="Name30" presStyleCnt="0"/>
      <dgm:spPr/>
    </dgm:pt>
    <dgm:pt modelId="{633F1E74-D554-074B-A9D2-DD68D27B7E8C}" type="pres">
      <dgm:prSet presAssocID="{E329391D-2702-4F46-86AD-0926FFCB2488}" presName="level2Shape" presStyleLbl="node3" presStyleIdx="1" presStyleCnt="2" custLinFactNeighborX="3982" custLinFactNeighborY="-64982"/>
      <dgm:spPr/>
    </dgm:pt>
    <dgm:pt modelId="{BB38F8EE-419B-1748-A80C-3319FFD67E85}" type="pres">
      <dgm:prSet presAssocID="{E329391D-2702-4F46-86AD-0926FFCB2488}" presName="hierChild3" presStyleCnt="0"/>
      <dgm:spPr/>
    </dgm:pt>
    <dgm:pt modelId="{02814C58-7F65-6B47-8DB1-172C9BFCD7C3}" type="pres">
      <dgm:prSet presAssocID="{08E1BC2A-B951-9C47-A3F0-29FB51EBD231}" presName="Name25" presStyleLbl="parChTrans1D2" presStyleIdx="1" presStyleCnt="2"/>
      <dgm:spPr/>
    </dgm:pt>
    <dgm:pt modelId="{F8151AA2-A6EA-974D-A2B8-95922E588B2B}" type="pres">
      <dgm:prSet presAssocID="{08E1BC2A-B951-9C47-A3F0-29FB51EBD231}" presName="connTx" presStyleLbl="parChTrans1D2" presStyleIdx="1" presStyleCnt="2"/>
      <dgm:spPr/>
    </dgm:pt>
    <dgm:pt modelId="{081A4EBE-32E3-C04D-A4DB-A0C7ABC4FDA0}" type="pres">
      <dgm:prSet presAssocID="{1BD77709-1AA9-6B45-8E86-DBCCDAEB255C}" presName="Name30" presStyleCnt="0"/>
      <dgm:spPr/>
    </dgm:pt>
    <dgm:pt modelId="{D92B8CAB-B7A9-AA45-B1DA-784107329DAA}" type="pres">
      <dgm:prSet presAssocID="{1BD77709-1AA9-6B45-8E86-DBCCDAEB255C}" presName="level2Shape" presStyleLbl="node2" presStyleIdx="1" presStyleCnt="2" custLinFactY="100000" custLinFactNeighborX="-6598" custLinFactNeighborY="113496"/>
      <dgm:spPr/>
    </dgm:pt>
    <dgm:pt modelId="{CBCAA95F-039C-1544-B601-3C0DCE16C6FF}" type="pres">
      <dgm:prSet presAssocID="{1BD77709-1AA9-6B45-8E86-DBCCDAEB255C}" presName="hierChild3" presStyleCnt="0"/>
      <dgm:spPr/>
    </dgm:pt>
    <dgm:pt modelId="{B29016DF-1779-834F-A34A-7541566A87EA}" type="pres">
      <dgm:prSet presAssocID="{B40A5822-CF61-3F42-8837-EE439E0BE795}" presName="bgShapesFlow" presStyleCnt="0"/>
      <dgm:spPr/>
    </dgm:pt>
  </dgm:ptLst>
  <dgm:cxnLst>
    <dgm:cxn modelId="{4DD88D2E-9272-9A4C-B072-17B9229BF5BD}" type="presOf" srcId="{0DD5885F-F9E2-B243-BEE7-FBC13163F7BF}" destId="{559340F2-0FA2-FA42-82C8-A22FD688E818}" srcOrd="0" destOrd="0" presId="urn:microsoft.com/office/officeart/2005/8/layout/hierarchy5#1"/>
    <dgm:cxn modelId="{0B81082F-E18A-6E42-B30E-1804D9294E63}" type="presOf" srcId="{B40A5822-CF61-3F42-8837-EE439E0BE795}" destId="{018ACC2D-D2E9-D549-86C0-B81D8D59C41E}" srcOrd="0" destOrd="0" presId="urn:microsoft.com/office/officeart/2005/8/layout/hierarchy5#1"/>
    <dgm:cxn modelId="{A56F193D-ADA9-8044-969F-A577279841BD}" type="presOf" srcId="{08E1BC2A-B951-9C47-A3F0-29FB51EBD231}" destId="{02814C58-7F65-6B47-8DB1-172C9BFCD7C3}" srcOrd="0" destOrd="0" presId="urn:microsoft.com/office/officeart/2005/8/layout/hierarchy5#1"/>
    <dgm:cxn modelId="{DA78043F-8D6F-764E-968E-2727DC51CC9F}" type="presOf" srcId="{E329391D-2702-4F46-86AD-0926FFCB2488}" destId="{633F1E74-D554-074B-A9D2-DD68D27B7E8C}" srcOrd="0" destOrd="0" presId="urn:microsoft.com/office/officeart/2005/8/layout/hierarchy5#1"/>
    <dgm:cxn modelId="{5435DE4A-DEB9-DE49-B6C2-313BB045C108}" type="presOf" srcId="{0DD5885F-F9E2-B243-BEE7-FBC13163F7BF}" destId="{000DFC5C-92AB-E04A-99D7-94C66CD14F4C}" srcOrd="1" destOrd="0" presId="urn:microsoft.com/office/officeart/2005/8/layout/hierarchy5#1"/>
    <dgm:cxn modelId="{501A1850-DC5D-2847-88B3-CF9732F6C5B2}" type="presOf" srcId="{DCA6D748-23F0-2F4C-AB80-635CBD8B18B9}" destId="{DB517FE9-A7D5-E74E-8FD5-4516510BEE58}" srcOrd="0" destOrd="0" presId="urn:microsoft.com/office/officeart/2005/8/layout/hierarchy5#1"/>
    <dgm:cxn modelId="{F9FEC955-4DF6-3046-8BEF-C35C13F7BBD5}" type="presOf" srcId="{08E1BC2A-B951-9C47-A3F0-29FB51EBD231}" destId="{F8151AA2-A6EA-974D-A2B8-95922E588B2B}" srcOrd="1" destOrd="0" presId="urn:microsoft.com/office/officeart/2005/8/layout/hierarchy5#1"/>
    <dgm:cxn modelId="{BC3C7871-CDF9-CE49-B6F8-D83E00DBBA4B}" type="presOf" srcId="{ACBE1EFA-9DDF-654F-B68A-5CCF0698DD32}" destId="{68F67400-AC99-1249-9578-88A0CD689C9E}" srcOrd="0" destOrd="0" presId="urn:microsoft.com/office/officeart/2005/8/layout/hierarchy5#1"/>
    <dgm:cxn modelId="{F2A66976-0400-D148-9F56-BB376DA17EBA}" type="presOf" srcId="{F98FA526-0C07-EE41-82F9-668ED0F92DB7}" destId="{DBDCE0AF-36BD-924B-AEC5-76BE03380EA5}" srcOrd="0" destOrd="0" presId="urn:microsoft.com/office/officeart/2005/8/layout/hierarchy5#1"/>
    <dgm:cxn modelId="{DC12517F-B6EC-5745-A340-BE38221522D8}" srcId="{C0662E81-E196-D744-8E10-7B579EEA107D}" destId="{E329391D-2702-4F46-86AD-0926FFCB2488}" srcOrd="1" destOrd="0" parTransId="{BF4173F4-8818-0848-929D-E5359E5C96F8}" sibTransId="{80EBBDCB-F126-4A47-BFF9-BBD07AB8CD81}"/>
    <dgm:cxn modelId="{E7E56B92-A761-0D44-9704-B298E1C1C1C4}" srcId="{C0662E81-E196-D744-8E10-7B579EEA107D}" destId="{F98FA526-0C07-EE41-82F9-668ED0F92DB7}" srcOrd="0" destOrd="0" parTransId="{0DD5885F-F9E2-B243-BEE7-FBC13163F7BF}" sibTransId="{0095454A-462E-574D-929F-C8C34523F7CE}"/>
    <dgm:cxn modelId="{7561179C-71CF-974C-9ABC-4DDFC6F440F9}" type="presOf" srcId="{1BD77709-1AA9-6B45-8E86-DBCCDAEB255C}" destId="{D92B8CAB-B7A9-AA45-B1DA-784107329DAA}" srcOrd="0" destOrd="0" presId="urn:microsoft.com/office/officeart/2005/8/layout/hierarchy5#1"/>
    <dgm:cxn modelId="{4BE1F4A1-2BD0-1B4D-B2D2-20C49725B758}" type="presOf" srcId="{C0662E81-E196-D744-8E10-7B579EEA107D}" destId="{F0F94477-B052-7744-9DCB-CC7640EDC0A8}" srcOrd="0" destOrd="0" presId="urn:microsoft.com/office/officeart/2005/8/layout/hierarchy5#1"/>
    <dgm:cxn modelId="{12E085A7-7C6A-5E4C-92A2-3914BDC3E5C3}" srcId="{DCA6D748-23F0-2F4C-AB80-635CBD8B18B9}" destId="{C0662E81-E196-D744-8E10-7B579EEA107D}" srcOrd="0" destOrd="0" parTransId="{ACBE1EFA-9DDF-654F-B68A-5CCF0698DD32}" sibTransId="{8AFCA74C-7BE3-8B40-9B66-368A4F411083}"/>
    <dgm:cxn modelId="{95222DE1-D92B-DF48-848D-6D59790372ED}" type="presOf" srcId="{BF4173F4-8818-0848-929D-E5359E5C96F8}" destId="{AC996615-ADC3-8440-A567-9353ED082969}" srcOrd="1" destOrd="0" presId="urn:microsoft.com/office/officeart/2005/8/layout/hierarchy5#1"/>
    <dgm:cxn modelId="{E3E04DE1-5C7B-3247-827B-1CC02E2EA399}" srcId="{DCA6D748-23F0-2F4C-AB80-635CBD8B18B9}" destId="{1BD77709-1AA9-6B45-8E86-DBCCDAEB255C}" srcOrd="1" destOrd="0" parTransId="{08E1BC2A-B951-9C47-A3F0-29FB51EBD231}" sibTransId="{F1333729-95F0-174E-BF84-43793DC712A9}"/>
    <dgm:cxn modelId="{69BD9CE2-1771-0943-A59C-6740DBF9C949}" type="presOf" srcId="{ACBE1EFA-9DDF-654F-B68A-5CCF0698DD32}" destId="{BA7B69CC-9E86-3247-BD4D-2CDAF54EDF84}" srcOrd="1" destOrd="0" presId="urn:microsoft.com/office/officeart/2005/8/layout/hierarchy5#1"/>
    <dgm:cxn modelId="{57C4CEF4-052D-FF4E-AB3C-D2D19B2F1224}" type="presOf" srcId="{BF4173F4-8818-0848-929D-E5359E5C96F8}" destId="{8BEBE0F3-3F37-154F-B0DC-0C64ABCDFFC1}" srcOrd="0" destOrd="0" presId="urn:microsoft.com/office/officeart/2005/8/layout/hierarchy5#1"/>
    <dgm:cxn modelId="{FD862CFB-F55B-7F41-B7E9-BF055D750795}" srcId="{B40A5822-CF61-3F42-8837-EE439E0BE795}" destId="{DCA6D748-23F0-2F4C-AB80-635CBD8B18B9}" srcOrd="0" destOrd="0" parTransId="{C85B9532-6A24-524E-A357-40176040C247}" sibTransId="{A5EBC6BF-6BD1-BA4C-8951-1979929DEAB1}"/>
    <dgm:cxn modelId="{70243794-0CD5-4D4E-A1D7-2B7FFF5CEAC5}" type="presParOf" srcId="{018ACC2D-D2E9-D549-86C0-B81D8D59C41E}" destId="{3E8CC9AB-CCDE-BB4D-A1C9-93103F4474A2}" srcOrd="0" destOrd="0" presId="urn:microsoft.com/office/officeart/2005/8/layout/hierarchy5#1"/>
    <dgm:cxn modelId="{9416DA3F-06E8-D04A-8598-858B28A78934}" type="presParOf" srcId="{3E8CC9AB-CCDE-BB4D-A1C9-93103F4474A2}" destId="{E1D71CEE-3EA7-5F4B-9BFF-6B05B5ACC606}" srcOrd="0" destOrd="0" presId="urn:microsoft.com/office/officeart/2005/8/layout/hierarchy5#1"/>
    <dgm:cxn modelId="{B2C168DC-B619-B640-8E7E-F7FB0BA8B5A9}" type="presParOf" srcId="{E1D71CEE-3EA7-5F4B-9BFF-6B05B5ACC606}" destId="{BC5B4736-1F53-5741-84F6-F12238BD46D8}" srcOrd="0" destOrd="0" presId="urn:microsoft.com/office/officeart/2005/8/layout/hierarchy5#1"/>
    <dgm:cxn modelId="{2E9E2799-ACF4-334E-AC95-C1B85E2C569B}" type="presParOf" srcId="{BC5B4736-1F53-5741-84F6-F12238BD46D8}" destId="{DB517FE9-A7D5-E74E-8FD5-4516510BEE58}" srcOrd="0" destOrd="0" presId="urn:microsoft.com/office/officeart/2005/8/layout/hierarchy5#1"/>
    <dgm:cxn modelId="{BD9F9863-F609-304E-9536-12A51123D7A7}" type="presParOf" srcId="{BC5B4736-1F53-5741-84F6-F12238BD46D8}" destId="{992FCDAE-1690-E84D-A4B0-7579A480160C}" srcOrd="1" destOrd="0" presId="urn:microsoft.com/office/officeart/2005/8/layout/hierarchy5#1"/>
    <dgm:cxn modelId="{04CFC2C1-F8A9-E143-9C88-53056FEF2982}" type="presParOf" srcId="{992FCDAE-1690-E84D-A4B0-7579A480160C}" destId="{68F67400-AC99-1249-9578-88A0CD689C9E}" srcOrd="0" destOrd="0" presId="urn:microsoft.com/office/officeart/2005/8/layout/hierarchy5#1"/>
    <dgm:cxn modelId="{5FF03A42-565D-3B47-A3F2-8269B0FE4E9D}" type="presParOf" srcId="{68F67400-AC99-1249-9578-88A0CD689C9E}" destId="{BA7B69CC-9E86-3247-BD4D-2CDAF54EDF84}" srcOrd="0" destOrd="0" presId="urn:microsoft.com/office/officeart/2005/8/layout/hierarchy5#1"/>
    <dgm:cxn modelId="{9968F751-1FD7-6A46-895A-161B8A333040}" type="presParOf" srcId="{992FCDAE-1690-E84D-A4B0-7579A480160C}" destId="{378795CF-F221-3E45-A577-0D584CD85EFF}" srcOrd="1" destOrd="0" presId="urn:microsoft.com/office/officeart/2005/8/layout/hierarchy5#1"/>
    <dgm:cxn modelId="{CBA26F03-CF03-7947-8DA8-982D6E8BB5EF}" type="presParOf" srcId="{378795CF-F221-3E45-A577-0D584CD85EFF}" destId="{F0F94477-B052-7744-9DCB-CC7640EDC0A8}" srcOrd="0" destOrd="0" presId="urn:microsoft.com/office/officeart/2005/8/layout/hierarchy5#1"/>
    <dgm:cxn modelId="{EFD2CAED-8D3B-AC46-B58A-A18741CA3474}" type="presParOf" srcId="{378795CF-F221-3E45-A577-0D584CD85EFF}" destId="{1CEE7495-8B01-9249-8F96-D7E28CE2C781}" srcOrd="1" destOrd="0" presId="urn:microsoft.com/office/officeart/2005/8/layout/hierarchy5#1"/>
    <dgm:cxn modelId="{B2E77D6E-12E7-C94B-8012-2447B337EBB7}" type="presParOf" srcId="{1CEE7495-8B01-9249-8F96-D7E28CE2C781}" destId="{559340F2-0FA2-FA42-82C8-A22FD688E818}" srcOrd="0" destOrd="0" presId="urn:microsoft.com/office/officeart/2005/8/layout/hierarchy5#1"/>
    <dgm:cxn modelId="{D327B19F-0225-F946-8EB4-B7B25C7EE3EC}" type="presParOf" srcId="{559340F2-0FA2-FA42-82C8-A22FD688E818}" destId="{000DFC5C-92AB-E04A-99D7-94C66CD14F4C}" srcOrd="0" destOrd="0" presId="urn:microsoft.com/office/officeart/2005/8/layout/hierarchy5#1"/>
    <dgm:cxn modelId="{9E96ED06-5515-2943-84DB-93C5C1ADE633}" type="presParOf" srcId="{1CEE7495-8B01-9249-8F96-D7E28CE2C781}" destId="{3BB47A67-895D-784A-85B1-9D76DA52F23F}" srcOrd="1" destOrd="0" presId="urn:microsoft.com/office/officeart/2005/8/layout/hierarchy5#1"/>
    <dgm:cxn modelId="{96401628-011B-BD49-B437-DE1AEC3F6413}" type="presParOf" srcId="{3BB47A67-895D-784A-85B1-9D76DA52F23F}" destId="{DBDCE0AF-36BD-924B-AEC5-76BE03380EA5}" srcOrd="0" destOrd="0" presId="urn:microsoft.com/office/officeart/2005/8/layout/hierarchy5#1"/>
    <dgm:cxn modelId="{3400604B-6403-EE43-BC03-4800AE1ED0A4}" type="presParOf" srcId="{3BB47A67-895D-784A-85B1-9D76DA52F23F}" destId="{D976173A-7491-5949-8F17-6A7CC999E8FA}" srcOrd="1" destOrd="0" presId="urn:microsoft.com/office/officeart/2005/8/layout/hierarchy5#1"/>
    <dgm:cxn modelId="{9C020E3F-85E1-0240-B316-04227754C2B4}" type="presParOf" srcId="{1CEE7495-8B01-9249-8F96-D7E28CE2C781}" destId="{8BEBE0F3-3F37-154F-B0DC-0C64ABCDFFC1}" srcOrd="2" destOrd="0" presId="urn:microsoft.com/office/officeart/2005/8/layout/hierarchy5#1"/>
    <dgm:cxn modelId="{2AFAFE2A-2CFE-304C-9896-6ABCC1AB9F93}" type="presParOf" srcId="{8BEBE0F3-3F37-154F-B0DC-0C64ABCDFFC1}" destId="{AC996615-ADC3-8440-A567-9353ED082969}" srcOrd="0" destOrd="0" presId="urn:microsoft.com/office/officeart/2005/8/layout/hierarchy5#1"/>
    <dgm:cxn modelId="{A2B63754-5A45-0541-AD07-046A84CFCEBC}" type="presParOf" srcId="{1CEE7495-8B01-9249-8F96-D7E28CE2C781}" destId="{8FD32D30-98FB-9A4B-BEBB-AE473945FA6A}" srcOrd="3" destOrd="0" presId="urn:microsoft.com/office/officeart/2005/8/layout/hierarchy5#1"/>
    <dgm:cxn modelId="{81582B99-71F4-9C4E-82E1-5F460C2F8D8C}" type="presParOf" srcId="{8FD32D30-98FB-9A4B-BEBB-AE473945FA6A}" destId="{633F1E74-D554-074B-A9D2-DD68D27B7E8C}" srcOrd="0" destOrd="0" presId="urn:microsoft.com/office/officeart/2005/8/layout/hierarchy5#1"/>
    <dgm:cxn modelId="{86C12564-BB1B-2442-9A51-39EF18DF52FC}" type="presParOf" srcId="{8FD32D30-98FB-9A4B-BEBB-AE473945FA6A}" destId="{BB38F8EE-419B-1748-A80C-3319FFD67E85}" srcOrd="1" destOrd="0" presId="urn:microsoft.com/office/officeart/2005/8/layout/hierarchy5#1"/>
    <dgm:cxn modelId="{6F47132C-5CA8-8844-A908-C2A018852257}" type="presParOf" srcId="{992FCDAE-1690-E84D-A4B0-7579A480160C}" destId="{02814C58-7F65-6B47-8DB1-172C9BFCD7C3}" srcOrd="2" destOrd="0" presId="urn:microsoft.com/office/officeart/2005/8/layout/hierarchy5#1"/>
    <dgm:cxn modelId="{3383FDD4-41E9-8240-88D3-FADCFF593058}" type="presParOf" srcId="{02814C58-7F65-6B47-8DB1-172C9BFCD7C3}" destId="{F8151AA2-A6EA-974D-A2B8-95922E588B2B}" srcOrd="0" destOrd="0" presId="urn:microsoft.com/office/officeart/2005/8/layout/hierarchy5#1"/>
    <dgm:cxn modelId="{F66ECC48-D6B4-BA48-974E-F39CA53BB874}" type="presParOf" srcId="{992FCDAE-1690-E84D-A4B0-7579A480160C}" destId="{081A4EBE-32E3-C04D-A4DB-A0C7ABC4FDA0}" srcOrd="3" destOrd="0" presId="urn:microsoft.com/office/officeart/2005/8/layout/hierarchy5#1"/>
    <dgm:cxn modelId="{FD0ABB83-356B-F841-A7BB-D4FA621CDEC5}" type="presParOf" srcId="{081A4EBE-32E3-C04D-A4DB-A0C7ABC4FDA0}" destId="{D92B8CAB-B7A9-AA45-B1DA-784107329DAA}" srcOrd="0" destOrd="0" presId="urn:microsoft.com/office/officeart/2005/8/layout/hierarchy5#1"/>
    <dgm:cxn modelId="{E8465843-8F86-7147-AB56-9E4CE487293C}" type="presParOf" srcId="{081A4EBE-32E3-C04D-A4DB-A0C7ABC4FDA0}" destId="{CBCAA95F-039C-1544-B601-3C0DCE16C6FF}" srcOrd="1" destOrd="0" presId="urn:microsoft.com/office/officeart/2005/8/layout/hierarchy5#1"/>
    <dgm:cxn modelId="{7CC09BB4-AFF9-9D4B-BEAD-C96080756BB1}" type="presParOf" srcId="{018ACC2D-D2E9-D549-86C0-B81D8D59C41E}" destId="{B29016DF-1779-834F-A34A-7541566A87EA}" srcOrd="1" destOrd="0" presId="urn:microsoft.com/office/officeart/2005/8/layout/hierarchy5#1"/>
  </dgm:cxnLst>
  <dgm:bg/>
  <dgm:whole/>
  <dgm:extLst>
    <a:ext uri="http://schemas.microsoft.com/office/drawing/2008/diagram">
      <dsp:dataModelExt xmlns:dsp="http://schemas.microsoft.com/office/drawing/2008/diagram" relId="rId20"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09D86B2-BA77-3E41-9E59-E21BC71F0474}" type="doc">
      <dgm:prSet loTypeId="urn:microsoft.com/office/officeart/2005/8/layout/arrow1" loCatId="" qsTypeId="urn:microsoft.com/office/officeart/2005/8/quickstyle/simple4#3" qsCatId="simple" csTypeId="urn:microsoft.com/office/officeart/2005/8/colors/accent1_2#4" csCatId="accent1" phldr="1"/>
      <dgm:spPr/>
      <dgm:t>
        <a:bodyPr/>
        <a:lstStyle/>
        <a:p>
          <a:endParaRPr lang="zh-CN" altLang="en-US"/>
        </a:p>
      </dgm:t>
    </dgm:pt>
    <dgm:pt modelId="{6A21E858-1A79-884D-AABC-75F6E277B203}">
      <dgm:prSet phldrT="[文本]"/>
      <dgm:spPr>
        <a:solidFill>
          <a:srgbClr val="0070C0"/>
        </a:solidFill>
      </dgm:spPr>
      <dgm:t>
        <a:bodyPr/>
        <a:lstStyle/>
        <a:p>
          <a:r>
            <a:rPr lang="zh-CN" altLang="en-US" dirty="0"/>
            <a:t>总结</a:t>
          </a:r>
        </a:p>
      </dgm:t>
    </dgm:pt>
    <dgm:pt modelId="{5D5B7FE1-4641-B247-9532-21A74F138AE7}" type="parTrans" cxnId="{A8CFD1A9-D6D8-C94C-8285-A2D0A12D788B}">
      <dgm:prSet/>
      <dgm:spPr/>
      <dgm:t>
        <a:bodyPr/>
        <a:lstStyle/>
        <a:p>
          <a:endParaRPr lang="zh-CN" altLang="en-US"/>
        </a:p>
      </dgm:t>
    </dgm:pt>
    <dgm:pt modelId="{3C2E794B-29BB-7248-BC3B-F2CA700B41F3}" type="sibTrans" cxnId="{A8CFD1A9-D6D8-C94C-8285-A2D0A12D788B}">
      <dgm:prSet/>
      <dgm:spPr/>
      <dgm:t>
        <a:bodyPr/>
        <a:lstStyle/>
        <a:p>
          <a:endParaRPr lang="zh-CN" altLang="en-US"/>
        </a:p>
      </dgm:t>
    </dgm:pt>
    <dgm:pt modelId="{656A51BA-002C-5C41-B4A0-35A08513822D}">
      <dgm:prSet phldrT="[文本]"/>
      <dgm:spPr>
        <a:solidFill>
          <a:srgbClr val="0070C0"/>
        </a:solidFill>
      </dgm:spPr>
      <dgm:t>
        <a:bodyPr/>
        <a:lstStyle/>
        <a:p>
          <a:r>
            <a:rPr lang="zh-CN" altLang="en-US" dirty="0"/>
            <a:t>展望</a:t>
          </a:r>
        </a:p>
      </dgm:t>
    </dgm:pt>
    <dgm:pt modelId="{53F3A454-F345-2045-BE61-53D39E8E6B11}" type="parTrans" cxnId="{47E04071-7772-CC40-9FB3-114968D86BE4}">
      <dgm:prSet/>
      <dgm:spPr/>
      <dgm:t>
        <a:bodyPr/>
        <a:lstStyle/>
        <a:p>
          <a:endParaRPr lang="zh-CN" altLang="en-US"/>
        </a:p>
      </dgm:t>
    </dgm:pt>
    <dgm:pt modelId="{FD339804-9C1A-FB46-BE88-ECC1F551D499}" type="sibTrans" cxnId="{47E04071-7772-CC40-9FB3-114968D86BE4}">
      <dgm:prSet/>
      <dgm:spPr/>
      <dgm:t>
        <a:bodyPr/>
        <a:lstStyle/>
        <a:p>
          <a:endParaRPr lang="zh-CN" altLang="en-US"/>
        </a:p>
      </dgm:t>
    </dgm:pt>
    <dgm:pt modelId="{D3A0D4DA-2B33-9E44-B496-D1ABD20A5A88}" type="pres">
      <dgm:prSet presAssocID="{809D86B2-BA77-3E41-9E59-E21BC71F0474}" presName="cycle" presStyleCnt="0">
        <dgm:presLayoutVars>
          <dgm:dir/>
          <dgm:resizeHandles val="exact"/>
        </dgm:presLayoutVars>
      </dgm:prSet>
      <dgm:spPr/>
    </dgm:pt>
    <dgm:pt modelId="{D4C66988-9F4E-914F-A8F2-080D30512F2B}" type="pres">
      <dgm:prSet presAssocID="{6A21E858-1A79-884D-AABC-75F6E277B203}" presName="arrow" presStyleLbl="node1" presStyleIdx="0" presStyleCnt="2">
        <dgm:presLayoutVars>
          <dgm:bulletEnabled val="1"/>
        </dgm:presLayoutVars>
      </dgm:prSet>
      <dgm:spPr/>
    </dgm:pt>
    <dgm:pt modelId="{191DFB54-9B97-7644-86E6-252EA2AF2F88}" type="pres">
      <dgm:prSet presAssocID="{656A51BA-002C-5C41-B4A0-35A08513822D}" presName="arrow" presStyleLbl="node1" presStyleIdx="1" presStyleCnt="2">
        <dgm:presLayoutVars>
          <dgm:bulletEnabled val="1"/>
        </dgm:presLayoutVars>
      </dgm:prSet>
      <dgm:spPr/>
    </dgm:pt>
  </dgm:ptLst>
  <dgm:cxnLst>
    <dgm:cxn modelId="{5BA26C64-A0EC-8440-90E6-00D68FC8AA1A}" type="presOf" srcId="{6A21E858-1A79-884D-AABC-75F6E277B203}" destId="{D4C66988-9F4E-914F-A8F2-080D30512F2B}" srcOrd="0" destOrd="0" presId="urn:microsoft.com/office/officeart/2005/8/layout/arrow1"/>
    <dgm:cxn modelId="{47E04071-7772-CC40-9FB3-114968D86BE4}" srcId="{809D86B2-BA77-3E41-9E59-E21BC71F0474}" destId="{656A51BA-002C-5C41-B4A0-35A08513822D}" srcOrd="1" destOrd="0" parTransId="{53F3A454-F345-2045-BE61-53D39E8E6B11}" sibTransId="{FD339804-9C1A-FB46-BE88-ECC1F551D499}"/>
    <dgm:cxn modelId="{AC45937C-6862-C44F-BB63-34FE7736C923}" type="presOf" srcId="{656A51BA-002C-5C41-B4A0-35A08513822D}" destId="{191DFB54-9B97-7644-86E6-252EA2AF2F88}" srcOrd="0" destOrd="0" presId="urn:microsoft.com/office/officeart/2005/8/layout/arrow1"/>
    <dgm:cxn modelId="{A8CFD1A9-D6D8-C94C-8285-A2D0A12D788B}" srcId="{809D86B2-BA77-3E41-9E59-E21BC71F0474}" destId="{6A21E858-1A79-884D-AABC-75F6E277B203}" srcOrd="0" destOrd="0" parTransId="{5D5B7FE1-4641-B247-9532-21A74F138AE7}" sibTransId="{3C2E794B-29BB-7248-BC3B-F2CA700B41F3}"/>
    <dgm:cxn modelId="{E8B9ADE6-78B2-414B-93EA-DBDA292760E1}" type="presOf" srcId="{809D86B2-BA77-3E41-9E59-E21BC71F0474}" destId="{D3A0D4DA-2B33-9E44-B496-D1ABD20A5A88}" srcOrd="0" destOrd="0" presId="urn:microsoft.com/office/officeart/2005/8/layout/arrow1"/>
    <dgm:cxn modelId="{AF9CB8F5-BB5A-5940-8E57-F664B42F9F03}" type="presParOf" srcId="{D3A0D4DA-2B33-9E44-B496-D1ABD20A5A88}" destId="{D4C66988-9F4E-914F-A8F2-080D30512F2B}" srcOrd="0" destOrd="0" presId="urn:microsoft.com/office/officeart/2005/8/layout/arrow1"/>
    <dgm:cxn modelId="{DA9D3C52-019F-394D-BD2C-2F3E5D6AD663}" type="presParOf" srcId="{D3A0D4DA-2B33-9E44-B496-D1ABD20A5A88}" destId="{191DFB54-9B97-7644-86E6-252EA2AF2F88}" srcOrd="1" destOrd="0" presId="urn:microsoft.com/office/officeart/2005/8/layout/arrow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1E343B2-C48C-664F-AAB8-221931048CAF}">
      <dsp:nvSpPr>
        <dsp:cNvPr id="0" name=""/>
        <dsp:cNvSpPr/>
      </dsp:nvSpPr>
      <dsp:spPr>
        <a:xfrm rot="5400000">
          <a:off x="-122141" y="122556"/>
          <a:ext cx="814274" cy="569992"/>
        </a:xfrm>
        <a:prstGeom prst="chevron">
          <a:avLst/>
        </a:prstGeom>
        <a:solidFill>
          <a:srgbClr val="0070C0"/>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广告</a:t>
          </a:r>
        </a:p>
      </dsp:txBody>
      <dsp:txXfrm rot="-5400000">
        <a:off x="0" y="285411"/>
        <a:ext cx="569992" cy="244282"/>
      </dsp:txXfrm>
    </dsp:sp>
    <dsp:sp modelId="{CB0465C8-8813-FF44-BDA9-263D7626B082}">
      <dsp:nvSpPr>
        <dsp:cNvPr id="0" name=""/>
        <dsp:cNvSpPr/>
      </dsp:nvSpPr>
      <dsp:spPr>
        <a:xfrm rot="5400000">
          <a:off x="3182573" y="-1939484"/>
          <a:ext cx="529278" cy="575444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047CD56-412D-6A49-8191-BA9A7295A609}">
      <dsp:nvSpPr>
        <dsp:cNvPr id="0" name=""/>
        <dsp:cNvSpPr/>
      </dsp:nvSpPr>
      <dsp:spPr>
        <a:xfrm rot="5400000">
          <a:off x="-122141" y="780417"/>
          <a:ext cx="814274" cy="569992"/>
        </a:xfrm>
        <a:prstGeom prst="chevron">
          <a:avLst/>
        </a:prstGeom>
        <a:solidFill>
          <a:srgbClr val="0070C0"/>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识别广告</a:t>
          </a:r>
        </a:p>
      </dsp:txBody>
      <dsp:txXfrm rot="-5400000">
        <a:off x="0" y="943272"/>
        <a:ext cx="569992" cy="244282"/>
      </dsp:txXfrm>
    </dsp:sp>
    <dsp:sp modelId="{F7E211FB-6DAE-9943-97BD-25B89B169839}">
      <dsp:nvSpPr>
        <dsp:cNvPr id="0" name=""/>
        <dsp:cNvSpPr/>
      </dsp:nvSpPr>
      <dsp:spPr>
        <a:xfrm rot="5400000">
          <a:off x="3182573" y="-2593118"/>
          <a:ext cx="529278" cy="575444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34696" tIns="20955" rIns="20955" bIns="20955" numCol="1" spcCol="1270" anchor="ctr" anchorCtr="0">
          <a:noAutofit/>
        </a:bodyPr>
        <a:lstStyle/>
        <a:p>
          <a:pPr marL="285750" lvl="1" indent="-285750" algn="l" defTabSz="1466850">
            <a:lnSpc>
              <a:spcPct val="90000"/>
            </a:lnSpc>
            <a:spcBef>
              <a:spcPct val="0"/>
            </a:spcBef>
            <a:spcAft>
              <a:spcPct val="15000"/>
            </a:spcAft>
            <a:buChar char="•"/>
          </a:pPr>
          <a:endParaRPr lang="zh-CN" altLang="en-US" sz="3300" kern="1200" dirty="0"/>
        </a:p>
      </dsp:txBody>
      <dsp:txXfrm rot="-5400000">
        <a:off x="569992" y="45300"/>
        <a:ext cx="5728604" cy="477604"/>
      </dsp:txXfrm>
    </dsp:sp>
    <dsp:sp modelId="{1A619AE3-3622-9749-9287-F54F150C7D14}">
      <dsp:nvSpPr>
        <dsp:cNvPr id="0" name=""/>
        <dsp:cNvSpPr/>
      </dsp:nvSpPr>
      <dsp:spPr>
        <a:xfrm rot="5400000">
          <a:off x="-122141" y="1438277"/>
          <a:ext cx="814274" cy="569992"/>
        </a:xfrm>
        <a:prstGeom prst="chevron">
          <a:avLst/>
        </a:prstGeom>
        <a:solidFill>
          <a:srgbClr val="0070C0"/>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传统广告</a:t>
          </a:r>
        </a:p>
      </dsp:txBody>
      <dsp:txXfrm rot="-5400000">
        <a:off x="0" y="1601132"/>
        <a:ext cx="569992" cy="244282"/>
      </dsp:txXfrm>
    </dsp:sp>
    <dsp:sp modelId="{91D7DB12-F2E6-8F4D-8FF4-92AE60E4096B}">
      <dsp:nvSpPr>
        <dsp:cNvPr id="0" name=""/>
        <dsp:cNvSpPr/>
      </dsp:nvSpPr>
      <dsp:spPr>
        <a:xfrm rot="5400000">
          <a:off x="3182573" y="-1296445"/>
          <a:ext cx="529278" cy="575444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E2824A1-8B66-2E4D-B662-A831EF124C6D}">
      <dsp:nvSpPr>
        <dsp:cNvPr id="0" name=""/>
        <dsp:cNvSpPr/>
      </dsp:nvSpPr>
      <dsp:spPr>
        <a:xfrm rot="5400000">
          <a:off x="-122141" y="2096137"/>
          <a:ext cx="814274" cy="569992"/>
        </a:xfrm>
        <a:prstGeom prst="chevron">
          <a:avLst/>
        </a:prstGeom>
        <a:solidFill>
          <a:srgbClr val="0070C0"/>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marL="0" lvl="0" indent="0" algn="ctr" defTabSz="444500">
            <a:lnSpc>
              <a:spcPct val="90000"/>
            </a:lnSpc>
            <a:spcBef>
              <a:spcPct val="0"/>
            </a:spcBef>
            <a:spcAft>
              <a:spcPct val="35000"/>
            </a:spcAft>
            <a:buNone/>
          </a:pPr>
          <a:r>
            <a:rPr lang="zh-CN" altLang="en-US" sz="1000" kern="1200" dirty="0"/>
            <a:t>中插广告</a:t>
          </a:r>
        </a:p>
      </dsp:txBody>
      <dsp:txXfrm rot="-5400000">
        <a:off x="0" y="2258992"/>
        <a:ext cx="569992" cy="244282"/>
      </dsp:txXfrm>
    </dsp:sp>
    <dsp:sp modelId="{2A48C356-2333-4244-9E44-D0E5952339B0}">
      <dsp:nvSpPr>
        <dsp:cNvPr id="0" name=""/>
        <dsp:cNvSpPr/>
      </dsp:nvSpPr>
      <dsp:spPr>
        <a:xfrm rot="5400000">
          <a:off x="3182573" y="-638584"/>
          <a:ext cx="529278" cy="575444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05F770-E93B-7C4A-A28E-93C4301193C9}">
      <dsp:nvSpPr>
        <dsp:cNvPr id="0" name=""/>
        <dsp:cNvSpPr/>
      </dsp:nvSpPr>
      <dsp:spPr>
        <a:xfrm>
          <a:off x="744" y="1052524"/>
          <a:ext cx="1741289" cy="870644"/>
        </a:xfrm>
        <a:prstGeom prst="roundRect">
          <a:avLst>
            <a:gd name="adj" fmla="val 10000"/>
          </a:avLst>
        </a:prstGeom>
        <a:solidFill>
          <a:srgbClr val="0070C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难点一</a:t>
          </a:r>
        </a:p>
      </dsp:txBody>
      <dsp:txXfrm>
        <a:off x="26244" y="1078024"/>
        <a:ext cx="1690289" cy="819644"/>
      </dsp:txXfrm>
    </dsp:sp>
    <dsp:sp modelId="{07471BAE-95B5-1149-8B49-5E481F2B621F}">
      <dsp:nvSpPr>
        <dsp:cNvPr id="0" name=""/>
        <dsp:cNvSpPr/>
      </dsp:nvSpPr>
      <dsp:spPr>
        <a:xfrm>
          <a:off x="174873" y="1923169"/>
          <a:ext cx="174128" cy="652983"/>
        </a:xfrm>
        <a:custGeom>
          <a:avLst/>
          <a:gdLst/>
          <a:ahLst/>
          <a:cxnLst/>
          <a:rect l="0" t="0" r="0" b="0"/>
          <a:pathLst>
            <a:path>
              <a:moveTo>
                <a:pt x="0" y="0"/>
              </a:moveTo>
              <a:lnTo>
                <a:pt x="0" y="652983"/>
              </a:lnTo>
              <a:lnTo>
                <a:pt x="174128" y="652983"/>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64C3956-0046-AD4A-8C43-2A3840655641}">
      <dsp:nvSpPr>
        <dsp:cNvPr id="0" name=""/>
        <dsp:cNvSpPr/>
      </dsp:nvSpPr>
      <dsp:spPr>
        <a:xfrm>
          <a:off x="349001" y="2140830"/>
          <a:ext cx="1393031" cy="870644"/>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镜头切分</a:t>
          </a:r>
        </a:p>
      </dsp:txBody>
      <dsp:txXfrm>
        <a:off x="374501" y="2166330"/>
        <a:ext cx="1342031" cy="819644"/>
      </dsp:txXfrm>
    </dsp:sp>
    <dsp:sp modelId="{7906A4DF-A167-D541-9A40-197DD3527240}">
      <dsp:nvSpPr>
        <dsp:cNvPr id="0" name=""/>
        <dsp:cNvSpPr/>
      </dsp:nvSpPr>
      <dsp:spPr>
        <a:xfrm>
          <a:off x="2177355" y="1052524"/>
          <a:ext cx="1741289" cy="870644"/>
        </a:xfrm>
        <a:prstGeom prst="roundRect">
          <a:avLst>
            <a:gd name="adj" fmla="val 10000"/>
          </a:avLst>
        </a:prstGeom>
        <a:solidFill>
          <a:srgbClr val="0070C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难点二</a:t>
          </a:r>
        </a:p>
      </dsp:txBody>
      <dsp:txXfrm>
        <a:off x="2202855" y="1078024"/>
        <a:ext cx="1690289" cy="819644"/>
      </dsp:txXfrm>
    </dsp:sp>
    <dsp:sp modelId="{AB1B988B-0B05-D14B-8607-6FA9958E59FC}">
      <dsp:nvSpPr>
        <dsp:cNvPr id="0" name=""/>
        <dsp:cNvSpPr/>
      </dsp:nvSpPr>
      <dsp:spPr>
        <a:xfrm>
          <a:off x="2351484" y="1923169"/>
          <a:ext cx="174128" cy="652983"/>
        </a:xfrm>
        <a:custGeom>
          <a:avLst/>
          <a:gdLst/>
          <a:ahLst/>
          <a:cxnLst/>
          <a:rect l="0" t="0" r="0" b="0"/>
          <a:pathLst>
            <a:path>
              <a:moveTo>
                <a:pt x="0" y="0"/>
              </a:moveTo>
              <a:lnTo>
                <a:pt x="0" y="652983"/>
              </a:lnTo>
              <a:lnTo>
                <a:pt x="174128" y="652983"/>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8AF27AB-F600-E242-B9CF-1822597640D9}">
      <dsp:nvSpPr>
        <dsp:cNvPr id="0" name=""/>
        <dsp:cNvSpPr/>
      </dsp:nvSpPr>
      <dsp:spPr>
        <a:xfrm>
          <a:off x="2525613" y="2140830"/>
          <a:ext cx="1393031" cy="870644"/>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镜头分类</a:t>
          </a:r>
        </a:p>
      </dsp:txBody>
      <dsp:txXfrm>
        <a:off x="2551113" y="2166330"/>
        <a:ext cx="1342031" cy="819644"/>
      </dsp:txXfrm>
    </dsp:sp>
    <dsp:sp modelId="{92D60026-72B3-7A46-AB6E-3BC97121484D}">
      <dsp:nvSpPr>
        <dsp:cNvPr id="0" name=""/>
        <dsp:cNvSpPr/>
      </dsp:nvSpPr>
      <dsp:spPr>
        <a:xfrm>
          <a:off x="4353966" y="1052524"/>
          <a:ext cx="1741289" cy="870644"/>
        </a:xfrm>
        <a:prstGeom prst="roundRect">
          <a:avLst>
            <a:gd name="adj" fmla="val 10000"/>
          </a:avLst>
        </a:prstGeom>
        <a:solidFill>
          <a:srgbClr val="0070C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难点三</a:t>
          </a:r>
        </a:p>
      </dsp:txBody>
      <dsp:txXfrm>
        <a:off x="4379466" y="1078024"/>
        <a:ext cx="1690289" cy="819644"/>
      </dsp:txXfrm>
    </dsp:sp>
    <dsp:sp modelId="{0B39502B-3AEA-834A-BE00-7792AC52A0E6}">
      <dsp:nvSpPr>
        <dsp:cNvPr id="0" name=""/>
        <dsp:cNvSpPr/>
      </dsp:nvSpPr>
      <dsp:spPr>
        <a:xfrm>
          <a:off x="4528095" y="1923169"/>
          <a:ext cx="174128" cy="652983"/>
        </a:xfrm>
        <a:custGeom>
          <a:avLst/>
          <a:gdLst/>
          <a:ahLst/>
          <a:cxnLst/>
          <a:rect l="0" t="0" r="0" b="0"/>
          <a:pathLst>
            <a:path>
              <a:moveTo>
                <a:pt x="0" y="0"/>
              </a:moveTo>
              <a:lnTo>
                <a:pt x="0" y="652983"/>
              </a:lnTo>
              <a:lnTo>
                <a:pt x="174128" y="652983"/>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2D7510C-FEBA-E14F-8D44-0A5C6C05174A}">
      <dsp:nvSpPr>
        <dsp:cNvPr id="0" name=""/>
        <dsp:cNvSpPr/>
      </dsp:nvSpPr>
      <dsp:spPr>
        <a:xfrm>
          <a:off x="4702224" y="2140830"/>
          <a:ext cx="1393031" cy="870644"/>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t>内容识别</a:t>
          </a:r>
        </a:p>
      </dsp:txBody>
      <dsp:txXfrm>
        <a:off x="4727724" y="2166330"/>
        <a:ext cx="1342031" cy="81964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517FE9-A7D5-E74E-8FD5-4516510BEE58}">
      <dsp:nvSpPr>
        <dsp:cNvPr id="0" name=""/>
        <dsp:cNvSpPr/>
      </dsp:nvSpPr>
      <dsp:spPr>
        <a:xfrm>
          <a:off x="936" y="1440943"/>
          <a:ext cx="781327" cy="390663"/>
        </a:xfrm>
        <a:prstGeom prst="roundRect">
          <a:avLst>
            <a:gd name="adj" fmla="val 10000"/>
          </a:avLst>
        </a:prstGeom>
        <a:solidFill>
          <a:srgbClr val="0070C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镜头</a:t>
          </a:r>
        </a:p>
      </dsp:txBody>
      <dsp:txXfrm>
        <a:off x="12378" y="1452385"/>
        <a:ext cx="758443" cy="367779"/>
      </dsp:txXfrm>
    </dsp:sp>
    <dsp:sp modelId="{68F67400-AC99-1249-9578-88A0CD689C9E}">
      <dsp:nvSpPr>
        <dsp:cNvPr id="0" name=""/>
        <dsp:cNvSpPr/>
      </dsp:nvSpPr>
      <dsp:spPr>
        <a:xfrm rot="17215646">
          <a:off x="464582" y="1195986"/>
          <a:ext cx="896341" cy="23071"/>
        </a:xfrm>
        <a:custGeom>
          <a:avLst/>
          <a:gdLst/>
          <a:ahLst/>
          <a:cxnLst/>
          <a:rect l="0" t="0" r="0" b="0"/>
          <a:pathLst>
            <a:path>
              <a:moveTo>
                <a:pt x="0" y="11535"/>
              </a:moveTo>
              <a:lnTo>
                <a:pt x="896341" y="11535"/>
              </a:lnTo>
            </a:path>
          </a:pathLst>
        </a:custGeom>
        <a:noFill/>
        <a:ln w="9525" cap="flat" cmpd="sng" algn="ctr">
          <a:solidFill>
            <a:srgbClr val="0070C0"/>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890344" y="1185113"/>
        <a:ext cx="44817" cy="44817"/>
      </dsp:txXfrm>
    </dsp:sp>
    <dsp:sp modelId="{F0F94477-B052-7744-9DCB-CC7640EDC0A8}">
      <dsp:nvSpPr>
        <dsp:cNvPr id="0" name=""/>
        <dsp:cNvSpPr/>
      </dsp:nvSpPr>
      <dsp:spPr>
        <a:xfrm>
          <a:off x="1043242" y="583437"/>
          <a:ext cx="781327" cy="390663"/>
        </a:xfrm>
        <a:prstGeom prst="roundRect">
          <a:avLst>
            <a:gd name="adj" fmla="val 10000"/>
          </a:avLst>
        </a:prstGeom>
        <a:solidFill>
          <a:srgbClr val="0070C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渐变镜头</a:t>
          </a:r>
        </a:p>
      </dsp:txBody>
      <dsp:txXfrm>
        <a:off x="1054684" y="594879"/>
        <a:ext cx="758443" cy="367779"/>
      </dsp:txXfrm>
    </dsp:sp>
    <dsp:sp modelId="{559340F2-0FA2-FA42-82C8-A22FD688E818}">
      <dsp:nvSpPr>
        <dsp:cNvPr id="0" name=""/>
        <dsp:cNvSpPr/>
      </dsp:nvSpPr>
      <dsp:spPr>
        <a:xfrm rot="18254253">
          <a:off x="1682690" y="499056"/>
          <a:ext cx="648779" cy="23071"/>
        </a:xfrm>
        <a:custGeom>
          <a:avLst/>
          <a:gdLst/>
          <a:ahLst/>
          <a:cxnLst/>
          <a:rect l="0" t="0" r="0" b="0"/>
          <a:pathLst>
            <a:path>
              <a:moveTo>
                <a:pt x="0" y="11535"/>
              </a:moveTo>
              <a:lnTo>
                <a:pt x="648779" y="11535"/>
              </a:lnTo>
            </a:path>
          </a:pathLst>
        </a:custGeom>
        <a:noFill/>
        <a:ln w="9525" cap="flat" cmpd="sng" algn="ctr">
          <a:solidFill>
            <a:srgbClr val="0070C0"/>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990860" y="494372"/>
        <a:ext cx="32438" cy="32438"/>
      </dsp:txXfrm>
    </dsp:sp>
    <dsp:sp modelId="{DBDCE0AF-36BD-924B-AEC5-76BE03380EA5}">
      <dsp:nvSpPr>
        <dsp:cNvPr id="0" name=""/>
        <dsp:cNvSpPr/>
      </dsp:nvSpPr>
      <dsp:spPr>
        <a:xfrm>
          <a:off x="2189589" y="47083"/>
          <a:ext cx="781327" cy="390663"/>
        </a:xfrm>
        <a:prstGeom prst="roundRect">
          <a:avLst>
            <a:gd name="adj" fmla="val 10000"/>
          </a:avLst>
        </a:prstGeom>
        <a:solidFill>
          <a:srgbClr val="0070C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剧情</a:t>
          </a:r>
        </a:p>
      </dsp:txBody>
      <dsp:txXfrm>
        <a:off x="2201031" y="58525"/>
        <a:ext cx="758443" cy="367779"/>
      </dsp:txXfrm>
    </dsp:sp>
    <dsp:sp modelId="{8BEBE0F3-3F37-154F-B0DC-0C64ABCDFFC1}">
      <dsp:nvSpPr>
        <dsp:cNvPr id="0" name=""/>
        <dsp:cNvSpPr/>
      </dsp:nvSpPr>
      <dsp:spPr>
        <a:xfrm rot="3530338">
          <a:off x="1654366" y="1069056"/>
          <a:ext cx="705427" cy="23071"/>
        </a:xfrm>
        <a:custGeom>
          <a:avLst/>
          <a:gdLst/>
          <a:ahLst/>
          <a:cxnLst/>
          <a:rect l="0" t="0" r="0" b="0"/>
          <a:pathLst>
            <a:path>
              <a:moveTo>
                <a:pt x="0" y="11535"/>
              </a:moveTo>
              <a:lnTo>
                <a:pt x="705427" y="11535"/>
              </a:lnTo>
            </a:path>
          </a:pathLst>
        </a:custGeom>
        <a:noFill/>
        <a:ln w="9525" cap="flat" cmpd="sng" algn="ctr">
          <a:solidFill>
            <a:srgbClr val="0070C0"/>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1989444" y="1062956"/>
        <a:ext cx="35271" cy="35271"/>
      </dsp:txXfrm>
    </dsp:sp>
    <dsp:sp modelId="{633F1E74-D554-074B-A9D2-DD68D27B7E8C}">
      <dsp:nvSpPr>
        <dsp:cNvPr id="0" name=""/>
        <dsp:cNvSpPr/>
      </dsp:nvSpPr>
      <dsp:spPr>
        <a:xfrm>
          <a:off x="2189589" y="1187082"/>
          <a:ext cx="781327" cy="390663"/>
        </a:xfrm>
        <a:prstGeom prst="roundRect">
          <a:avLst>
            <a:gd name="adj" fmla="val 10000"/>
          </a:avLst>
        </a:prstGeom>
        <a:solidFill>
          <a:srgbClr val="0070C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广告</a:t>
          </a:r>
        </a:p>
      </dsp:txBody>
      <dsp:txXfrm>
        <a:off x="2201031" y="1198524"/>
        <a:ext cx="758443" cy="367779"/>
      </dsp:txXfrm>
    </dsp:sp>
    <dsp:sp modelId="{02814C58-7F65-6B47-8DB1-172C9BFCD7C3}">
      <dsp:nvSpPr>
        <dsp:cNvPr id="0" name=""/>
        <dsp:cNvSpPr/>
      </dsp:nvSpPr>
      <dsp:spPr>
        <a:xfrm rot="4569117">
          <a:off x="367565" y="2154081"/>
          <a:ext cx="1090375" cy="23071"/>
        </a:xfrm>
        <a:custGeom>
          <a:avLst/>
          <a:gdLst/>
          <a:ahLst/>
          <a:cxnLst/>
          <a:rect l="0" t="0" r="0" b="0"/>
          <a:pathLst>
            <a:path>
              <a:moveTo>
                <a:pt x="0" y="11535"/>
              </a:moveTo>
              <a:lnTo>
                <a:pt x="1090375" y="11535"/>
              </a:lnTo>
            </a:path>
          </a:pathLst>
        </a:custGeom>
        <a:noFill/>
        <a:ln w="9525" cap="flat" cmpd="sng" algn="ctr">
          <a:solidFill>
            <a:srgbClr val="0070C0"/>
          </a:solidFill>
          <a:prstDash val="solid"/>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zh-CN" altLang="en-US" sz="500" kern="1200"/>
        </a:p>
      </dsp:txBody>
      <dsp:txXfrm>
        <a:off x="885494" y="2138357"/>
        <a:ext cx="54518" cy="54518"/>
      </dsp:txXfrm>
    </dsp:sp>
    <dsp:sp modelId="{D92B8CAB-B7A9-AA45-B1DA-784107329DAA}">
      <dsp:nvSpPr>
        <dsp:cNvPr id="0" name=""/>
        <dsp:cNvSpPr/>
      </dsp:nvSpPr>
      <dsp:spPr>
        <a:xfrm>
          <a:off x="1043242" y="2499626"/>
          <a:ext cx="781327" cy="390663"/>
        </a:xfrm>
        <a:prstGeom prst="roundRect">
          <a:avLst>
            <a:gd name="adj" fmla="val 10000"/>
          </a:avLst>
        </a:prstGeom>
        <a:solidFill>
          <a:srgbClr val="0070C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890" tIns="8890" rIns="8890" bIns="8890" numCol="1" spcCol="1270" anchor="ctr" anchorCtr="0">
          <a:noAutofit/>
        </a:bodyPr>
        <a:lstStyle/>
        <a:p>
          <a:pPr marL="0" lvl="0" indent="0" algn="ctr" defTabSz="622300">
            <a:lnSpc>
              <a:spcPct val="90000"/>
            </a:lnSpc>
            <a:spcBef>
              <a:spcPct val="0"/>
            </a:spcBef>
            <a:spcAft>
              <a:spcPct val="35000"/>
            </a:spcAft>
            <a:buNone/>
          </a:pPr>
          <a:r>
            <a:rPr lang="zh-CN" altLang="en-US" sz="1400" kern="1200" dirty="0"/>
            <a:t>突变镜头</a:t>
          </a:r>
        </a:p>
      </dsp:txBody>
      <dsp:txXfrm>
        <a:off x="1054684" y="2511068"/>
        <a:ext cx="758443" cy="36777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4C66988-9F4E-914F-A8F2-080D30512F2B}">
      <dsp:nvSpPr>
        <dsp:cNvPr id="0" name=""/>
        <dsp:cNvSpPr/>
      </dsp:nvSpPr>
      <dsp:spPr>
        <a:xfrm rot="16200000">
          <a:off x="88" y="241425"/>
          <a:ext cx="1015763" cy="1015763"/>
        </a:xfrm>
        <a:prstGeom prst="upArrow">
          <a:avLst>
            <a:gd name="adj1" fmla="val 50000"/>
            <a:gd name="adj2" fmla="val 35000"/>
          </a:avLst>
        </a:prstGeom>
        <a:solidFill>
          <a:srgbClr val="0070C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0904" tIns="120904" rIns="120904" bIns="120904" numCol="1" spcCol="1270" anchor="ctr" anchorCtr="0">
          <a:noAutofit/>
        </a:bodyPr>
        <a:lstStyle/>
        <a:p>
          <a:pPr marL="0" lvl="0" indent="0" algn="ctr" defTabSz="755650">
            <a:lnSpc>
              <a:spcPct val="90000"/>
            </a:lnSpc>
            <a:spcBef>
              <a:spcPct val="0"/>
            </a:spcBef>
            <a:spcAft>
              <a:spcPct val="35000"/>
            </a:spcAft>
            <a:buNone/>
          </a:pPr>
          <a:r>
            <a:rPr lang="zh-CN" altLang="en-US" sz="1700" kern="1200" dirty="0"/>
            <a:t>总结</a:t>
          </a:r>
        </a:p>
      </dsp:txBody>
      <dsp:txXfrm rot="5400000">
        <a:off x="177848" y="495366"/>
        <a:ext cx="838004" cy="507881"/>
      </dsp:txXfrm>
    </dsp:sp>
    <dsp:sp modelId="{191DFB54-9B97-7644-86E6-252EA2AF2F88}">
      <dsp:nvSpPr>
        <dsp:cNvPr id="0" name=""/>
        <dsp:cNvSpPr/>
      </dsp:nvSpPr>
      <dsp:spPr>
        <a:xfrm rot="5400000">
          <a:off x="1117771" y="241425"/>
          <a:ext cx="1015763" cy="1015763"/>
        </a:xfrm>
        <a:prstGeom prst="upArrow">
          <a:avLst>
            <a:gd name="adj1" fmla="val 50000"/>
            <a:gd name="adj2" fmla="val 35000"/>
          </a:avLst>
        </a:prstGeom>
        <a:solidFill>
          <a:srgbClr val="0070C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0904" tIns="120904" rIns="120904" bIns="120904" numCol="1" spcCol="1270" anchor="ctr" anchorCtr="0">
          <a:noAutofit/>
        </a:bodyPr>
        <a:lstStyle/>
        <a:p>
          <a:pPr marL="0" lvl="0" indent="0" algn="ctr" defTabSz="755650">
            <a:lnSpc>
              <a:spcPct val="90000"/>
            </a:lnSpc>
            <a:spcBef>
              <a:spcPct val="0"/>
            </a:spcBef>
            <a:spcAft>
              <a:spcPct val="35000"/>
            </a:spcAft>
            <a:buNone/>
          </a:pPr>
          <a:r>
            <a:rPr lang="zh-CN" altLang="en-US" sz="1700" kern="1200" dirty="0"/>
            <a:t>展望</a:t>
          </a:r>
        </a:p>
      </dsp:txBody>
      <dsp:txXfrm rot="-5400000">
        <a:off x="1117772" y="495366"/>
        <a:ext cx="838004" cy="507881"/>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1">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linDir" val="fromT"/>
              <dgm:param type="chAlign" val="l"/>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srcNode" val="rootConnector"/>
                        <dgm:param type="dim" val="1D"/>
                        <dgm:param type="endSty" val="noArr"/>
                        <dgm:param type="connRout" val="bend"/>
                        <dgm:param type="begPts" val="bCtr"/>
                        <dgm:param type="endPts" val="midL"/>
                      </dgm:alg>
                    </dgm:if>
                    <dgm:else name="Name16">
                      <dgm:alg type="conn">
                        <dgm:param type="srcNode" val="rootConnector"/>
                        <dgm:param type="dim" val="1D"/>
                        <dgm:param type="endSty" val="noArr"/>
                        <dgm:param type="connRout" val="bend"/>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5#1">
  <dgm:title val=""/>
  <dgm:desc val=""/>
  <dgm:catLst>
    <dgm:cat type="hierarchy" pri="6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resOf/>
    <dgm:shape xmlns:r="http://schemas.openxmlformats.org/officeDocument/2006/relationships" r:blip="">
      <dgm:adjLst/>
    </dgm:shape>
    <dgm:choose name="Name0">
      <dgm:if name="Name1" axis="ch" ptType="node" func="cnt" op="gte" val="2">
        <dgm:choose name="Name2">
          <dgm:if name="Name3" func="var" arg="dir" op="equ" val="norm">
            <dgm:constrLst>
              <dgm:constr type="l" for="ch" forName="hierFlow"/>
              <dgm:constr type="t" for="ch" forName="hierFlow" refType="h" fact="0.3"/>
              <dgm:constr type="r" for="ch" forName="hierFlow" refType="w" fact="0.98"/>
              <dgm:constr type="b" for="ch" forName="hierFlow" refType="h" fact="0.96"/>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if>
          <dgm:else name="Name4">
            <dgm:constrLst>
              <dgm:constr type="l" for="ch" forName="hierFlow" refType="w" fact="0.02"/>
              <dgm:constr type="t" for="ch" forName="hierFlow" refType="h" fact="0.3"/>
              <dgm:constr type="r" for="ch" forName="hierFlow" refType="w"/>
              <dgm:constr type="b" for="ch" forName="hierFlow" refType="h" fact="0.96"/>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h" for="des" forName="level1Shape" refType="h"/>
          <dgm:constr type="w" for="des" forName="level1Shape" refType="h" refFor="des" refForName="level1Shape" fact="2"/>
          <dgm:constr type="w" for="des" forName="level2Shape" refType="w" refFor="des" refForName="level1Shape" op="equ"/>
          <dgm:constr type="h" for="des" forName="level2Shape" refType="h" refFor="des" refForName="level1Shape" op="equ"/>
          <dgm:constr type="sp" for="des" refType="w" refFor="des" refForName="level1Shape" op="equ" fact="0.4"/>
          <dgm:constr type="sibSp" for="des" forName="hierChild1" refType="h" refFor="des" refForName="level1Shape" op="equ" fact="0.15"/>
          <dgm:constr type="sibSp" for="des" forName="hierChild2" refType="sibSp" refFor="des" refForName="hierChild1" op="equ"/>
          <dgm:constr type="sibSp" for="des" forName="hierChild3" refType="sibSp" refFor="des" refForName="hierChild1" op="equ"/>
          <dgm:constr type="userA" for="des" refType="w" refFor="des" refForName="level1Shape" op="equ"/>
          <dgm:constr type="userB" for="des" refType="sp" refFor="des" op="equ"/>
          <dgm:constr type="w" for="des" forName="firstBuf" refType="w" refFor="des" refForName="level1Shape" fact="0.1"/>
        </dgm:constrLst>
      </dgm:else>
    </dgm:choose>
    <dgm:ruleLst/>
    <dgm:layoutNode name="hierFlow">
      <dgm:choose name="Name6">
        <dgm:if name="Name7" func="var" arg="dir" op="equ" val="norm">
          <dgm:alg type="lin">
            <dgm:param type="linDir" val="fromL"/>
            <dgm:param type="nodeVertAlign" val="mid"/>
            <dgm:param type="vertAlign" val="mid"/>
            <dgm:param type="nodeHorzAlign" val="l"/>
            <dgm:param type="horzAlign" val="l"/>
            <dgm:param type="fallback" val="2D"/>
          </dgm:alg>
        </dgm:if>
        <dgm:else name="Name8">
          <dgm:alg type="lin">
            <dgm:param type="linDir" val="fromR"/>
            <dgm:param type="nodeVertAlign" val="mid"/>
            <dgm:param type="vertAlign" val="mid"/>
            <dgm:param type="nodeHorzAlign" val="r"/>
            <dgm:param type="horzAlign" val="r"/>
            <dgm:param type="fallback" val="2D"/>
          </dgm:alg>
        </dgm:else>
      </dgm:choose>
      <dgm:shape xmlns:r="http://schemas.openxmlformats.org/officeDocument/2006/relationships" r:blip="">
        <dgm:adjLst/>
      </dgm:shape>
      <dgm:presOf/>
      <dgm:constrLst>
        <dgm:constr type="primFontSz" for="des" ptType="node" op="equ" val="65"/>
        <dgm:constr type="primFontSz" for="des" forName="connTx" op="equ" val="55"/>
        <dgm:constr type="primFontSz" for="des" forName="connTx" refType="primFontSz" refFor="des" refPtType="node" op="lte" fact="0.8"/>
      </dgm:constrLst>
      <dgm:ruleLst/>
      <dgm:choose name="Name9">
        <dgm:if name="Name10" axis="ch" ptType="node" func="cnt" op="gte" val="2">
          <dgm:layoutNode name="firstBuf">
            <dgm:alg type="sp"/>
            <dgm:shape xmlns:r="http://schemas.openxmlformats.org/officeDocument/2006/relationships" r:blip="">
              <dgm:adjLst/>
            </dgm:shape>
            <dgm:presOf/>
            <dgm:constrLst/>
            <dgm:ruleLst/>
          </dgm:layoutNode>
        </dgm:if>
        <dgm:else name="Name11"/>
      </dgm:choose>
      <dgm:layoutNode name="hierChild1">
        <dgm:varLst>
          <dgm:chPref val="1"/>
          <dgm:animOne val="branch"/>
          <dgm:animLvl val="lvl"/>
        </dgm:varLst>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constrLst/>
        <dgm:ruleLst/>
        <dgm:forEach name="Name15" axis="ch" cnt="3">
          <dgm:forEach name="Name16" axis="self" ptType="node">
            <dgm:layoutNode name="Name17">
              <dgm:choose name="Name18">
                <dgm:if name="Name19" func="var" arg="dir" op="equ" val="norm">
                  <dgm:alg type="hierRoot">
                    <dgm:param type="hierAlign" val="lCtrCh"/>
                  </dgm:alg>
                </dgm:if>
                <dgm:else name="Name20">
                  <dgm:alg type="hierRoot">
                    <dgm:param type="hierAlign" val="rCtrCh"/>
                  </dgm:alg>
                </dgm:else>
              </dgm:choose>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hierChild2">
                <dgm:choose name="Name21">
                  <dgm:if name="Name22" func="var" arg="dir" op="equ" val="norm">
                    <dgm:alg type="hierChild">
                      <dgm:param type="linDir" val="fromT"/>
                      <dgm:param type="chAlign" val="l"/>
                    </dgm:alg>
                  </dgm:if>
                  <dgm:else name="Name23">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24" axis="self" ptType="parTrans" cnt="1">
                    <dgm:layoutNode name="Name25">
                      <dgm:choose name="Name26">
                        <dgm:if name="Name27" func="var" arg="dir" op="equ" val="norm">
                          <dgm:alg type="conn">
                            <dgm:param type="dim" val="1D"/>
                            <dgm:param type="endSty" val="noArr"/>
                            <dgm:param type="begPts" val="midR"/>
                            <dgm:param type="endPts" val="midL"/>
                          </dgm:alg>
                        </dgm:if>
                        <dgm:else name="Name28">
                          <dgm:alg type="conn">
                            <dgm:param type="dim" val="1D"/>
                            <dgm:param type="endSty" val="noArr"/>
                            <dgm:param type="begPts" val="midL"/>
                            <dgm:param type="endPts" val="mid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29" axis="self" ptType="node">
                    <dgm:layoutNode name="Name30">
                      <dgm:choose name="Name31">
                        <dgm:if name="Name32" func="var" arg="dir" op="equ" val="norm">
                          <dgm:alg type="hierRoot">
                            <dgm:param type="hierAlign" val="lCtrCh"/>
                          </dgm:alg>
                        </dgm:if>
                        <dgm:else name="Name33">
                          <dgm:alg type="hierRoot">
                            <dgm:param type="hierAlign" val="rCtrCh"/>
                          </dgm:alg>
                        </dgm:else>
                      </dgm:choose>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hierChild3">
                        <dgm:choose name="Name34">
                          <dgm:if name="Name35" func="var" arg="dir" op="equ" val="norm">
                            <dgm:alg type="hierChild">
                              <dgm:param type="linDir" val="fromT"/>
                              <dgm:param type="chAlign" val="l"/>
                            </dgm:alg>
                          </dgm:if>
                          <dgm:else name="Name36">
                            <dgm:alg type="hierChild">
                              <dgm:param type="linDir" val="fromT"/>
                              <dgm:param type="chAlign" val="r"/>
                            </dgm:alg>
                          </dgm:else>
                        </dgm:choose>
                        <dgm:shape xmlns:r="http://schemas.openxmlformats.org/officeDocument/2006/relationships" r:blip="">
                          <dgm:adjLst/>
                        </dgm:shape>
                        <dgm:presOf/>
                        <dgm:constrLst/>
                        <dgm:ruleLst/>
                        <dgm:forEach name="Name37" ref="repeat"/>
                      </dgm:layoutNode>
                    </dgm:layoutNode>
                  </dgm:forEach>
                </dgm:forEach>
              </dgm:layoutNode>
            </dgm:layoutNode>
          </dgm:forEach>
        </dgm:forEach>
      </dgm:layoutNode>
    </dgm:layoutNode>
    <dgm:layoutNode name="bgShapesFlow">
      <dgm:choose name="Name38">
        <dgm:if name="Name39" func="var" arg="dir" op="equ" val="norm">
          <dgm:alg type="lin">
            <dgm:param type="linDir" val="fromL"/>
            <dgm:param type="nodeVertAlign" val="mid"/>
            <dgm:param type="vertAlign" val="mid"/>
            <dgm:param type="nodeHorzAlign" val="l"/>
            <dgm:param type="horzAlign" val="l"/>
          </dgm:alg>
        </dgm:if>
        <dgm:else name="Name40">
          <dgm:alg type="lin">
            <dgm:param type="linDir" val="fromR"/>
            <dgm:param type="nodeVertAlign" val="mid"/>
            <dgm:param type="vertAlign" val="mid"/>
            <dgm:param type="nodeHorzAlign" val="r"/>
            <dgm:param type="horzAlign" val="r"/>
          </dgm:alg>
        </dgm:else>
      </dgm:choose>
      <dgm:shape xmlns:r="http://schemas.openxmlformats.org/officeDocument/2006/relationships" r:blip="">
        <dgm:adjLst/>
      </dgm:shape>
      <dgm:presOf/>
      <dgm:constrLst>
        <dgm:constr type="w" for="ch" forName="rectComp" refType="w"/>
        <dgm:constr type="h" for="ch" forName="rectComp" refType="h"/>
        <dgm:constr type="h" for="des" forName="bgRect" refType="h"/>
        <dgm:constr type="primFontSz" for="des" forName="bgRectTx" op="equ" val="65"/>
      </dgm:constrLst>
      <dgm:ruleLst/>
      <dgm:forEach name="Name41" axis="ch" ptType="node" st="2">
        <dgm:layoutNode name="rectComp">
          <dgm:alg type="composite"/>
          <dgm:shape xmlns:r="http://schemas.openxmlformats.org/officeDocument/2006/relationships" r:blip="">
            <dgm:adjLst/>
          </dgm:shape>
          <dgm:presOf/>
          <dgm:constrLst>
            <dgm:constr type="userA"/>
            <dgm:constr type="l" for="ch" forName="bgRect"/>
            <dgm:constr type="t" for="ch" forName="bgRect"/>
            <dgm:constr type="w" for="ch" forName="bgRect" refType="userA" fact="1.2"/>
            <dgm:constr type="l" for="ch" forName="bgRectTx"/>
            <dgm:constr type="t" for="ch" forName="bgRectTx"/>
            <dgm:constr type="h" for="ch" forName="bgRectTx" refType="h" refFor="ch" refForName="bgRect" fact="0.3"/>
            <dgm:constr type="w" for="ch" forName="bgRectTx" refType="w" refFor="ch" refForName="bgRect" op="equ"/>
          </dgm:constrLst>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shape xmlns:r="http://schemas.openxmlformats.org/officeDocument/2006/relationships" type="rect" r:blip="" zOrderOff="-999" hideGeom="1">
              <dgm:adjLst/>
            </dgm:shape>
            <dgm:presOf axis="desOrSelf" ptType="node"/>
            <dgm:constrLst/>
            <dgm:ruleLst>
              <dgm:rule type="primFontSz" val="5" fact="NaN" max="NaN"/>
            </dgm:ruleLst>
          </dgm:layoutNode>
        </dgm:layoutNode>
        <dgm:choose name="Name42">
          <dgm:if name="Name43" axis="self" ptType="node" func="revPos" op="gte" val="2">
            <dgm:layoutNode name="spComp">
              <dgm:alg type="composite"/>
              <dgm:shape xmlns:r="http://schemas.openxmlformats.org/officeDocument/2006/relationships" r:blip="">
                <dgm:adjLst/>
              </dgm:shape>
              <dgm:presOf/>
              <dgm:constrLst>
                <dgm:constr type="userA"/>
                <dgm:constr type="userB"/>
                <dgm:constr type="l" for="ch" forName="hSp"/>
                <dgm:constr type="t" for="ch" forName="hSp"/>
                <dgm:constr type="w" for="ch" forName="hSp" refType="userB"/>
                <dgm:constr type="wOff" for="ch" forName="hSp" refType="userA" fact="-0.2"/>
              </dgm:constrLst>
              <dgm:ruleLst/>
              <dgm:layoutNode name="hSp">
                <dgm:alg type="sp"/>
                <dgm:shape xmlns:r="http://schemas.openxmlformats.org/officeDocument/2006/relationships" r:blip="">
                  <dgm:adjLst/>
                </dgm:shape>
                <dgm:presOf/>
                <dgm:constrLst/>
                <dgm:ruleLst/>
              </dgm:layoutNode>
            </dgm:layoutNode>
          </dgm:if>
          <dgm:else name="Name44"/>
        </dgm:choose>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arrow1">
  <dgm:title val=""/>
  <dgm:desc val=""/>
  <dgm:catLst>
    <dgm:cat type="relationship" pri="7000"/>
    <dgm:cat type="process" pri="32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ycle">
    <dgm:varLst>
      <dgm:dir/>
      <dgm:resizeHandles val="exact"/>
    </dgm:varLst>
    <dgm:choose name="Name0">
      <dgm:if name="Name1" axis="ch" ptType="node" func="cnt" op="equ" val="2">
        <dgm:choose name="Name2">
          <dgm:if name="Name3" func="var" arg="dir" op="equ" val="norm">
            <dgm:alg type="cycle">
              <dgm:param type="rotPath" val="alongPath"/>
              <dgm:param type="stAng" val="270"/>
            </dgm:alg>
          </dgm:if>
          <dgm:else name="Name4">
            <dgm:alg type="cycle">
              <dgm:param type="rotPath" val="alongPath"/>
              <dgm:param type="stAng" val="90"/>
              <dgm:param type="spanAng" val="-360"/>
            </dgm:alg>
          </dgm:else>
        </dgm:choose>
      </dgm:if>
      <dgm:else name="Name5">
        <dgm:choose name="Name6">
          <dgm:if name="Name7" func="var" arg="dir" op="equ" val="norm">
            <dgm:alg type="cycle">
              <dgm:param type="rotPath" val="alongPath"/>
            </dgm:alg>
          </dgm:if>
          <dgm:else name="Name8">
            <dgm:alg type="cycle">
              <dgm:param type="rotPath" val="alongPath"/>
              <dgm:param type="spanAng" val="-360"/>
            </dgm:alg>
          </dgm:else>
        </dgm:choose>
      </dgm:else>
    </dgm:choose>
    <dgm:shape xmlns:r="http://schemas.openxmlformats.org/officeDocument/2006/relationships" r:blip="">
      <dgm:adjLst/>
    </dgm:shape>
    <dgm:presOf/>
    <dgm:choose name="Name9">
      <dgm:if name="Name10" axis="ch" ptType="node" func="cnt" op="equ" val="2">
        <dgm:constrLst>
          <dgm:constr type="primFontSz" for="ch" ptType="node" op="equ" val="65"/>
          <dgm:constr type="w" for="ch" ptType="node" refType="w"/>
          <dgm:constr type="h" for="ch" ptType="node" refType="w" refFor="ch" refPtType="node"/>
          <dgm:constr type="sibSp" refType="w" refFor="ch" refPtType="node" fact="0.1"/>
          <dgm:constr type="diam" refType="w" refFor="ch" refPtType="node" fact="1.1"/>
        </dgm:constrLst>
      </dgm:if>
      <dgm:if name="Name11" axis="ch" ptType="node" func="cnt" op="equ" val="5">
        <dgm:constrLst>
          <dgm:constr type="primFontSz" for="ch" ptType="node" op="equ" val="65"/>
          <dgm:constr type="w" for="ch" ptType="node" refType="w"/>
          <dgm:constr type="h" for="ch" ptType="node" refType="w" refFor="ch" refPtType="node"/>
          <dgm:constr type="sibSp" refType="w" refFor="ch" refPtType="node" fact="-0.24"/>
        </dgm:constrLst>
      </dgm:if>
      <dgm:if name="Name12" axis="ch" ptType="node" func="cnt" op="equ" val="6">
        <dgm:constrLst>
          <dgm:constr type="primFontSz" for="ch" ptType="node" op="equ" val="65"/>
          <dgm:constr type="w" for="ch" ptType="node" refType="w"/>
          <dgm:constr type="h" for="ch" ptType="node" refType="w" refFor="ch" refPtType="node"/>
          <dgm:constr type="sibSp" refType="w" refFor="ch" refPtType="node" fact="-0.2"/>
        </dgm:constrLst>
      </dgm:if>
      <dgm:if name="Name13" axis="ch" ptType="node" func="cnt" op="equ" val="8">
        <dgm:constrLst>
          <dgm:constr type="primFontSz" for="ch" ptType="node" op="equ" val="65"/>
          <dgm:constr type="w" for="ch" ptType="node" refType="w"/>
          <dgm:constr type="h" for="ch" ptType="node" refType="w" refFor="ch" refPtType="node"/>
          <dgm:constr type="sibSp" refType="w" refFor="ch" refPtType="node" fact="-0.15"/>
        </dgm:constrLst>
      </dgm:if>
      <dgm:if name="Name14" axis="ch" ptType="node" func="cnt" op="equ" val="10">
        <dgm:constrLst>
          <dgm:constr type="primFontSz" for="ch" ptType="node" op="lte" val="65"/>
          <dgm:constr type="w" for="ch" ptType="node" refType="w"/>
          <dgm:constr type="h" for="ch" ptType="node" refType="w" refFor="ch" refPtType="node"/>
          <dgm:constr type="sibSp" refType="w" refFor="ch" refPtType="node" fact="-0.24"/>
        </dgm:constrLst>
      </dgm:if>
      <dgm:else name="Name15">
        <dgm:constrLst>
          <dgm:constr type="primFontSz" for="ch" ptType="node" op="equ" val="65"/>
          <dgm:constr type="w" for="ch" ptType="node" refType="w"/>
          <dgm:constr type="h" for="ch" ptType="node" refType="w" refFor="ch" refPtType="node"/>
          <dgm:constr type="sibSp" refType="w" refFor="ch" refPtType="node" fact="-0.35"/>
        </dgm:constrLst>
      </dgm:else>
    </dgm:choose>
    <dgm:ruleLst/>
    <dgm:forEach name="Name16" axis="ch" ptType="node">
      <dgm:layoutNode name="arrow">
        <dgm:varLst>
          <dgm:bulletEnabled val="1"/>
        </dgm:varLst>
        <dgm:alg type="tx"/>
        <dgm:shape xmlns:r="http://schemas.openxmlformats.org/officeDocument/2006/relationships" type="upArrow" r:blip="">
          <dgm:adjLst>
            <dgm:adj idx="2" val="0.35"/>
          </dgm:adjLst>
        </dgm:shape>
        <dgm:presOf axis="desOrSelf" ptType="node"/>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1">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2">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3">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3962400" cy="342900"/>
          </a:xfrm>
          <a:prstGeom prst="rect">
            <a:avLst/>
          </a:prstGeom>
          <a:noFill/>
          <a:ln w="9525">
            <a:noFill/>
            <a:miter lim="800000"/>
          </a:ln>
          <a:effectLst/>
        </p:spPr>
        <p:txBody>
          <a:bodyPr vert="horz" wrap="square" lIns="91440" tIns="45720" rIns="91440" bIns="45720" numCol="1" anchor="t" anchorCtr="0" compatLnSpc="1"/>
          <a:lstStyle>
            <a:lvl1pPr algn="l">
              <a:buFontTx/>
              <a:buNone/>
              <a:defRPr sz="120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5779" name="Rectangle 3"/>
          <p:cNvSpPr>
            <a:spLocks noGrp="1" noChangeArrowheads="1"/>
          </p:cNvSpPr>
          <p:nvPr>
            <p:ph type="dt" sz="quarter" idx="1"/>
          </p:nvPr>
        </p:nvSpPr>
        <p:spPr bwMode="auto">
          <a:xfrm>
            <a:off x="5180013" y="0"/>
            <a:ext cx="3962400" cy="342900"/>
          </a:xfrm>
          <a:prstGeom prst="rect">
            <a:avLst/>
          </a:prstGeom>
          <a:noFill/>
          <a:ln w="9525">
            <a:noFill/>
            <a:miter lim="800000"/>
          </a:ln>
          <a:effectLst/>
        </p:spPr>
        <p:txBody>
          <a:bodyPr vert="horz" wrap="square" lIns="91440" tIns="45720" rIns="91440" bIns="45720" numCol="1" anchor="t" anchorCtr="0" compatLnSpc="1"/>
          <a:lstStyle>
            <a:lvl1pPr algn="r">
              <a:buFontTx/>
              <a:buNone/>
              <a:defRPr sz="1200">
                <a:latin typeface="Arial" panose="020B0604020202020204" pitchFamily="34" charset="0"/>
                <a:ea typeface="宋体" panose="02010600030101010101"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5780" name="Rectangle 4"/>
          <p:cNvSpPr>
            <a:spLocks noGrp="1" noChangeArrowheads="1"/>
          </p:cNvSpPr>
          <p:nvPr>
            <p:ph type="ftr" sz="quarter" idx="2"/>
          </p:nvPr>
        </p:nvSpPr>
        <p:spPr bwMode="auto">
          <a:xfrm>
            <a:off x="0" y="6513513"/>
            <a:ext cx="3962400" cy="342900"/>
          </a:xfrm>
          <a:prstGeom prst="rect">
            <a:avLst/>
          </a:prstGeom>
          <a:noFill/>
          <a:ln w="9525">
            <a:noFill/>
            <a:miter lim="800000"/>
          </a:ln>
          <a:effectLst/>
        </p:spPr>
        <p:txBody>
          <a:bodyPr vert="horz" wrap="square" lIns="91440" tIns="45720" rIns="91440" bIns="45720" numCol="1" anchor="b" anchorCtr="0" compatLnSpc="1"/>
          <a:lstStyle>
            <a:lvl1pPr algn="l">
              <a:buFontTx/>
              <a:buNone/>
              <a:defRPr sz="120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5781" name="Rectangle 5"/>
          <p:cNvSpPr>
            <a:spLocks noGrp="1" noChangeArrowheads="1"/>
          </p:cNvSpPr>
          <p:nvPr>
            <p:ph type="sldNum" sz="quarter" idx="3"/>
          </p:nvPr>
        </p:nvSpPr>
        <p:spPr bwMode="auto">
          <a:xfrm>
            <a:off x="5180013" y="6513513"/>
            <a:ext cx="3962400" cy="3429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t>‹#›</a:t>
            </a:fld>
            <a:endParaRPr lang="en-US" altLang="zh-CN" sz="1200" strike="noStrike" noProof="1">
              <a:ea typeface="宋体" panose="02010600030101010101" pitchFamily="2" charset="-122"/>
            </a:endParaRPr>
          </a:p>
        </p:txBody>
      </p:sp>
    </p:spTree>
    <p:extLst>
      <p:ext uri="{BB962C8B-B14F-4D97-AF65-F5344CB8AC3E}">
        <p14:creationId xmlns:p14="http://schemas.microsoft.com/office/powerpoint/2010/main" val="19408685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962400" cy="342900"/>
          </a:xfrm>
          <a:prstGeom prst="rect">
            <a:avLst/>
          </a:prstGeom>
          <a:noFill/>
          <a:ln w="9525">
            <a:noFill/>
            <a:miter lim="800000"/>
          </a:ln>
          <a:effectLst/>
        </p:spPr>
        <p:txBody>
          <a:bodyPr vert="horz" wrap="square" lIns="91440" tIns="45720" rIns="91440" bIns="45720" numCol="1" anchor="t" anchorCtr="0" compatLnSpc="1"/>
          <a:lstStyle>
            <a:lvl1pPr algn="l">
              <a:buFontTx/>
              <a:buNone/>
              <a:defRPr sz="120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3" name="Rectangle 3"/>
          <p:cNvSpPr>
            <a:spLocks noGrp="1" noChangeArrowheads="1"/>
          </p:cNvSpPr>
          <p:nvPr>
            <p:ph type="dt" idx="1"/>
          </p:nvPr>
        </p:nvSpPr>
        <p:spPr bwMode="auto">
          <a:xfrm>
            <a:off x="5180013" y="0"/>
            <a:ext cx="3962400" cy="342900"/>
          </a:xfrm>
          <a:prstGeom prst="rect">
            <a:avLst/>
          </a:prstGeom>
          <a:noFill/>
          <a:ln w="9525">
            <a:noFill/>
            <a:miter lim="800000"/>
          </a:ln>
          <a:effectLst/>
        </p:spPr>
        <p:txBody>
          <a:bodyPr vert="horz" wrap="square" lIns="91440" tIns="45720" rIns="91440" bIns="45720" numCol="1" anchor="t" anchorCtr="0" compatLnSpc="1"/>
          <a:lstStyle>
            <a:lvl1pPr algn="r">
              <a:buFontTx/>
              <a:buNone/>
              <a:defRPr sz="1200">
                <a:latin typeface="Arial" panose="020B0604020202020204" pitchFamily="34" charset="0"/>
                <a:ea typeface="宋体" panose="02010600030101010101" pitchFamily="2" charset="-122"/>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7588" name="Rectangle 4"/>
          <p:cNvSpPr>
            <a:spLocks noGrp="1" noRot="1" noChangeAspect="1" noTextEdit="1"/>
          </p:cNvSpPr>
          <p:nvPr>
            <p:ph type="sldImg"/>
          </p:nvPr>
        </p:nvSpPr>
        <p:spPr>
          <a:xfrm>
            <a:off x="2286000" y="514350"/>
            <a:ext cx="4572000" cy="2571750"/>
          </a:xfrm>
          <a:prstGeom prst="rect">
            <a:avLst/>
          </a:prstGeom>
          <a:noFill/>
          <a:ln w="9525" cap="flat" cmpd="sng">
            <a:solidFill>
              <a:srgbClr val="000000"/>
            </a:solidFill>
            <a:prstDash val="solid"/>
            <a:miter/>
            <a:headEnd type="none" w="med" len="med"/>
            <a:tailEnd type="none" w="med" len="med"/>
          </a:ln>
        </p:spPr>
      </p:sp>
      <p:sp>
        <p:nvSpPr>
          <p:cNvPr id="4101" name="Rectangle 5"/>
          <p:cNvSpPr>
            <a:spLocks noGrp="1" noChangeArrowheads="1"/>
          </p:cNvSpPr>
          <p:nvPr>
            <p:ph type="body" sz="quarter" idx="4294967295"/>
          </p:nvPr>
        </p:nvSpPr>
        <p:spPr bwMode="auto">
          <a:xfrm>
            <a:off x="914400" y="3257550"/>
            <a:ext cx="7315200" cy="308610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宋体" panose="02010600030101010101" pitchFamily="2" charset="-122"/>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第五级</a:t>
            </a:r>
          </a:p>
        </p:txBody>
      </p:sp>
      <p:sp>
        <p:nvSpPr>
          <p:cNvPr id="5126" name="Rectangle 6"/>
          <p:cNvSpPr>
            <a:spLocks noGrp="1" noChangeArrowheads="1"/>
          </p:cNvSpPr>
          <p:nvPr>
            <p:ph type="ftr" sz="quarter" idx="4"/>
          </p:nvPr>
        </p:nvSpPr>
        <p:spPr bwMode="auto">
          <a:xfrm>
            <a:off x="0" y="6513513"/>
            <a:ext cx="3962400" cy="342900"/>
          </a:xfrm>
          <a:prstGeom prst="rect">
            <a:avLst/>
          </a:prstGeom>
          <a:noFill/>
          <a:ln w="9525">
            <a:noFill/>
            <a:miter lim="800000"/>
          </a:ln>
          <a:effectLst/>
        </p:spPr>
        <p:txBody>
          <a:bodyPr vert="horz" wrap="square" lIns="91440" tIns="45720" rIns="91440" bIns="45720" numCol="1" anchor="b" anchorCtr="0" compatLnSpc="1"/>
          <a:lstStyle>
            <a:lvl1pPr algn="l">
              <a:buFontTx/>
              <a:buNone/>
              <a:defRPr sz="1200">
                <a:latin typeface="Arial" panose="020B0604020202020204" pitchFamily="34" charset="0"/>
                <a:ea typeface="宋体" panose="02010600030101010101" pitchFamily="2" charset="-122"/>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127" name="Rectangle 7"/>
          <p:cNvSpPr>
            <a:spLocks noGrp="1" noChangeArrowheads="1"/>
          </p:cNvSpPr>
          <p:nvPr>
            <p:ph type="sldNum" sz="quarter" idx="5"/>
          </p:nvPr>
        </p:nvSpPr>
        <p:spPr bwMode="auto">
          <a:xfrm>
            <a:off x="5180013" y="6513513"/>
            <a:ext cx="3962400" cy="3429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fld id="{9A0DB2DC-4C9A-4742-B13C-FB6460FD3503}" type="slidenum">
              <a:rPr lang="en-US" altLang="zh-CN" sz="1200" strike="noStrike" noProof="1" dirty="0">
                <a:latin typeface="Arial" panose="020B0604020202020204" pitchFamily="34" charset="0"/>
                <a:ea typeface="宋体" panose="02010600030101010101" pitchFamily="2" charset="-122"/>
                <a:cs typeface="+mn-cs"/>
              </a:rPr>
              <a:t>‹#›</a:t>
            </a:fld>
            <a:endParaRPr lang="en-US" altLang="zh-CN" sz="1200" strike="noStrike" noProof="1">
              <a:ea typeface="宋体" panose="02010600030101010101" pitchFamily="2" charset="-122"/>
            </a:endParaRPr>
          </a:p>
        </p:txBody>
      </p:sp>
    </p:spTree>
    <p:extLst>
      <p:ext uri="{BB962C8B-B14F-4D97-AF65-F5344CB8AC3E}">
        <p14:creationId xmlns:p14="http://schemas.microsoft.com/office/powerpoint/2010/main" val="1820940096"/>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1</a:t>
            </a:fld>
            <a:endParaRPr lang="en-US" altLang="zh-CN" sz="1200" dirty="0">
              <a:latin typeface="Calibri" panose="020F0502020204030204" pitchFamily="34" charset="0"/>
              <a:ea typeface="宋体" panose="02010600030101010101" pitchFamily="2" charset="-122"/>
            </a:endParaRPr>
          </a:p>
        </p:txBody>
      </p:sp>
      <p:sp>
        <p:nvSpPr>
          <p:cNvPr id="69634" name="Rectangle 2"/>
          <p:cNvSpPr>
            <a:spLocks noGrp="1" noRot="1" noChangeAspect="1" noTextEdit="1"/>
          </p:cNvSpPr>
          <p:nvPr>
            <p:ph type="sldImg"/>
          </p:nvPr>
        </p:nvSpPr>
        <p:spPr/>
      </p:sp>
      <p:sp>
        <p:nvSpPr>
          <p:cNvPr id="69635" name="Rectangle 3"/>
          <p:cNvSpPr>
            <a:spLocks noGrp="1"/>
          </p:cNvSpPr>
          <p:nvPr>
            <p:ph type="body"/>
          </p:nvPr>
        </p:nvSpPr>
        <p:spPr/>
        <p:txBody>
          <a:bodyPr wrap="square" lIns="91440" tIns="45720" rIns="91440" bIns="45720" anchor="t"/>
          <a:lstStyle/>
          <a:p>
            <a:pPr lvl="0" eaLnBrk="1" hangingPunct="1"/>
            <a:endParaRPr lang="zh-CN" altLang="en-US" dirty="0"/>
          </a:p>
        </p:txBody>
      </p:sp>
    </p:spTree>
    <p:extLst>
      <p:ext uri="{BB962C8B-B14F-4D97-AF65-F5344CB8AC3E}">
        <p14:creationId xmlns:p14="http://schemas.microsoft.com/office/powerpoint/2010/main" val="7507400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10</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dirty="0">
                <a:latin typeface="Times New Roman" panose="02020603050405020304" charset="0"/>
                <a:ea typeface="宋体" panose="02010600030101010101" pitchFamily="2" charset="-122"/>
              </a:rPr>
              <a:t>基于对</a:t>
            </a:r>
            <a:r>
              <a:rPr lang="zh-CN" altLang="en-US" sz="1200" b="1" dirty="0">
                <a:latin typeface="Times New Roman" panose="02020603050405020304" charset="0"/>
                <a:ea typeface="宋体" panose="02010600030101010101" pitchFamily="2" charset="-122"/>
              </a:rPr>
              <a:t>创意中插广告</a:t>
            </a:r>
            <a:r>
              <a:rPr lang="zh-CN" altLang="en-US" sz="1200" dirty="0">
                <a:latin typeface="Times New Roman" panose="02020603050405020304" charset="0"/>
                <a:ea typeface="宋体" panose="02010600030101010101" pitchFamily="2" charset="-122"/>
              </a:rPr>
              <a:t>的观察，我们发现由剧情进入广告时都会存在渐变黑镜头，颜色变化趋势由亮变暗再变亮（如图</a:t>
            </a:r>
            <a:r>
              <a:rPr lang="en-US" altLang="zh-CN" sz="1200" dirty="0">
                <a:latin typeface="Times New Roman" panose="02020603050405020304" charset="0"/>
                <a:ea typeface="宋体" panose="02010600030101010101" pitchFamily="2" charset="-122"/>
              </a:rPr>
              <a:t>2</a:t>
            </a:r>
            <a:r>
              <a:rPr lang="zh-CN" altLang="en-US" sz="1200" dirty="0">
                <a:latin typeface="Times New Roman" panose="02020603050405020304" charset="0"/>
                <a:ea typeface="宋体" panose="02010600030101010101" pitchFamily="2" charset="-122"/>
              </a:rPr>
              <a:t>），而剧情的镜头颜色基本相同（如图</a:t>
            </a:r>
            <a:r>
              <a:rPr lang="en-US" altLang="zh-CN" sz="1200" dirty="0">
                <a:latin typeface="Times New Roman" panose="02020603050405020304" charset="0"/>
                <a:ea typeface="宋体" panose="02010600030101010101" pitchFamily="2" charset="-122"/>
              </a:rPr>
              <a:t>1</a:t>
            </a:r>
            <a:r>
              <a:rPr lang="zh-CN" altLang="en-US" sz="1200" dirty="0">
                <a:latin typeface="Times New Roman" panose="02020603050405020304" charset="0"/>
                <a:ea typeface="宋体" panose="02010600030101010101" pitchFamily="2" charset="-122"/>
              </a:rPr>
              <a:t>），所以利用颜色的变化趋势以及</a:t>
            </a:r>
            <a:r>
              <a:rPr lang="en-US" altLang="zh-CN" sz="1200" dirty="0">
                <a:latin typeface="Times New Roman" panose="02020603050405020304" charset="0"/>
                <a:ea typeface="宋体" panose="02010600030101010101" pitchFamily="2" charset="-122"/>
              </a:rPr>
              <a:t>P</a:t>
            </a:r>
            <a:r>
              <a:rPr lang="zh-CN" altLang="en-US" sz="1200" dirty="0">
                <a:latin typeface="Times New Roman" panose="02020603050405020304" charset="0"/>
                <a:ea typeface="宋体" panose="02010600030101010101" pitchFamily="2" charset="-122"/>
              </a:rPr>
              <a:t>值（R、G、B三个颜色空间的像素平均值）将渐变镜头的两种情况进行切分。</a:t>
            </a:r>
          </a:p>
        </p:txBody>
      </p:sp>
    </p:spTree>
    <p:extLst>
      <p:ext uri="{BB962C8B-B14F-4D97-AF65-F5344CB8AC3E}">
        <p14:creationId xmlns:p14="http://schemas.microsoft.com/office/powerpoint/2010/main" val="19188212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11</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dirty="0">
                <a:latin typeface="Times New Roman" panose="02020603050405020304" charset="0"/>
                <a:ea typeface="宋体" panose="02010600030101010101" pitchFamily="2" charset="-122"/>
              </a:rPr>
              <a:t>传统方法就是计算相邻帧之间的距离，本文是根据上述颜色变化规律以及存在某一点的颜色值小于阈值的方法寻找镜头边界。</a:t>
            </a:r>
          </a:p>
        </p:txBody>
      </p:sp>
    </p:spTree>
    <p:extLst>
      <p:ext uri="{BB962C8B-B14F-4D97-AF65-F5344CB8AC3E}">
        <p14:creationId xmlns:p14="http://schemas.microsoft.com/office/powerpoint/2010/main" val="8673763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12</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b="1" dirty="0">
                <a:latin typeface="Times New Roman" panose="02020603050405020304" charset="0"/>
                <a:ea typeface="宋体" panose="02010600030101010101" pitchFamily="2" charset="-122"/>
              </a:rPr>
              <a:t>接着是镜头分类，传统</a:t>
            </a:r>
            <a:r>
              <a:rPr lang="zh-CN" altLang="en-US" sz="1200" dirty="0">
                <a:latin typeface="Times New Roman" panose="02020603050405020304" charset="0"/>
                <a:ea typeface="宋体" panose="02010600030101010101" pitchFamily="2" charset="-122"/>
              </a:rPr>
              <a:t>的镜头分类的方法利用cnn进行特征提取，再用一些机器学习的方法进行分类</a:t>
            </a:r>
          </a:p>
        </p:txBody>
      </p:sp>
    </p:spTree>
    <p:extLst>
      <p:ext uri="{BB962C8B-B14F-4D97-AF65-F5344CB8AC3E}">
        <p14:creationId xmlns:p14="http://schemas.microsoft.com/office/powerpoint/2010/main" val="8758564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13</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dirty="0">
                <a:latin typeface="Times New Roman" panose="02020603050405020304" charset="0"/>
                <a:ea typeface="宋体" panose="02010600030101010101" pitchFamily="2" charset="-122"/>
              </a:rPr>
              <a:t>利用本文数据在传统机器学习方法的分类结果如下：最好的分类准确度是</a:t>
            </a:r>
            <a:r>
              <a:rPr lang="en-US" altLang="zh-CN" sz="1200" dirty="0">
                <a:latin typeface="Times New Roman" panose="02020603050405020304" charset="0"/>
                <a:ea typeface="宋体" panose="02010600030101010101" pitchFamily="2" charset="-122"/>
              </a:rPr>
              <a:t>85%</a:t>
            </a:r>
            <a:r>
              <a:rPr lang="zh-CN" altLang="en-US" sz="1200" dirty="0">
                <a:latin typeface="Times New Roman" panose="02020603050405020304" charset="0"/>
                <a:ea typeface="宋体" panose="02010600030101010101" pitchFamily="2" charset="-122"/>
              </a:rPr>
              <a:t>。</a:t>
            </a:r>
          </a:p>
        </p:txBody>
      </p:sp>
    </p:spTree>
    <p:extLst>
      <p:ext uri="{BB962C8B-B14F-4D97-AF65-F5344CB8AC3E}">
        <p14:creationId xmlns:p14="http://schemas.microsoft.com/office/powerpoint/2010/main" val="16662369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14</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b="1" dirty="0">
                <a:latin typeface="Times New Roman" panose="02020603050405020304" charset="0"/>
                <a:ea typeface="宋体" panose="02010600030101010101" pitchFamily="2" charset="-122"/>
              </a:rPr>
              <a:t>由于中插广告中的</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中插广告与剧情十分相似，简单的</a:t>
            </a:r>
            <a:r>
              <a:rPr lang="zh-CN" altLang="en-US"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特征</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已经不能将其进行区分，</a:t>
            </a:r>
            <a:r>
              <a:rPr lang="zh-CN" altLang="en-US"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为了提高分类准确率，</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需要提取更高维度的特征</a:t>
            </a:r>
            <a:r>
              <a:rPr lang="zh-CN" altLang="en-US" sz="1200" dirty="0">
                <a:latin typeface="Times New Roman" panose="02020603050405020304" charset="0"/>
                <a:ea typeface="宋体" panose="02010600030101010101" pitchFamily="2" charset="-122"/>
              </a:rPr>
              <a:t>由于针对视频是一个动态过程，前后帧之间存在着一定的关系，因此本文利用</a:t>
            </a:r>
            <a:r>
              <a:rPr lang="en-US" altLang="zh-CN" sz="1200" dirty="0">
                <a:latin typeface="Times New Roman" panose="02020603050405020304" charset="0"/>
                <a:ea typeface="宋体" panose="02010600030101010101" pitchFamily="2" charset="-122"/>
              </a:rPr>
              <a:t>LSTM</a:t>
            </a:r>
            <a:r>
              <a:rPr lang="zh-CN" altLang="en-US" sz="1200" dirty="0">
                <a:latin typeface="Times New Roman" panose="02020603050405020304" charset="0"/>
                <a:ea typeface="宋体" panose="02010600030101010101" pitchFamily="2" charset="-122"/>
              </a:rPr>
              <a:t>网络获取前后帧之间的关联信息，提取时序关系。</a:t>
            </a:r>
            <a:endParaRPr lang="en-US" altLang="zh-CN" sz="1200" dirty="0">
              <a:latin typeface="Times New Roman" panose="02020603050405020304" charset="0"/>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dirty="0">
                <a:latin typeface="Times New Roman" panose="02020603050405020304" charset="0"/>
                <a:ea typeface="宋体" panose="02010600030101010101" pitchFamily="2" charset="-122"/>
              </a:rPr>
              <a:t>本文中使用了两个维度的特征，一种是图像特征，一种是音频特征，但是我们并不知道针对某一镜头，是根据图像特征还是音频特征才能够正确的得到分类结果，因此本文使用了</a:t>
            </a:r>
            <a:r>
              <a:rPr lang="en-US" altLang="zh-CN" sz="1200" dirty="0">
                <a:latin typeface="Times New Roman" panose="02020603050405020304" charset="0"/>
                <a:ea typeface="宋体" panose="02010600030101010101" pitchFamily="2" charset="-122"/>
              </a:rPr>
              <a:t>Attention</a:t>
            </a:r>
            <a:r>
              <a:rPr lang="zh-CN" altLang="en-US" sz="1200" dirty="0">
                <a:latin typeface="Times New Roman" panose="02020603050405020304" charset="0"/>
                <a:ea typeface="宋体" panose="02010600030101010101" pitchFamily="2" charset="-122"/>
              </a:rPr>
              <a:t>网络获得图像特征向量和音频特征向量的权重 ，进而将注意力集中在那些对当前任务更重要的特征向量上 </a:t>
            </a:r>
            <a:endParaRPr lang="en-US" altLang="zh-CN" sz="1200" dirty="0">
              <a:latin typeface="Times New Roman" panose="02020603050405020304" charset="0"/>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  </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a:t>
            </a:r>
            <a:r>
              <a:rPr lang="zh-CN" altLang="en-US"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但是普通的</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CNN</a:t>
            </a:r>
            <a:r>
              <a:rPr lang="zh-CN" altLang="en-US"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提取特征进行分类的效果并不好，</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76%</a:t>
            </a:r>
            <a:r>
              <a:rPr lang="zh-CN" altLang="en-US"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左右</a:t>
            </a:r>
            <a:endPar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dirty="0">
                <a:latin typeface="Times New Roman" panose="02020603050405020304" charset="0"/>
                <a:ea typeface="宋体" panose="02010600030101010101" pitchFamily="2" charset="-122"/>
              </a:rPr>
              <a:t> </a:t>
            </a:r>
          </a:p>
        </p:txBody>
      </p:sp>
    </p:spTree>
    <p:extLst>
      <p:ext uri="{BB962C8B-B14F-4D97-AF65-F5344CB8AC3E}">
        <p14:creationId xmlns:p14="http://schemas.microsoft.com/office/powerpoint/2010/main" val="12572920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15</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dirty="0">
                <a:latin typeface="Times New Roman" panose="02020603050405020304" charset="0"/>
                <a:ea typeface="宋体" panose="02010600030101010101" pitchFamily="2" charset="-122"/>
              </a:rPr>
              <a:t>本文中</a:t>
            </a:r>
            <a:r>
              <a:rPr lang="en-US" altLang="zh-CN" sz="1200" dirty="0">
                <a:latin typeface="Times New Roman" panose="02020603050405020304" charset="0"/>
                <a:ea typeface="宋体" panose="02010600030101010101" pitchFamily="2" charset="-122"/>
              </a:rPr>
              <a:t>Attention</a:t>
            </a:r>
            <a:r>
              <a:rPr lang="zh-CN" altLang="en-US" sz="1200" dirty="0">
                <a:latin typeface="Times New Roman" panose="02020603050405020304" charset="0"/>
                <a:ea typeface="宋体" panose="02010600030101010101" pitchFamily="2" charset="-122"/>
              </a:rPr>
              <a:t>和</a:t>
            </a:r>
            <a:r>
              <a:rPr lang="en-US" altLang="zh-CN" sz="1200" dirty="0" err="1">
                <a:latin typeface="Times New Roman" panose="02020603050405020304" charset="0"/>
                <a:ea typeface="宋体" panose="02010600030101010101" pitchFamily="2" charset="-122"/>
              </a:rPr>
              <a:t>Lstm</a:t>
            </a:r>
            <a:r>
              <a:rPr lang="zh-CN" altLang="en-US" sz="1200" dirty="0">
                <a:latin typeface="Times New Roman" panose="02020603050405020304" charset="0"/>
                <a:ea typeface="宋体" panose="02010600030101010101" pitchFamily="2" charset="-122"/>
              </a:rPr>
              <a:t>组合方法有多种，这里以一种进行说明，这里以向量先输入</a:t>
            </a:r>
            <a:r>
              <a:rPr lang="en-US" altLang="zh-CN" sz="1200" dirty="0">
                <a:latin typeface="Times New Roman" panose="02020603050405020304" charset="0"/>
                <a:ea typeface="宋体" panose="02010600030101010101" pitchFamily="2" charset="-122"/>
              </a:rPr>
              <a:t>LSTM</a:t>
            </a:r>
            <a:r>
              <a:rPr lang="zh-CN" altLang="en-US" sz="1200" dirty="0">
                <a:latin typeface="Times New Roman" panose="02020603050405020304" charset="0"/>
                <a:ea typeface="宋体" panose="02010600030101010101" pitchFamily="2" charset="-122"/>
              </a:rPr>
              <a:t>在进行</a:t>
            </a:r>
            <a:r>
              <a:rPr lang="en-US" altLang="zh-CN" sz="1200" dirty="0">
                <a:latin typeface="Times New Roman" panose="02020603050405020304" charset="0"/>
                <a:ea typeface="宋体" panose="02010600030101010101" pitchFamily="2" charset="-122"/>
              </a:rPr>
              <a:t>Attention</a:t>
            </a:r>
            <a:r>
              <a:rPr lang="zh-CN" altLang="en-US" sz="1200" dirty="0">
                <a:latin typeface="Times New Roman" panose="02020603050405020304" charset="0"/>
                <a:ea typeface="宋体" panose="02010600030101010101" pitchFamily="2" charset="-122"/>
              </a:rPr>
              <a:t>为例。</a:t>
            </a:r>
            <a:endParaRPr lang="en-US" altLang="zh-CN" sz="1200" dirty="0">
              <a:latin typeface="Times New Roman" panose="02020603050405020304" charset="0"/>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在每一个时间步中，</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LSTM</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单元都会输出一个隐藏向量即</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h</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对于每一个</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hidden state</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都相应的乘上一个权重，这个权重比例就是</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attention</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控制得到，对于重要的特征，权重就会大一些。</a:t>
            </a:r>
            <a:endPar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endPar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在基于</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LSTM</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的</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encoder-decoder</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结构中使用</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attention</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的方法如下：在</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encoder</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中的每一个</a:t>
            </a:r>
            <a:r>
              <a:rPr lang="en-US" altLang="zh-CN" sz="1200" kern="1200" dirty="0" err="1">
                <a:solidFill>
                  <a:schemeClr val="tx1"/>
                </a:solidFill>
                <a:latin typeface="Arial" panose="020B0604020202020204" pitchFamily="34" charset="0"/>
                <a:ea typeface="宋体" panose="02010600030101010101" pitchFamily="2" charset="-122"/>
                <a:cs typeface="宋体" panose="02010600030101010101" pitchFamily="2" charset="-122"/>
              </a:rPr>
              <a:t>timestep</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中，</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LSTM</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单元都会输出一个</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hidden state</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向量，在</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decoder</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部分，每一个</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time step</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中</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decoder</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的</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LSTM</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单元都会接受一个输入，这个输入是由</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encoder</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部分所有的</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hidden state</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相加组成的，由于</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encoder</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中的每一个</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hidden state</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对</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decoder</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中当前的</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time step</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的输出结果的影响并不一定相同，所以对于每一个</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hidden state</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都相应的乘上一个权重，再对所有的乘上权重的</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hidden state</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进行加和，这就是</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attention</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机制在</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LSTM</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网络中的应用，其中，权重又称为</a:t>
            </a:r>
            <a:r>
              <a:rPr lang="en-US" altLang="zh-CN" sz="1200" kern="1200" dirty="0" err="1">
                <a:solidFill>
                  <a:schemeClr val="tx1"/>
                </a:solidFill>
                <a:latin typeface="Arial" panose="020B0604020202020204" pitchFamily="34" charset="0"/>
                <a:ea typeface="宋体" panose="02010600030101010101" pitchFamily="2" charset="-122"/>
                <a:cs typeface="宋体" panose="02010600030101010101" pitchFamily="2" charset="-122"/>
              </a:rPr>
              <a:t>attension</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 scores</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a:t>
            </a:r>
            <a:r>
              <a:rPr lang="en-US" altLang="zh-CN" sz="1200" kern="1200" dirty="0" err="1">
                <a:solidFill>
                  <a:schemeClr val="tx1"/>
                </a:solidFill>
                <a:latin typeface="Arial" panose="020B0604020202020204" pitchFamily="34" charset="0"/>
                <a:ea typeface="宋体" panose="02010600030101010101" pitchFamily="2" charset="-122"/>
                <a:cs typeface="宋体" panose="02010600030101010101" pitchFamily="2" charset="-122"/>
              </a:rPr>
              <a:t>attension</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 scores</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的计算可以利用多种形式，例如，利用线性计算的方法，计算</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decoder</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在当前的</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time step</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上的</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hidden state</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与</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encoder</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所有的</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hidden state</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的相似性再进行归一化得到</a:t>
            </a:r>
            <a:r>
              <a:rPr lang="en-US" altLang="zh-CN" sz="1200" kern="1200" dirty="0" err="1">
                <a:solidFill>
                  <a:schemeClr val="tx1"/>
                </a:solidFill>
                <a:latin typeface="Arial" panose="020B0604020202020204" pitchFamily="34" charset="0"/>
                <a:ea typeface="宋体" panose="02010600030101010101" pitchFamily="2" charset="-122"/>
                <a:cs typeface="宋体" panose="02010600030101010101" pitchFamily="2" charset="-122"/>
              </a:rPr>
              <a:t>attension</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 scores</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也可以利用非线性计算的方法，比如将</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encoder</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的所有的</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hidden state</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送入前向神经网络中进行学习，得到</a:t>
            </a:r>
            <a:r>
              <a:rPr lang="en-US" altLang="zh-CN" sz="1200" kern="1200" dirty="0" err="1">
                <a:solidFill>
                  <a:schemeClr val="tx1"/>
                </a:solidFill>
                <a:latin typeface="Arial" panose="020B0604020202020204" pitchFamily="34" charset="0"/>
                <a:ea typeface="宋体" panose="02010600030101010101" pitchFamily="2" charset="-122"/>
                <a:cs typeface="宋体" panose="02010600030101010101" pitchFamily="2" charset="-122"/>
              </a:rPr>
              <a:t>attension</a:t>
            </a:r>
            <a:r>
              <a:rPr lang="en-US" altLang="zh-CN"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 scores</a:t>
            </a:r>
            <a:r>
              <a:rPr lang="zh-CN" altLang="en-US" sz="1200" kern="1200" dirty="0">
                <a:solidFill>
                  <a:schemeClr val="tx1"/>
                </a:solidFill>
                <a:latin typeface="Arial" panose="020B0604020202020204" pitchFamily="34" charset="0"/>
                <a:ea typeface="宋体" panose="02010600030101010101" pitchFamily="2" charset="-122"/>
                <a:cs typeface="宋体" panose="02010600030101010101" pitchFamily="2" charset="-122"/>
              </a:rPr>
              <a:t>。</a:t>
            </a:r>
            <a:endParaRPr lang="zh-CN" altLang="en-US" sz="1200" dirty="0">
              <a:latin typeface="Times New Roman" panose="02020603050405020304" charset="0"/>
              <a:ea typeface="宋体" panose="02010600030101010101" pitchFamily="2" charset="-122"/>
            </a:endParaRPr>
          </a:p>
        </p:txBody>
      </p:sp>
    </p:spTree>
    <p:extLst>
      <p:ext uri="{BB962C8B-B14F-4D97-AF65-F5344CB8AC3E}">
        <p14:creationId xmlns:p14="http://schemas.microsoft.com/office/powerpoint/2010/main" val="678264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16</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r>
              <a:rPr lang="zh-CN" altLang="en-US" sz="1200" kern="100" dirty="0">
                <a:latin typeface="Times New Roman" panose="02020603050405020304" charset="0"/>
                <a:ea typeface="宋体" panose="02010600030101010101" pitchFamily="2" charset="-122"/>
                <a:cs typeface="Times New Roman" panose="02020603050405020304" charset="0"/>
              </a:rPr>
              <a:t>这是</a:t>
            </a:r>
            <a:r>
              <a:rPr lang="zh-CN" altLang="zh-CN" sz="1200" kern="100" dirty="0">
                <a:latin typeface="Times New Roman" panose="02020603050405020304" charset="0"/>
                <a:ea typeface="宋体" panose="02010600030101010101" pitchFamily="2" charset="-122"/>
                <a:cs typeface="Times New Roman" panose="02020603050405020304" charset="0"/>
              </a:rPr>
              <a:t>本文提出的方法分类准确率</a:t>
            </a:r>
            <a:r>
              <a:rPr lang="zh-CN" altLang="en-US" sz="1200" kern="100" dirty="0">
                <a:latin typeface="Times New Roman" panose="02020603050405020304" charset="0"/>
                <a:ea typeface="宋体" panose="02010600030101010101" pitchFamily="2" charset="-122"/>
                <a:cs typeface="Times New Roman" panose="02020603050405020304" charset="0"/>
              </a:rPr>
              <a:t>，</a:t>
            </a:r>
            <a:r>
              <a:rPr lang="zh-CN" altLang="zh-CN" sz="1200" kern="100" dirty="0">
                <a:latin typeface="Times New Roman" panose="02020603050405020304" charset="0"/>
                <a:ea typeface="宋体" panose="02010600030101010101" pitchFamily="2" charset="-122"/>
                <a:cs typeface="Times New Roman" panose="02020603050405020304" charset="0"/>
              </a:rPr>
              <a:t>可以达到</a:t>
            </a:r>
            <a:r>
              <a:rPr lang="en-US" altLang="zh-CN" sz="1200" kern="100" dirty="0">
                <a:latin typeface="Times New Roman" panose="02020603050405020304" charset="0"/>
                <a:ea typeface="宋体" panose="02010600030101010101" pitchFamily="2" charset="-122"/>
              </a:rPr>
              <a:t>88.5%</a:t>
            </a:r>
            <a:r>
              <a:rPr lang="zh-CN" altLang="zh-CN" sz="1200" kern="100" dirty="0">
                <a:latin typeface="Times New Roman" panose="02020603050405020304" charset="0"/>
                <a:ea typeface="宋体" panose="02010600030101010101" pitchFamily="2" charset="-122"/>
                <a:cs typeface="Times New Roman" panose="02020603050405020304" charset="0"/>
              </a:rPr>
              <a:t>，相比传统的机器学习方法提高了</a:t>
            </a:r>
            <a:r>
              <a:rPr lang="en-US" altLang="zh-CN" sz="1200" kern="100" dirty="0">
                <a:latin typeface="Times New Roman" panose="02020603050405020304" charset="0"/>
                <a:ea typeface="宋体" panose="02010600030101010101" pitchFamily="2" charset="-122"/>
              </a:rPr>
              <a:t>4%</a:t>
            </a:r>
            <a:r>
              <a:rPr lang="zh-CN" altLang="zh-CN" sz="1200" kern="100" dirty="0">
                <a:latin typeface="Times New Roman" panose="02020603050405020304" charset="0"/>
                <a:ea typeface="宋体" panose="02010600030101010101" pitchFamily="2" charset="-122"/>
                <a:cs typeface="Times New Roman" panose="02020603050405020304" charset="0"/>
              </a:rPr>
              <a:t>。</a:t>
            </a:r>
            <a:r>
              <a:rPr lang="zh-CN" altLang="zh-CN" sz="1200" dirty="0"/>
              <a:t> </a:t>
            </a:r>
            <a:endParaRPr lang="zh-CN" altLang="en-US" sz="1200" dirty="0"/>
          </a:p>
        </p:txBody>
      </p:sp>
    </p:spTree>
    <p:extLst>
      <p:ext uri="{BB962C8B-B14F-4D97-AF65-F5344CB8AC3E}">
        <p14:creationId xmlns:p14="http://schemas.microsoft.com/office/powerpoint/2010/main" val="17925097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17</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pPr marL="0" marR="0" indent="0" algn="l" defTabSz="914400" rtl="0" eaLnBrk="0" fontAlgn="base" latinLnBrk="0" hangingPunct="0">
              <a:lnSpc>
                <a:spcPct val="100000"/>
              </a:lnSpc>
              <a:spcBef>
                <a:spcPct val="30000"/>
              </a:spcBef>
              <a:spcAft>
                <a:spcPct val="0"/>
              </a:spcAft>
              <a:buClrTx/>
              <a:buSzTx/>
              <a:buFontTx/>
              <a:buNone/>
              <a:defRPr/>
            </a:pPr>
            <a:r>
              <a:rPr lang="zh-CN" altLang="en-US" sz="1200" dirty="0"/>
              <a:t>传统内容识别主要是靠</a:t>
            </a:r>
            <a:r>
              <a:rPr lang="en-US" altLang="zh-CN" sz="1200" dirty="0"/>
              <a:t>Logo</a:t>
            </a:r>
            <a:r>
              <a:rPr lang="zh-CN" altLang="en-US" sz="1200" dirty="0"/>
              <a:t>进行特征匹配，但是本文的</a:t>
            </a:r>
            <a:r>
              <a:rPr lang="en-US" altLang="zh-CN" sz="1200" dirty="0"/>
              <a:t>Logo</a:t>
            </a:r>
            <a:r>
              <a:rPr lang="zh-CN" altLang="en-US" sz="1200" dirty="0"/>
              <a:t>不明显，基于观察发现</a:t>
            </a:r>
            <a:r>
              <a:rPr lang="zh-CN" altLang="en-US" sz="1200" dirty="0">
                <a:latin typeface="宋体" panose="02010600030101010101" pitchFamily="2" charset="-122"/>
                <a:ea typeface="宋体" panose="02010600030101010101" pitchFamily="2" charset="-122"/>
                <a:cs typeface="宋体" panose="02010600030101010101" pitchFamily="2" charset="-122"/>
              </a:rPr>
              <a:t>大量广告以文字替代</a:t>
            </a:r>
            <a:r>
              <a:rPr lang="en-US" altLang="zh-CN" sz="1200" dirty="0">
                <a:latin typeface="宋体" panose="02010600030101010101" pitchFamily="2" charset="-122"/>
                <a:ea typeface="宋体" panose="02010600030101010101" pitchFamily="2" charset="-122"/>
                <a:cs typeface="宋体" panose="02010600030101010101" pitchFamily="2" charset="-122"/>
              </a:rPr>
              <a:t>Logo</a:t>
            </a:r>
            <a:r>
              <a:rPr lang="zh-CN" altLang="en-US" sz="1200" dirty="0">
                <a:latin typeface="宋体" panose="02010600030101010101" pitchFamily="2" charset="-122"/>
                <a:ea typeface="宋体" panose="02010600030101010101" pitchFamily="2" charset="-122"/>
                <a:cs typeface="宋体" panose="02010600030101010101" pitchFamily="2" charset="-122"/>
              </a:rPr>
              <a:t>标识广告商品，所以本文首先使用了文字识别。</a:t>
            </a:r>
            <a:endParaRPr kumimoji="0" lang="en-US" altLang="zh-CN"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sz="1200" dirty="0"/>
          </a:p>
        </p:txBody>
      </p:sp>
    </p:spTree>
    <p:extLst>
      <p:ext uri="{BB962C8B-B14F-4D97-AF65-F5344CB8AC3E}">
        <p14:creationId xmlns:p14="http://schemas.microsoft.com/office/powerpoint/2010/main" val="18101630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18</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pPr marL="0" marR="0" indent="0" algn="l" defTabSz="914400" rtl="0" eaLnBrk="0" fontAlgn="base" latinLnBrk="0" hangingPunct="0">
              <a:lnSpc>
                <a:spcPct val="100000"/>
              </a:lnSpc>
              <a:spcBef>
                <a:spcPct val="30000"/>
              </a:spcBef>
              <a:spcAft>
                <a:spcPct val="0"/>
              </a:spcAft>
              <a:buClrTx/>
              <a:buSzTx/>
              <a:buFontTx/>
              <a:buNone/>
              <a:defRPr/>
            </a:pPr>
            <a:r>
              <a:rPr lang="zh-CN" altLang="en-US"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文字识别算法分为两部：意识检测包含文本的区域，二是识别内容。</a:t>
            </a:r>
            <a:endPar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marL="0" marR="0" indent="0" algn="l" defTabSz="914400" rtl="0" eaLnBrk="0" fontAlgn="base" latinLnBrk="0" hangingPunct="0">
              <a:lnSpc>
                <a:spcPct val="100000"/>
              </a:lnSpc>
              <a:spcBef>
                <a:spcPct val="30000"/>
              </a:spcBef>
              <a:spcAft>
                <a:spcPct val="0"/>
              </a:spcAft>
              <a:buClrTx/>
              <a:buSzTx/>
              <a:buFontTx/>
              <a:buNone/>
              <a:defRPr/>
            </a:pPr>
            <a:r>
              <a:rPr lang="zh-CN" altLang="en-US"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本文使用的</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Faster R-CNN</a:t>
            </a:r>
            <a:r>
              <a:rPr lang="zh-CN" altLang="en-US"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算法检测区域，是一种比较成熟的技术，但是运算速度比较慢，所以</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本文在</a:t>
            </a:r>
            <a:r>
              <a:rPr lang="zh-CN" altLang="en-US"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原有基础上改变了</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提取特征的网络架构</a:t>
            </a:r>
            <a:r>
              <a:rPr lang="zh-CN" altLang="en-US"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将通用的</a:t>
            </a:r>
            <a:r>
              <a:rPr lang="en-US" altLang="zh-CN" sz="1200" b="1" i="0" u="none" strike="noStrike" kern="1200" dirty="0" err="1">
                <a:solidFill>
                  <a:schemeClr val="tx1"/>
                </a:solidFill>
                <a:effectLst/>
                <a:latin typeface="Arial" panose="020B0604020202020204" pitchFamily="34" charset="0"/>
                <a:ea typeface="宋体" panose="02010600030101010101" pitchFamily="2" charset="-122"/>
                <a:cs typeface="宋体" panose="02010600030101010101" pitchFamily="2" charset="-122"/>
              </a:rPr>
              <a:t>AlexNet</a:t>
            </a:r>
            <a:r>
              <a:rPr lang="zh-CN" altLang="en-US" dirty="0">
                <a:effectLst/>
              </a:rPr>
              <a:t>（</a:t>
            </a:r>
            <a:r>
              <a:rPr lang="en-US" altLang="zh-CN" dirty="0" err="1">
                <a:effectLst/>
              </a:rPr>
              <a:t>imagenet</a:t>
            </a:r>
            <a:r>
              <a:rPr lang="zh-CN" altLang="en-US" dirty="0">
                <a:effectLst/>
              </a:rPr>
              <a:t>，</a:t>
            </a:r>
            <a:r>
              <a:rPr lang="en-US" altLang="zh-CN" dirty="0" err="1">
                <a:effectLst/>
              </a:rPr>
              <a:t>ai</a:t>
            </a:r>
            <a:r>
              <a:rPr lang="zh-CN" altLang="en-US" dirty="0">
                <a:effectLst/>
              </a:rPr>
              <a:t> </a:t>
            </a:r>
            <a:r>
              <a:rPr lang="en-US" altLang="zh-CN" dirty="0">
                <a:effectLst/>
              </a:rPr>
              <a:t>lei</a:t>
            </a:r>
            <a:r>
              <a:rPr lang="zh-CN" altLang="en-US" dirty="0">
                <a:effectLst/>
              </a:rPr>
              <a:t> </a:t>
            </a:r>
            <a:r>
              <a:rPr lang="en-US" altLang="zh-CN" dirty="0" err="1">
                <a:effectLst/>
              </a:rPr>
              <a:t>si</a:t>
            </a:r>
            <a:r>
              <a:rPr lang="zh-CN" altLang="en-US" dirty="0">
                <a:effectLst/>
              </a:rPr>
              <a:t>）架构改成了</a:t>
            </a:r>
            <a:r>
              <a:rPr lang="en-US" altLang="zh-CN" sz="1200" kern="1200" dirty="0" err="1">
                <a:solidFill>
                  <a:schemeClr val="tx1"/>
                </a:solidFill>
                <a:effectLst/>
                <a:latin typeface="Arial" panose="020B0604020202020204" pitchFamily="34" charset="0"/>
                <a:ea typeface="宋体" panose="02010600030101010101" pitchFamily="2" charset="-122"/>
                <a:cs typeface="宋体" panose="02010600030101010101" pitchFamily="2" charset="-122"/>
              </a:rPr>
              <a:t>ShuffleNet</a:t>
            </a:r>
            <a:r>
              <a:rPr lang="zh-CN" altLang="zh-CN" dirty="0">
                <a:effectLst/>
              </a:rPr>
              <a:t> </a:t>
            </a:r>
            <a:r>
              <a:rPr lang="zh-CN" altLang="en-US" dirty="0">
                <a:effectLst/>
              </a:rPr>
              <a:t>网络</a:t>
            </a:r>
            <a:r>
              <a:rPr lang="zh-CN" altLang="zh-CN" dirty="0">
                <a:effectLst/>
              </a:rPr>
              <a:t> </a:t>
            </a:r>
            <a:r>
              <a:rPr lang="zh-CN" altLang="en-US" dirty="0">
                <a:effectLst/>
              </a:rPr>
              <a:t>，这种就是在用分组交换的思想代替原来的逐点卷积的方法，所以速度上得到了提升。</a:t>
            </a:r>
            <a:endParaRPr lang="en-US" altLang="zh-CN" dirty="0">
              <a:effectLst/>
            </a:endParaRPr>
          </a:p>
          <a:p>
            <a:pPr marL="0" marR="0" indent="0" algn="l" defTabSz="914400" rtl="0" eaLnBrk="0" fontAlgn="base" latinLnBrk="0" hangingPunct="0">
              <a:lnSpc>
                <a:spcPct val="100000"/>
              </a:lnSpc>
              <a:spcBef>
                <a:spcPct val="30000"/>
              </a:spcBef>
              <a:spcAft>
                <a:spcPct val="0"/>
              </a:spcAft>
              <a:buClrTx/>
              <a:buSzTx/>
              <a:buFontTx/>
              <a:buNone/>
              <a:defRPr/>
            </a:pPr>
            <a:endParaRPr lang="en-US" altLang="zh-CN" dirty="0">
              <a:effectLst/>
            </a:endParaRPr>
          </a:p>
          <a:p>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传统网络中，逐点卷积（</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1×1</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卷积，逐一相乘相加）的方法会使通道之间充满约束，而且会浪费大量的计算时间</a:t>
            </a:r>
            <a:r>
              <a:rPr lang="zh-CN" altLang="zh-CN" dirty="0">
                <a:effectLst/>
              </a:rPr>
              <a:t> </a:t>
            </a:r>
            <a:endParaRPr lang="en-US" altLang="zh-CN" dirty="0">
              <a:effectLst/>
            </a:endParaRPr>
          </a:p>
          <a:p>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如果组卷积能够得到对不同组数据进行交换，即</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5-2 (b)</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所示，那么输入和输出的信息就可以实现互通关联</a:t>
            </a:r>
            <a:r>
              <a:rPr lang="zh-CN" altLang="zh-CN" dirty="0">
                <a:effectLst/>
              </a:rPr>
              <a:t> </a:t>
            </a:r>
            <a:endParaRPr lang="zh-CN" altLang="en-US" sz="1200" dirty="0"/>
          </a:p>
        </p:txBody>
      </p:sp>
    </p:spTree>
    <p:extLst>
      <p:ext uri="{BB962C8B-B14F-4D97-AF65-F5344CB8AC3E}">
        <p14:creationId xmlns:p14="http://schemas.microsoft.com/office/powerpoint/2010/main" val="100921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19</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dirty="0"/>
              <a:t>但是</a:t>
            </a:r>
            <a:r>
              <a:rPr kumimoji="0" lang="zh-CN" altLang="zh-CN"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rPr>
              <a:t>有一些广告没有文字仅以声音</a:t>
            </a:r>
            <a:r>
              <a:rPr kumimoji="0" lang="zh-CN" altLang="en-US"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rPr>
              <a:t>和视频画面</a:t>
            </a:r>
            <a:r>
              <a:rPr lang="zh-CN" altLang="en-US" sz="1200" dirty="0">
                <a:latin typeface="宋体" panose="02010600030101010101" pitchFamily="2" charset="-122"/>
                <a:ea typeface="宋体" panose="02010600030101010101" pitchFamily="2" charset="-122"/>
                <a:cs typeface="宋体" panose="02010600030101010101" pitchFamily="2" charset="-122"/>
              </a:rPr>
              <a:t>展示</a:t>
            </a:r>
            <a:r>
              <a:rPr kumimoji="0" lang="zh-CN" altLang="zh-CN"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rPr>
              <a:t>广告商品</a:t>
            </a:r>
            <a:r>
              <a:rPr kumimoji="0" lang="zh-CN" altLang="en-US"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rPr>
              <a:t>，如左图所示，所以本文利用音频色谱图进行匹配的方法进行识别</a:t>
            </a:r>
            <a:endParaRPr kumimoji="0" lang="en-US" altLang="zh-CN"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a:p>
            <a:endParaRPr lang="zh-CN" altLang="en-US" sz="1200" dirty="0"/>
          </a:p>
        </p:txBody>
      </p:sp>
    </p:spTree>
    <p:extLst>
      <p:ext uri="{BB962C8B-B14F-4D97-AF65-F5344CB8AC3E}">
        <p14:creationId xmlns:p14="http://schemas.microsoft.com/office/powerpoint/2010/main" val="3165683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2</a:t>
            </a:fld>
            <a:endParaRPr lang="en-US" altLang="zh-CN" sz="1200" dirty="0">
              <a:latin typeface="Calibri" panose="020F0502020204030204" pitchFamily="34" charset="0"/>
              <a:ea typeface="宋体" panose="02010600030101010101" pitchFamily="2" charset="-122"/>
            </a:endParaRPr>
          </a:p>
        </p:txBody>
      </p:sp>
      <p:sp>
        <p:nvSpPr>
          <p:cNvPr id="71682" name="Rectangle 2"/>
          <p:cNvSpPr>
            <a:spLocks noGrp="1" noRot="1" noChangeAspect="1" noTextEdit="1"/>
          </p:cNvSpPr>
          <p:nvPr>
            <p:ph type="sldImg"/>
          </p:nvPr>
        </p:nvSpPr>
        <p:spPr/>
      </p:sp>
      <p:sp>
        <p:nvSpPr>
          <p:cNvPr id="71683" name="Rectangle 3"/>
          <p:cNvSpPr>
            <a:spLocks noGrp="1"/>
          </p:cNvSpPr>
          <p:nvPr>
            <p:ph type="body"/>
          </p:nvPr>
        </p:nvSpPr>
        <p:spPr/>
        <p:txBody>
          <a:bodyPr wrap="square" lIns="91440" tIns="45720" rIns="91440" bIns="45720" anchor="t"/>
          <a:lstStyle/>
          <a:p>
            <a:pPr lvl="0" eaLnBrk="1" hangingPunct="1"/>
            <a:endParaRPr lang="zh-CN" altLang="en-US" dirty="0"/>
          </a:p>
        </p:txBody>
      </p:sp>
    </p:spTree>
    <p:extLst>
      <p:ext uri="{BB962C8B-B14F-4D97-AF65-F5344CB8AC3E}">
        <p14:creationId xmlns:p14="http://schemas.microsoft.com/office/powerpoint/2010/main" val="12220144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20</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r>
              <a:rPr lang="zh-CN" altLang="en-US" sz="1200" dirty="0"/>
              <a:t>所以本文广告内容识别步骤如下：先进行文字识别，再进行音频匹配。下面是识别准确率，两种方法结合可以达到</a:t>
            </a:r>
            <a:r>
              <a:rPr lang="en-US" altLang="zh-CN" sz="1200" dirty="0"/>
              <a:t>98%</a:t>
            </a:r>
            <a:r>
              <a:rPr lang="zh-CN" altLang="en-US" sz="1200" dirty="0"/>
              <a:t>的识别准确率。</a:t>
            </a:r>
          </a:p>
        </p:txBody>
      </p:sp>
    </p:spTree>
    <p:extLst>
      <p:ext uri="{BB962C8B-B14F-4D97-AF65-F5344CB8AC3E}">
        <p14:creationId xmlns:p14="http://schemas.microsoft.com/office/powerpoint/2010/main" val="12470967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fld id="{35C86184-CE63-0B4C-88C6-94DFACD0C989}" type="slidenum">
              <a:rPr lang="en-US" altLang="zh-CN" sz="1200">
                <a:latin typeface="Calibri" panose="020F0502020204030204" pitchFamily="34" charset="0"/>
                <a:ea typeface="宋体" panose="02010600030101010101" pitchFamily="2" charset="-122"/>
              </a:rPr>
              <a:t>21</a:t>
            </a:fld>
            <a:endParaRPr lang="en-US" altLang="zh-CN" sz="1200">
              <a:latin typeface="Calibri" panose="020F0502020204030204" pitchFamily="34" charset="0"/>
              <a:ea typeface="宋体" panose="02010600030101010101" pitchFamily="2" charset="-122"/>
            </a:endParaRPr>
          </a:p>
        </p:txBody>
      </p:sp>
      <p:sp>
        <p:nvSpPr>
          <p:cNvPr id="38915" name="Rectangle 2"/>
          <p:cNvSpPr>
            <a:spLocks noGrp="1" noRot="1" noChangeAspect="1" noChangeArrowheads="1" noTextEdit="1"/>
          </p:cNvSpPr>
          <p:nvPr>
            <p:ph type="sldImg" idx="4294967295"/>
          </p:nvPr>
        </p:nvSpPr>
        <p:spPr/>
      </p:sp>
      <p:sp>
        <p:nvSpPr>
          <p:cNvPr id="38916" name="Rectangle 3"/>
          <p:cNvSpPr>
            <a:spLocks noGrp="1" noChangeArrowheads="1"/>
          </p:cNvSpPr>
          <p:nvPr>
            <p:ph type="body"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a:ea typeface="宋体" panose="02010600030101010101" pitchFamily="2" charset="-122"/>
              </a:rPr>
              <a:t>最后是总结及展望</a:t>
            </a:r>
          </a:p>
        </p:txBody>
      </p:sp>
    </p:spTree>
    <p:extLst>
      <p:ext uri="{BB962C8B-B14F-4D97-AF65-F5344CB8AC3E}">
        <p14:creationId xmlns:p14="http://schemas.microsoft.com/office/powerpoint/2010/main" val="5148674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22</a:t>
            </a:fld>
            <a:endParaRPr lang="en-US" altLang="zh-CN" sz="1200" dirty="0">
              <a:latin typeface="Calibri" panose="020F0502020204030204" pitchFamily="34" charset="0"/>
              <a:ea typeface="宋体" panose="02010600030101010101" pitchFamily="2" charset="-122"/>
            </a:endParaRPr>
          </a:p>
        </p:txBody>
      </p:sp>
      <p:sp>
        <p:nvSpPr>
          <p:cNvPr id="112642" name="Rectangle 2"/>
          <p:cNvSpPr>
            <a:spLocks noGrp="1" noRot="1" noChangeAspect="1" noTextEdit="1"/>
          </p:cNvSpPr>
          <p:nvPr>
            <p:ph type="sldImg"/>
          </p:nvPr>
        </p:nvSpPr>
        <p:spPr/>
      </p:sp>
      <p:sp>
        <p:nvSpPr>
          <p:cNvPr id="112643" name="Rectangle 3"/>
          <p:cNvSpPr>
            <a:spLocks noGrp="1"/>
          </p:cNvSpPr>
          <p:nvPr>
            <p:ph type="body"/>
          </p:nvPr>
        </p:nvSpPr>
        <p:spPr/>
        <p:txBody>
          <a:bodyPr wrap="square" lIns="91440" tIns="45720" rIns="91440" bIns="45720" anchor="t"/>
          <a:lstStyle/>
          <a:p>
            <a:pPr lvl="0" eaLnBrk="1" hangingPunct="1"/>
            <a:endParaRPr lang="zh-CN" altLang="en-US" dirty="0"/>
          </a:p>
        </p:txBody>
      </p:sp>
    </p:spTree>
    <p:extLst>
      <p:ext uri="{BB962C8B-B14F-4D97-AF65-F5344CB8AC3E}">
        <p14:creationId xmlns:p14="http://schemas.microsoft.com/office/powerpoint/2010/main" val="1164895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3</a:t>
            </a:fld>
            <a:endParaRPr lang="en-US" altLang="zh-CN" sz="1200" dirty="0">
              <a:latin typeface="Calibri" panose="020F0502020204030204" pitchFamily="34" charset="0"/>
              <a:ea typeface="宋体" panose="02010600030101010101" pitchFamily="2" charset="-122"/>
            </a:endParaRPr>
          </a:p>
        </p:txBody>
      </p:sp>
      <p:sp>
        <p:nvSpPr>
          <p:cNvPr id="71682" name="Rectangle 2"/>
          <p:cNvSpPr>
            <a:spLocks noGrp="1" noRot="1" noChangeAspect="1" noTextEdit="1"/>
          </p:cNvSpPr>
          <p:nvPr>
            <p:ph type="sldImg"/>
          </p:nvPr>
        </p:nvSpPr>
        <p:spPr/>
      </p:sp>
      <p:sp>
        <p:nvSpPr>
          <p:cNvPr id="71683" name="Rectangle 3"/>
          <p:cNvSpPr>
            <a:spLocks noGrp="1"/>
          </p:cNvSpPr>
          <p:nvPr>
            <p:ph type="body"/>
          </p:nvPr>
        </p:nvSpPr>
        <p:spPr/>
        <p:txBody>
          <a:bodyPr wrap="square" lIns="91440" tIns="45720" rIns="91440" bIns="45720" anchor="t"/>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b="0" dirty="0">
                <a:latin typeface="宋体" panose="02010600030101010101" pitchFamily="2" charset="-122"/>
                <a:ea typeface="宋体" panose="02010600030101010101" pitchFamily="2" charset="-122"/>
              </a:rPr>
              <a:t>视频中</a:t>
            </a:r>
            <a:r>
              <a:rPr lang="en-US" altLang="zh-CN" sz="1600" b="1" dirty="0">
                <a:latin typeface="宋体" panose="02010600030101010101" pitchFamily="2" charset="-122"/>
                <a:ea typeface="宋体" panose="02010600030101010101" pitchFamily="2" charset="-122"/>
              </a:rPr>
              <a:t>广告</a:t>
            </a:r>
            <a:r>
              <a:rPr lang="zh-CN" altLang="en-US" sz="1200" dirty="0">
                <a:latin typeface="宋体" panose="02010600030101010101" pitchFamily="2" charset="-122"/>
                <a:ea typeface="宋体" panose="02010600030101010101" pitchFamily="2" charset="-122"/>
              </a:rPr>
              <a:t>，一方面宣传了商业信息，另一方面通过产品信息也可以反映出一个公司的发展状况。</a:t>
            </a:r>
            <a:endParaRPr lang="en-US" altLang="zh-CN" sz="1200" dirty="0">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600" b="1" dirty="0">
                <a:latin typeface="宋体" panose="02010600030101010101" pitchFamily="2" charset="-122"/>
                <a:ea typeface="宋体" panose="02010600030101010101" pitchFamily="2" charset="-122"/>
              </a:rPr>
              <a:t>识别广告</a:t>
            </a:r>
            <a:r>
              <a:rPr lang="zh-CN" altLang="en-US" sz="1200" dirty="0">
                <a:latin typeface="宋体" panose="02010600030101010101" pitchFamily="2" charset="-122"/>
                <a:ea typeface="宋体" panose="02010600030101010101" pitchFamily="2" charset="-122"/>
              </a:rPr>
              <a:t>视频内容可以帮助广告商判断是否按照约定投放广告，同时也可以帮助咨询机构分析网站的经营状况 。</a:t>
            </a:r>
            <a:endParaRPr lang="en-US" altLang="zh-CN" sz="1200" dirty="0">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600" b="1" dirty="0">
                <a:latin typeface="宋体" panose="02010600030101010101" pitchFamily="2" charset="-122"/>
                <a:ea typeface="宋体" panose="02010600030101010101" pitchFamily="2" charset="-122"/>
              </a:rPr>
              <a:t>目前已有的广告识别系统都是针对传统广告进行识别，</a:t>
            </a:r>
            <a:r>
              <a:rPr lang="zh-CN" altLang="en-US" sz="1200" dirty="0">
                <a:latin typeface="宋体" panose="02010600030101010101" pitchFamily="2" charset="-122"/>
                <a:ea typeface="宋体" panose="02010600030101010101" pitchFamily="2" charset="-122"/>
              </a:rPr>
              <a:t>利用广告与非广告之间的视频、音频特征差异作为区分。</a:t>
            </a:r>
            <a:endParaRPr lang="en-US" altLang="zh-CN" sz="1200" dirty="0">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dirty="0">
                <a:latin typeface="宋体" panose="02010600030101010101" pitchFamily="2" charset="-122"/>
                <a:ea typeface="宋体" panose="02010600030101010101" pitchFamily="2" charset="-122"/>
              </a:rPr>
              <a:t>但是最近出现了</a:t>
            </a:r>
            <a:r>
              <a:rPr lang="zh-CN" altLang="en-US" sz="1200" dirty="0">
                <a:latin typeface="宋体" panose="02010600030101010101" pitchFamily="2" charset="-122"/>
                <a:ea typeface="宋体" panose="02010600030101010101" pitchFamily="2" charset="-122"/>
                <a:sym typeface="黑体" panose="02010609060101010101" pitchFamily="49" charset="-122"/>
              </a:rPr>
              <a:t>一种新的有创意的广告——创意中插广告，模糊了广告与电视剧的界限，使得传统广告的识别系统不再适用。</a:t>
            </a:r>
            <a:endParaRPr lang="en-US" altLang="zh-CN" sz="1200" dirty="0">
              <a:latin typeface="宋体" panose="02010600030101010101" pitchFamily="2" charset="-122"/>
              <a:ea typeface="宋体" panose="02010600030101010101" pitchFamily="2" charset="-122"/>
              <a:sym typeface="黑体" panose="02010609060101010101" pitchFamily="49" charset="-122"/>
            </a:endParaRPr>
          </a:p>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dirty="0">
                <a:latin typeface="宋体" panose="02010600030101010101" pitchFamily="2" charset="-122"/>
                <a:ea typeface="宋体" panose="02010600030101010101" pitchFamily="2" charset="-122"/>
                <a:sym typeface="黑体" panose="02010609060101010101" pitchFamily="49" charset="-122"/>
              </a:rPr>
              <a:t>该广告是在201</a:t>
            </a:r>
            <a:r>
              <a:rPr lang="en-US" altLang="zh-CN" sz="1200" dirty="0">
                <a:latin typeface="宋体" panose="02010600030101010101" pitchFamily="2" charset="-122"/>
                <a:ea typeface="宋体" panose="02010600030101010101" pitchFamily="2" charset="-122"/>
                <a:sym typeface="黑体" panose="02010609060101010101" pitchFamily="49" charset="-122"/>
              </a:rPr>
              <a:t>6</a:t>
            </a:r>
            <a:r>
              <a:rPr lang="zh-CN" altLang="en-US" sz="1200" dirty="0">
                <a:latin typeface="宋体" panose="02010600030101010101" pitchFamily="2" charset="-122"/>
                <a:ea typeface="宋体" panose="02010600030101010101" pitchFamily="2" charset="-122"/>
                <a:sym typeface="黑体" panose="02010609060101010101" pitchFamily="49" charset="-122"/>
              </a:rPr>
              <a:t>年开始出现在各大网剧、综艺节目中，正在呈爆发式增长，现在300万一条的价格。此广告有取代传统广告的趋势，成为未来市场监测的新一代广告。</a:t>
            </a:r>
            <a:endParaRPr lang="zh-CN" altLang="en-US" sz="1200" dirty="0">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endParaRPr lang="zh-CN" altLang="en-US" sz="1200" dirty="0">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endParaRPr lang="zh-CN" altLang="en-US" sz="1200" dirty="0">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endParaRPr lang="zh-CN" altLang="en-US" sz="1200" dirty="0">
              <a:latin typeface="宋体" panose="02010600030101010101" pitchFamily="2" charset="-122"/>
              <a:ea typeface="宋体" panose="02010600030101010101" pitchFamily="2" charset="-122"/>
            </a:endParaRPr>
          </a:p>
          <a:p>
            <a:pPr lvl="0" eaLnBrk="1" hangingPunct="1"/>
            <a:endParaRPr lang="zh-CN" altLang="en-US" dirty="0"/>
          </a:p>
        </p:txBody>
      </p:sp>
    </p:spTree>
    <p:extLst>
      <p:ext uri="{BB962C8B-B14F-4D97-AF65-F5344CB8AC3E}">
        <p14:creationId xmlns:p14="http://schemas.microsoft.com/office/powerpoint/2010/main" val="20099045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4</a:t>
            </a:fld>
            <a:endParaRPr lang="en-US" altLang="zh-CN" sz="1200" dirty="0">
              <a:latin typeface="Calibri" panose="020F0502020204030204" pitchFamily="34" charset="0"/>
              <a:ea typeface="宋体" panose="02010600030101010101" pitchFamily="2" charset="-122"/>
            </a:endParaRPr>
          </a:p>
        </p:txBody>
      </p:sp>
      <p:sp>
        <p:nvSpPr>
          <p:cNvPr id="71682" name="Rectangle 2"/>
          <p:cNvSpPr>
            <a:spLocks noGrp="1" noRot="1" noChangeAspect="1" noTextEdit="1"/>
          </p:cNvSpPr>
          <p:nvPr>
            <p:ph type="sldImg"/>
          </p:nvPr>
        </p:nvSpPr>
        <p:spPr/>
      </p:sp>
      <p:sp>
        <p:nvSpPr>
          <p:cNvPr id="71683" name="Rectangle 3"/>
          <p:cNvSpPr>
            <a:spLocks noGrp="1"/>
          </p:cNvSpPr>
          <p:nvPr>
            <p:ph type="body"/>
          </p:nvPr>
        </p:nvSpPr>
        <p:spPr/>
        <p:txBody>
          <a:bodyPr wrap="square" lIns="91440" tIns="45720" rIns="91440" bIns="45720" anchor="t"/>
          <a:lstStyle/>
          <a:p>
            <a:pPr lvl="0" eaLnBrk="1" hangingPunct="1"/>
            <a:r>
              <a:rPr lang="zh-CN" altLang="en-US" dirty="0"/>
              <a:t>那么什么是创意中插广告？</a:t>
            </a:r>
            <a:endParaRPr lang="en-US" altLang="zh-CN" dirty="0"/>
          </a:p>
          <a:p>
            <a:pPr lvl="0" eaLnBrk="1" hangingPunct="1"/>
            <a:r>
              <a:rPr lang="zh-CN" altLang="en-US" dirty="0"/>
              <a:t>首先是内容创意：</a:t>
            </a:r>
            <a:r>
              <a:rPr lang="zh-CN" altLang="zh-CN" kern="100" dirty="0">
                <a:latin typeface="Times New Roman" panose="02020603050405020304" charset="0"/>
                <a:cs typeface="Times New Roman" panose="02020603050405020304" charset="0"/>
                <a:sym typeface="+mn-ea"/>
              </a:rPr>
              <a:t>依托电视剧的故事背景和人物关系构思广告创意，</a:t>
            </a:r>
            <a:endParaRPr lang="en-US" altLang="zh-CN" kern="100" dirty="0">
              <a:latin typeface="Times New Roman" panose="02020603050405020304" charset="0"/>
              <a:cs typeface="Times New Roman" panose="02020603050405020304" charset="0"/>
              <a:sym typeface="+mn-ea"/>
            </a:endParaRPr>
          </a:p>
          <a:p>
            <a:pPr lvl="0" eaLnBrk="1" hangingPunct="1"/>
            <a:r>
              <a:rPr lang="zh-CN" altLang="zh-CN" kern="100" dirty="0">
                <a:latin typeface="Times New Roman" panose="02020603050405020304" charset="0"/>
                <a:cs typeface="Times New Roman" panose="02020603050405020304" charset="0"/>
                <a:sym typeface="+mn-ea"/>
              </a:rPr>
              <a:t>出演演员是剧中的演员，</a:t>
            </a:r>
            <a:endParaRPr lang="en-US" altLang="zh-CN" kern="100" dirty="0">
              <a:latin typeface="Times New Roman" panose="02020603050405020304" charset="0"/>
              <a:cs typeface="Times New Roman" panose="02020603050405020304" charset="0"/>
              <a:sym typeface="+mn-ea"/>
            </a:endParaRPr>
          </a:p>
          <a:p>
            <a:pPr lvl="0" eaLnBrk="1" hangingPunct="1"/>
            <a:r>
              <a:rPr lang="zh-CN" altLang="zh-CN" kern="100" dirty="0">
                <a:latin typeface="Times New Roman" panose="02020603050405020304" charset="0"/>
                <a:cs typeface="Times New Roman" panose="02020603050405020304" charset="0"/>
                <a:sym typeface="+mn-ea"/>
              </a:rPr>
              <a:t>播出形式与剧情连为一体，即使是</a:t>
            </a:r>
            <a:r>
              <a:rPr lang="en-US" altLang="zh-CN" kern="100" dirty="0">
                <a:latin typeface="Times New Roman" panose="02020603050405020304" charset="0"/>
                <a:cs typeface="Times New Roman" panose="02020603050405020304" charset="0"/>
                <a:sym typeface="+mn-ea"/>
              </a:rPr>
              <a:t>VIP</a:t>
            </a:r>
            <a:r>
              <a:rPr lang="zh-CN" altLang="en-US" kern="100" dirty="0">
                <a:latin typeface="Times New Roman" panose="02020603050405020304" charset="0"/>
                <a:cs typeface="Times New Roman" panose="02020603050405020304" charset="0"/>
                <a:sym typeface="+mn-ea"/>
              </a:rPr>
              <a:t>也没有权利跳过。</a:t>
            </a:r>
            <a:endParaRPr lang="zh-CN" altLang="en-US" sz="1200" dirty="0">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endParaRPr lang="zh-CN" altLang="en-US" sz="1200" dirty="0">
              <a:latin typeface="宋体" panose="02010600030101010101" pitchFamily="2" charset="-122"/>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endParaRPr lang="zh-CN" altLang="en-US" sz="1200" dirty="0">
              <a:latin typeface="宋体" panose="02010600030101010101" pitchFamily="2" charset="-122"/>
              <a:ea typeface="宋体" panose="02010600030101010101" pitchFamily="2" charset="-122"/>
            </a:endParaRPr>
          </a:p>
          <a:p>
            <a:pPr lvl="0" eaLnBrk="1" hangingPunct="1"/>
            <a:endParaRPr lang="zh-CN" altLang="en-US" dirty="0"/>
          </a:p>
        </p:txBody>
      </p:sp>
    </p:spTree>
    <p:extLst>
      <p:ext uri="{BB962C8B-B14F-4D97-AF65-F5344CB8AC3E}">
        <p14:creationId xmlns:p14="http://schemas.microsoft.com/office/powerpoint/2010/main" val="5478196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5</a:t>
            </a:fld>
            <a:endParaRPr lang="en-US" altLang="zh-CN" sz="1200" dirty="0">
              <a:latin typeface="Calibri" panose="020F0502020204030204" pitchFamily="34" charset="0"/>
              <a:ea typeface="宋体" panose="02010600030101010101" pitchFamily="2" charset="-122"/>
            </a:endParaRPr>
          </a:p>
        </p:txBody>
      </p:sp>
      <p:sp>
        <p:nvSpPr>
          <p:cNvPr id="73730" name="Rectangle 2"/>
          <p:cNvSpPr>
            <a:spLocks noGrp="1" noRot="1" noChangeAspect="1" noTextEdit="1"/>
          </p:cNvSpPr>
          <p:nvPr>
            <p:ph type="sldImg"/>
          </p:nvPr>
        </p:nvSpPr>
        <p:spPr/>
      </p:sp>
      <p:sp>
        <p:nvSpPr>
          <p:cNvPr id="73731" name="Rectangle 3"/>
          <p:cNvSpPr>
            <a:spLocks noGrp="1"/>
          </p:cNvSpPr>
          <p:nvPr>
            <p:ph type="body"/>
          </p:nvPr>
        </p:nvSpPr>
        <p:spPr/>
        <p:txBody>
          <a:bodyPr wrap="square" lIns="91440" tIns="45720" rIns="91440" bIns="45720" anchor="t"/>
          <a:lstStyle/>
          <a:p>
            <a:pPr rtl="0" eaLnBrk="1" fontAlgn="t" latinLnBrk="0" hangingPunct="1"/>
            <a:r>
              <a:rPr lang="zh-CN" altLang="en-US" sz="1200" b="0" i="0" u="none" strike="noStrike"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传统方法对广告识别主要分为三部分：镜头切分、镜头分类、内容识别</a:t>
            </a:r>
            <a:endParaRPr lang="en-US" altLang="zh-CN" sz="1200" b="0" i="0" u="none" strike="noStrike"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endParaRPr>
          </a:p>
          <a:p>
            <a:pPr rtl="0" eaLnBrk="1" fontAlgn="t" latinLnBrk="0" hangingPunct="1"/>
            <a:r>
              <a:rPr lang="zh-CN" altLang="en-US" sz="1200" b="0" i="0" u="none" strike="noStrike"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首先在镜头切分上：传统广告和视频间有明显的界限，但是中插广告和视频界限十分模糊，所以难点一是如何将对渐变镜头切分？</a:t>
            </a:r>
          </a:p>
          <a:p>
            <a:pPr rtl="0" eaLnBrk="1" fontAlgn="t" latinLnBrk="0" hangingPunct="1"/>
            <a:r>
              <a:rPr lang="zh-CN" altLang="en-US" sz="1200" b="0" i="0" u="none" strike="noStrike"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针对镜头分类：传统广告的广告和剧情的演员、背景等均不一样，但是中插广告中的广告和剧情的演员、背景等几乎一样，所以难点二就是如何再剧情镜头与广告镜头差异小的情况下对广告和剧情镜头分类？</a:t>
            </a:r>
          </a:p>
          <a:p>
            <a:pPr rtl="0" eaLnBrk="1" fontAlgn="t" latinLnBrk="0" hangingPunct="1"/>
            <a:r>
              <a:rPr lang="zh-CN" altLang="en-US" sz="1200" b="0" i="0" u="none" strike="noStrike"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最后是广告内容识别：传统广告</a:t>
            </a:r>
            <a:r>
              <a:rPr lang="en-US" altLang="zh-CN" sz="1200" b="0" i="0" u="none" strike="noStrike"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LOGO</a:t>
            </a:r>
            <a:r>
              <a:rPr lang="zh-CN" altLang="en-US" sz="1200" b="0" i="0" u="none" strike="noStrike"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非常显著，但是中插广告</a:t>
            </a:r>
            <a:r>
              <a:rPr lang="en-US" altLang="zh-CN" sz="1200" b="0" i="0" u="none" strike="noStrike"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LOGO</a:t>
            </a:r>
            <a:r>
              <a:rPr lang="zh-CN" altLang="en-US" sz="1200" b="0" i="0" u="none" strike="noStrike"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不显著，难点三是如何通过其他特征识别广告内容？</a:t>
            </a:r>
          </a:p>
        </p:txBody>
      </p:sp>
    </p:spTree>
    <p:extLst>
      <p:ext uri="{BB962C8B-B14F-4D97-AF65-F5344CB8AC3E}">
        <p14:creationId xmlns:p14="http://schemas.microsoft.com/office/powerpoint/2010/main" val="9426813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6</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b="1" dirty="0">
                <a:latin typeface="Times New Roman" panose="02020603050405020304" charset="0"/>
                <a:ea typeface="宋体" panose="02010600030101010101" pitchFamily="2" charset="-122"/>
              </a:rPr>
              <a:t>我的主要工作内容就是围绕解决以上三点难点展开介绍。首先是镜头切分</a:t>
            </a:r>
            <a:endParaRPr lang="en-US" altLang="zh-CN" sz="1200" b="1" dirty="0">
              <a:latin typeface="Times New Roman" panose="02020603050405020304" charset="0"/>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b="1" dirty="0">
                <a:latin typeface="Times New Roman" panose="02020603050405020304" charset="0"/>
                <a:ea typeface="宋体" panose="02010600030101010101" pitchFamily="2" charset="-122"/>
              </a:rPr>
              <a:t>镜头之间的差异分为两种，一种是突变，一种是渐变 ，渐变镜头在本文中出现在两个地方，一个是由剧情内镜头渐变，一种是由剧情进入广告的渐变。</a:t>
            </a:r>
            <a:endParaRPr lang="en-US" altLang="zh-CN" sz="1200" b="1" dirty="0">
              <a:latin typeface="Times New Roman" panose="02020603050405020304" charset="0"/>
              <a:ea typeface="宋体" panose="02010600030101010101" pitchFamily="2" charset="-122"/>
            </a:endParaRPr>
          </a:p>
        </p:txBody>
      </p:sp>
    </p:spTree>
    <p:extLst>
      <p:ext uri="{BB962C8B-B14F-4D97-AF65-F5344CB8AC3E}">
        <p14:creationId xmlns:p14="http://schemas.microsoft.com/office/powerpoint/2010/main" val="16586191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7</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dirty="0">
                <a:latin typeface="Times New Roman" panose="02020603050405020304" charset="0"/>
                <a:ea typeface="宋体" panose="02010600030101010101" pitchFamily="2" charset="-122"/>
              </a:rPr>
              <a:t>本文镜头切分流程如下：先切分突变镜头，再切分渐变镜头。</a:t>
            </a:r>
            <a:endParaRPr lang="en-US" altLang="zh-CN" sz="1200" dirty="0">
              <a:latin typeface="Times New Roman" panose="02020603050405020304" charset="0"/>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将镜头中不存在</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P</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值小于</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50</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的镜头剔除，</a:t>
            </a:r>
            <a:endParaRPr lang="en-US" altLang="zh-CN" sz="1200" dirty="0">
              <a:latin typeface="Times New Roman" panose="02020603050405020304" charset="0"/>
              <a:ea typeface="宋体" panose="02010600030101010101" pitchFamily="2" charset="-122"/>
            </a:endParaRPr>
          </a:p>
          <a:p>
            <a:pPr marL="0" marR="0" lvl="0" indent="0" algn="l" defTabSz="914400" rtl="0" eaLnBrk="1" fontAlgn="base" latinLnBrk="0" hangingPunct="1">
              <a:lnSpc>
                <a:spcPct val="100000"/>
              </a:lnSpc>
              <a:spcBef>
                <a:spcPct val="30000"/>
              </a:spcBef>
              <a:spcAft>
                <a:spcPct val="0"/>
              </a:spcAft>
              <a:buClrTx/>
              <a:buSzTx/>
              <a:buFontTx/>
              <a:buNone/>
              <a:defRPr/>
            </a:pP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大部分镜头包含帧数在</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50-400</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之间，因此我们对剩余镜头每隔</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5</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帧进行取帧，计算相邻帧的颜色特征值的变化斜率，在此基础上，本文选取了</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6</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个斜率值为一个信任度，如果前</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3</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个变化斜率为负，后</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3</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个为正，并且转换点的颜色特征值小于</a:t>
            </a:r>
            <a:r>
              <a:rPr lang="en-US"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30</a:t>
            </a:r>
            <a:r>
              <a:rPr lang="zh-CN" altLang="zh-CN" sz="12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a:t>
            </a:r>
            <a:r>
              <a:rPr lang="zh-CN" altLang="zh-CN" dirty="0">
                <a:effectLst/>
              </a:rPr>
              <a:t> </a:t>
            </a:r>
            <a:endParaRPr lang="zh-CN" altLang="en-US" sz="1200" dirty="0">
              <a:latin typeface="Times New Roman" panose="02020603050405020304" charset="0"/>
              <a:ea typeface="宋体" panose="02010600030101010101" pitchFamily="2" charset="-122"/>
            </a:endParaRPr>
          </a:p>
        </p:txBody>
      </p:sp>
    </p:spTree>
    <p:extLst>
      <p:ext uri="{BB962C8B-B14F-4D97-AF65-F5344CB8AC3E}">
        <p14:creationId xmlns:p14="http://schemas.microsoft.com/office/powerpoint/2010/main" val="20742319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8</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dirty="0">
                <a:latin typeface="Times New Roman" panose="02020603050405020304" charset="0"/>
                <a:sym typeface="+mn-ea"/>
              </a:rPr>
              <a:t>利用</a:t>
            </a:r>
            <a:r>
              <a:rPr lang="en-US" altLang="zh-CN" dirty="0">
                <a:latin typeface="Times New Roman" panose="02020603050405020304" charset="0"/>
                <a:sym typeface="+mn-ea"/>
              </a:rPr>
              <a:t>M</a:t>
            </a:r>
            <a:r>
              <a:rPr lang="zh-CN" altLang="en-US" dirty="0">
                <a:latin typeface="Times New Roman" panose="02020603050405020304" charset="0"/>
                <a:sym typeface="+mn-ea"/>
              </a:rPr>
              <a:t>（曼哈顿距离）和</a:t>
            </a:r>
            <a:r>
              <a:rPr lang="en-US" altLang="zh-CN" dirty="0">
                <a:latin typeface="Times New Roman" panose="02020603050405020304" charset="0"/>
                <a:sym typeface="+mn-ea"/>
              </a:rPr>
              <a:t>DM</a:t>
            </a:r>
            <a:r>
              <a:rPr lang="zh-CN" altLang="en-US" dirty="0">
                <a:latin typeface="Times New Roman" panose="02020603050405020304" charset="0"/>
                <a:sym typeface="+mn-ea"/>
              </a:rPr>
              <a:t>（曼哈顿差分距离）对</a:t>
            </a:r>
            <a:r>
              <a:rPr lang="zh-CN" altLang="en-US" dirty="0">
                <a:solidFill>
                  <a:srgbClr val="FF0000"/>
                </a:solidFill>
                <a:latin typeface="Times New Roman" panose="02020603050405020304" charset="0"/>
                <a:sym typeface="+mn-ea"/>
              </a:rPr>
              <a:t>突变镜头</a:t>
            </a:r>
            <a:r>
              <a:rPr lang="zh-CN" altLang="en-US" dirty="0">
                <a:latin typeface="Times New Roman" panose="02020603050405020304" charset="0"/>
                <a:sym typeface="+mn-ea"/>
              </a:rPr>
              <a:t>进行切分，</a:t>
            </a:r>
            <a:r>
              <a:rPr lang="en-US" altLang="zh-CN" dirty="0">
                <a:latin typeface="Times New Roman" panose="02020603050405020304" charset="0"/>
                <a:sym typeface="+mn-ea"/>
              </a:rPr>
              <a:t>DM</a:t>
            </a:r>
            <a:r>
              <a:rPr lang="zh-CN" altLang="en-US" dirty="0">
                <a:latin typeface="Times New Roman" panose="02020603050405020304" charset="0"/>
                <a:sym typeface="+mn-ea"/>
              </a:rPr>
              <a:t>能够增加突变和渐变的距离，有助于将突变镜头切分开，而不会将渐变镜头误切分。</a:t>
            </a:r>
            <a:endParaRPr lang="zh-CN" altLang="en-US" sz="1200" dirty="0">
              <a:latin typeface="Times New Roman" panose="02020603050405020304" charset="0"/>
              <a:ea typeface="宋体" panose="02010600030101010101" pitchFamily="2" charset="-122"/>
            </a:endParaRPr>
          </a:p>
        </p:txBody>
      </p:sp>
    </p:spTree>
    <p:extLst>
      <p:ext uri="{BB962C8B-B14F-4D97-AF65-F5344CB8AC3E}">
        <p14:creationId xmlns:p14="http://schemas.microsoft.com/office/powerpoint/2010/main" val="15144259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txBox="1">
            <a:spLocks noGrp="1"/>
          </p:cNvSpPr>
          <p:nvPr>
            <p:ph type="sldNum" sz="quarter"/>
          </p:nvPr>
        </p:nvSpPr>
        <p:spPr>
          <a:xfrm>
            <a:off x="5180013" y="6513513"/>
            <a:ext cx="3962400" cy="342900"/>
          </a:xfrm>
          <a:prstGeom prst="rect">
            <a:avLst/>
          </a:prstGeom>
          <a:noFill/>
          <a:ln w="9525">
            <a:noFill/>
          </a:ln>
        </p:spPr>
        <p:txBody>
          <a:bodyPr vert="horz" wrap="square" lIns="91440" tIns="45720" rIns="91440" bIns="45720" anchor="b"/>
          <a:lstStyle/>
          <a:p>
            <a:pPr lvl="0" indent="0" algn="r"/>
            <a:fld id="{9A0DB2DC-4C9A-4742-B13C-FB6460FD3503}" type="slidenum">
              <a:rPr lang="en-US" altLang="zh-CN" sz="1200" dirty="0">
                <a:latin typeface="Calibri" panose="020F0502020204030204" pitchFamily="34" charset="0"/>
                <a:ea typeface="宋体" panose="02010600030101010101" pitchFamily="2" charset="-122"/>
              </a:rPr>
              <a:t>9</a:t>
            </a:fld>
            <a:endParaRPr lang="en-US" altLang="zh-CN" sz="1200" dirty="0">
              <a:latin typeface="Calibri" panose="020F0502020204030204" pitchFamily="34" charset="0"/>
              <a:ea typeface="宋体" panose="02010600030101010101" pitchFamily="2" charset="-122"/>
            </a:endParaRPr>
          </a:p>
        </p:txBody>
      </p:sp>
      <p:sp>
        <p:nvSpPr>
          <p:cNvPr id="83970" name="Rectangle 2"/>
          <p:cNvSpPr>
            <a:spLocks noGrp="1" noRot="1" noChangeAspect="1" noTextEdit="1"/>
          </p:cNvSpPr>
          <p:nvPr>
            <p:ph type="sldImg"/>
          </p:nvPr>
        </p:nvSpPr>
        <p:spPr/>
      </p:sp>
      <p:sp>
        <p:nvSpPr>
          <p:cNvPr id="83971" name="Rectangle 3"/>
          <p:cNvSpPr>
            <a:spLocks noGrp="1"/>
          </p:cNvSpPr>
          <p:nvPr>
            <p:ph type="body"/>
          </p:nvPr>
        </p:nvSpPr>
        <p:spPr/>
        <p:txBody>
          <a:bodyPr wrap="square" lIns="91440" tIns="45720" rIns="91440" bIns="45720" anchor="t"/>
          <a:lstStyle/>
          <a:p>
            <a:pPr marL="0" marR="0" lvl="0" indent="0" algn="l" defTabSz="914400" rtl="0" eaLnBrk="1" fontAlgn="base" latinLnBrk="0" hangingPunct="1">
              <a:lnSpc>
                <a:spcPct val="100000"/>
              </a:lnSpc>
              <a:spcBef>
                <a:spcPct val="30000"/>
              </a:spcBef>
              <a:spcAft>
                <a:spcPct val="0"/>
              </a:spcAft>
              <a:buClrTx/>
              <a:buSzTx/>
              <a:buFontTx/>
              <a:buNone/>
              <a:defRPr/>
            </a:pPr>
            <a:r>
              <a:rPr lang="zh-CN" altLang="en-US" sz="1200" b="1" dirty="0">
                <a:latin typeface="Times New Roman" panose="02020603050405020304" charset="0"/>
                <a:ea typeface="宋体" panose="02010600030101010101" pitchFamily="2" charset="-122"/>
              </a:rPr>
              <a:t>传统广告识别系统是通过曼哈顿距离对镜头进行切分，上图是两种渐变镜头利用传统方法得到的曼哈顿距离，</a:t>
            </a:r>
            <a:r>
              <a:rPr lang="zh-CN" altLang="en-US" sz="1200" b="0" dirty="0">
                <a:latin typeface="Arial" panose="020B0604020202020204" pitchFamily="34" charset="0"/>
                <a:ea typeface="宋体" panose="02010600030101010101" pitchFamily="2" charset="-122"/>
              </a:rPr>
              <a:t>可以看出来突变的切分方法不能用于渐变镜头的切分。</a:t>
            </a:r>
            <a:endParaRPr lang="en-US" altLang="zh-CN" sz="1200" b="1" dirty="0">
              <a:latin typeface="Times New Roman" panose="02020603050405020304" charset="0"/>
              <a:ea typeface="宋体" panose="02010600030101010101" pitchFamily="2" charset="-122"/>
            </a:endParaRPr>
          </a:p>
        </p:txBody>
      </p:sp>
    </p:spTree>
    <p:extLst>
      <p:ext uri="{BB962C8B-B14F-4D97-AF65-F5344CB8AC3E}">
        <p14:creationId xmlns:p14="http://schemas.microsoft.com/office/powerpoint/2010/main" val="2015097039"/>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10.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11.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1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13.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14.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15.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16.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17.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18.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19.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20.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21.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3.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2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23.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24.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25.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26.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27.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28.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29.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30.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31.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4.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3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33.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5.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6.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7.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8.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Master" Target="../slideMasters/slideMaster9.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33794"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33795"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33796"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33797"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33798"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33799"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43010"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43011"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43012"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43013"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43014"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43015"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44034"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44035"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44036"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44037"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44038"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44039"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34818"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34819"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34820"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34821"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34822"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34823"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45058"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45059"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45060"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45061"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45062"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45063"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46082"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46083"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46084"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46085"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46086"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46087"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47106"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47107"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47108"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47109"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47110"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47111"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48130"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48131"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48132"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48133"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48134"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48135"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49154"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49155"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49156"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49157"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49158"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49159"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50178"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50179"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50180"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50181"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50182"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50183"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51202"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51203"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51204"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51205"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51206"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51207"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52226"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52227"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52228"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52229"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52230"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52231"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53250"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53251"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53252"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53253"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53254"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53255"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54274"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54275"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54276"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54277"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54278"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54279"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35842"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35843"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35844"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35845"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35846"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35847"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55298"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55299"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55300"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55301"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55302"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55303"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56322"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56323"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56324"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56325"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56326"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56327"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57346"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57347"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57348"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57349"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57350"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57351"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58370"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58371"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58372"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58373"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58374"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58375"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59394"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59395"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59396"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59397"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59398"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59399"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60418"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60419"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60420"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60421"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60422"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60423"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61442"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61443"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61444"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61445"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61446"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61447"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62466"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62467"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62468"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62469"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62470"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62471"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63490"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63491"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63492"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63493"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63494"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63495"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64514"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64515"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64516"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64517"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64518"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64519"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36866"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36867"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36868"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36869"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36870"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36871"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65538"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65539"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65540"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65541"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65542"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65543"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61442"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61443"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61444"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61445"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61446"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61447"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37890"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37891"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37892"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37893"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37894"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37895"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38914"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38915"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38916"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38917"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38918"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38919"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39938"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39939"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39940"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39941"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39942"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39943"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40962"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40963"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40964"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40965"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40966"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40967"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pic>
        <p:nvPicPr>
          <p:cNvPr id="41986" name="Picture 15" descr="10"/>
          <p:cNvPicPr>
            <a:picLocks noChangeAspect="1"/>
          </p:cNvPicPr>
          <p:nvPr/>
        </p:nvPicPr>
        <p:blipFill>
          <a:blip r:embed="rId3"/>
          <a:stretch>
            <a:fillRect/>
          </a:stretch>
        </p:blipFill>
        <p:spPr>
          <a:xfrm>
            <a:off x="6229350" y="2986088"/>
            <a:ext cx="2914650" cy="2159000"/>
          </a:xfrm>
          <a:prstGeom prst="rect">
            <a:avLst/>
          </a:prstGeom>
          <a:noFill/>
          <a:ln w="9525">
            <a:noFill/>
          </a:ln>
        </p:spPr>
      </p:pic>
      <p:pic>
        <p:nvPicPr>
          <p:cNvPr id="41987" name="Picture 27" descr="北方交通大学—世纪钟（校钟）"/>
          <p:cNvPicPr>
            <a:picLocks noChangeAspect="1"/>
          </p:cNvPicPr>
          <p:nvPr userDrawn="1"/>
        </p:nvPicPr>
        <p:blipFill>
          <a:blip r:embed="rId4"/>
          <a:stretch>
            <a:fillRect/>
          </a:stretch>
        </p:blipFill>
        <p:spPr>
          <a:xfrm>
            <a:off x="5748338" y="134938"/>
            <a:ext cx="842962" cy="425450"/>
          </a:xfrm>
          <a:prstGeom prst="rect">
            <a:avLst/>
          </a:prstGeom>
          <a:noFill/>
          <a:ln w="9525">
            <a:noFill/>
          </a:ln>
        </p:spPr>
      </p:pic>
      <p:pic>
        <p:nvPicPr>
          <p:cNvPr id="41988" name="Picture 28" descr="北方交通大学—思源楼"/>
          <p:cNvPicPr>
            <a:picLocks noChangeAspect="1"/>
          </p:cNvPicPr>
          <p:nvPr userDrawn="1"/>
        </p:nvPicPr>
        <p:blipFill>
          <a:blip r:embed="rId5"/>
          <a:stretch>
            <a:fillRect/>
          </a:stretch>
        </p:blipFill>
        <p:spPr>
          <a:xfrm>
            <a:off x="7429500" y="138113"/>
            <a:ext cx="952500" cy="422275"/>
          </a:xfrm>
          <a:prstGeom prst="rect">
            <a:avLst/>
          </a:prstGeom>
          <a:noFill/>
          <a:ln w="9525">
            <a:noFill/>
          </a:ln>
        </p:spPr>
      </p:pic>
      <p:pic>
        <p:nvPicPr>
          <p:cNvPr id="41989" name="Picture 29" descr="09525834336"/>
          <p:cNvPicPr>
            <a:picLocks noChangeAspect="1"/>
          </p:cNvPicPr>
          <p:nvPr userDrawn="1"/>
        </p:nvPicPr>
        <p:blipFill>
          <a:blip r:embed="rId6"/>
          <a:stretch>
            <a:fillRect/>
          </a:stretch>
        </p:blipFill>
        <p:spPr>
          <a:xfrm>
            <a:off x="6591300" y="134938"/>
            <a:ext cx="838200" cy="425450"/>
          </a:xfrm>
          <a:prstGeom prst="rect">
            <a:avLst/>
          </a:prstGeom>
          <a:noFill/>
          <a:ln w="9525">
            <a:noFill/>
          </a:ln>
        </p:spPr>
      </p:pic>
      <p:pic>
        <p:nvPicPr>
          <p:cNvPr id="41990" name="Picture 31" descr="19楼"/>
          <p:cNvPicPr>
            <a:picLocks noChangeAspect="1"/>
          </p:cNvPicPr>
          <p:nvPr userDrawn="1"/>
        </p:nvPicPr>
        <p:blipFill>
          <a:blip r:embed="rId7"/>
          <a:stretch>
            <a:fillRect/>
          </a:stretch>
        </p:blipFill>
        <p:spPr>
          <a:xfrm>
            <a:off x="8382000" y="138113"/>
            <a:ext cx="762000" cy="422275"/>
          </a:xfrm>
          <a:prstGeom prst="rect">
            <a:avLst/>
          </a:prstGeom>
          <a:noFill/>
          <a:ln w="9525">
            <a:noFill/>
          </a:ln>
        </p:spPr>
      </p:pic>
      <p:pic>
        <p:nvPicPr>
          <p:cNvPr id="41991" name="Picture 32" descr="20055131012136649"/>
          <p:cNvPicPr>
            <a:picLocks noChangeAspect="1"/>
          </p:cNvPicPr>
          <p:nvPr userDrawn="1"/>
        </p:nvPicPr>
        <p:blipFill>
          <a:blip r:embed="rId8"/>
          <a:stretch>
            <a:fillRect/>
          </a:stretch>
        </p:blipFill>
        <p:spPr>
          <a:xfrm>
            <a:off x="4867275" y="138113"/>
            <a:ext cx="881063" cy="422275"/>
          </a:xfrm>
          <a:prstGeom prst="rect">
            <a:avLst/>
          </a:prstGeom>
          <a:noFill/>
          <a:ln w="9525">
            <a:noFill/>
          </a:ln>
        </p:spPr>
      </p:pic>
      <p:sp>
        <p:nvSpPr>
          <p:cNvPr id="57353" name="Rectangle 9"/>
          <p:cNvSpPr>
            <a:spLocks noGrp="1" noChangeArrowheads="1"/>
          </p:cNvSpPr>
          <p:nvPr>
            <p:ph type="ctrTitle"/>
          </p:nvPr>
        </p:nvSpPr>
        <p:spPr>
          <a:xfrm>
            <a:off x="685800" y="1349214"/>
            <a:ext cx="7772400" cy="1102712"/>
          </a:xfrm>
        </p:spPr>
        <p:txBody>
          <a:bodyPr tIns="45720" anchor="ctr"/>
          <a:lstStyle>
            <a:lvl1pPr>
              <a:defRPr sz="3300"/>
            </a:lvl1pPr>
          </a:lstStyle>
          <a:p>
            <a:pPr fontAlgn="base"/>
            <a:r>
              <a:rPr lang="zh-CN" altLang="en-US" strike="noStrike" noProof="1"/>
              <a:t>单击此处编辑母版标题样式</a:t>
            </a:r>
          </a:p>
        </p:txBody>
      </p:sp>
      <p:sp>
        <p:nvSpPr>
          <p:cNvPr id="57354" name="Rectangle 10"/>
          <p:cNvSpPr>
            <a:spLocks noGrp="1" noChangeArrowheads="1"/>
          </p:cNvSpPr>
          <p:nvPr>
            <p:ph type="subTitle" idx="1"/>
          </p:nvPr>
        </p:nvSpPr>
        <p:spPr>
          <a:xfrm>
            <a:off x="1371600" y="2968748"/>
            <a:ext cx="6400800" cy="809767"/>
          </a:xfrm>
        </p:spPr>
        <p:txBody>
          <a:bodyPr anchor="ctr" anchorCtr="1"/>
          <a:lstStyle>
            <a:lvl1pPr marL="0" indent="0" algn="ctr">
              <a:buFontTx/>
              <a:buNone/>
              <a:defRPr sz="1800">
                <a:solidFill>
                  <a:srgbClr val="16388A"/>
                </a:solidFill>
              </a:defRPr>
            </a:lvl1pPr>
          </a:lstStyle>
          <a:p>
            <a:pPr fontAlgn="base"/>
            <a:r>
              <a:rPr lang="zh-CN" altLang="en-US" strike="noStrike" noProof="1"/>
              <a:t>单击此处编辑母版副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753"/>
            <a:ext cx="7772400" cy="1021735"/>
          </a:xfrm>
        </p:spPr>
        <p:txBody>
          <a:bodyPr/>
          <a:lstStyle>
            <a:lvl1pPr algn="l">
              <a:defRPr sz="3000" b="1" cap="all"/>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722313" y="2180416"/>
            <a:ext cx="7772400" cy="112533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8035" indent="0">
              <a:buNone/>
              <a:defRPr sz="1050"/>
            </a:lvl7pPr>
            <a:lvl8pPr marL="2400935" indent="0">
              <a:buNone/>
              <a:defRPr sz="1050"/>
            </a:lvl8pPr>
            <a:lvl9pPr marL="2743835" indent="0">
              <a:buNone/>
              <a:defRPr sz="1050"/>
            </a:lvl9pPr>
          </a:lstStyle>
          <a:p>
            <a:pPr lvl="0" fontAlgn="base"/>
            <a:r>
              <a:rPr lang="zh-CN" altLang="en-US" strike="noStrike" noProof="1"/>
              <a:t>单击此处编辑母版文本样式</a:t>
            </a: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490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
        <p:nvSpPr>
          <p:cNvPr id="4" name="内容占位符 3"/>
          <p:cNvSpPr>
            <a:spLocks noGrp="1"/>
          </p:cNvSpPr>
          <p:nvPr>
            <p:ph sz="half" idx="2"/>
          </p:nvPr>
        </p:nvSpPr>
        <p:spPr>
          <a:xfrm>
            <a:off x="4681538" y="951476"/>
            <a:ext cx="4038600" cy="3799949"/>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z="1350" strike="noStrike" noProof="1"/>
              <a:t>第四级</a:t>
            </a:r>
            <a:endParaRPr lang="zh-CN" altLang="en-US" strike="noStrike" noProof="1"/>
          </a:p>
          <a:p>
            <a:pPr lvl="4" fontAlgn="base"/>
            <a:r>
              <a:rPr lang="zh-CN" altLang="en-US" sz="1350" strike="noStrike" noProof="1"/>
              <a:t>第五级</a:t>
            </a:r>
            <a:endParaRPr lang="zh-CN" altLang="en-US" strike="noStrike" noProof="1"/>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015"/>
            <a:ext cx="8229600" cy="857400"/>
          </a:xfrm>
        </p:spPr>
        <p:txBody>
          <a:bodyPr/>
          <a:lstStyle>
            <a:lvl1pPr>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457200" y="1151536"/>
            <a:ext cx="4040188"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457200" y="1631442"/>
            <a:ext cx="4040188"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4645025" y="1151536"/>
            <a:ext cx="4041775" cy="479905"/>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0935" indent="0">
              <a:buNone/>
              <a:defRPr sz="1200" b="1"/>
            </a:lvl8pPr>
            <a:lvl9pPr marL="2743835"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4645025" y="1631442"/>
            <a:ext cx="4041775" cy="2963984"/>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z="1350" strike="noStrike" noProof="1"/>
              <a:t>第三级</a:t>
            </a:r>
            <a:endParaRPr lang="zh-CN" altLang="en-US" strike="noStrike" noProof="1"/>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823"/>
            <a:ext cx="3008313" cy="871690"/>
          </a:xfrm>
        </p:spPr>
        <p:txBody>
          <a:bodyPr anchor="b"/>
          <a:lstStyle>
            <a:lvl1pPr algn="l">
              <a:defRPr sz="1500" b="1"/>
            </a:lvl1pPr>
          </a:lstStyle>
          <a:p>
            <a:pPr fontAlgn="base"/>
            <a:r>
              <a:rPr lang="zh-CN" altLang="en-US" strike="noStrike" noProof="1"/>
              <a:t>单击此处编辑母版标题样式</a:t>
            </a:r>
          </a:p>
        </p:txBody>
      </p:sp>
      <p:sp>
        <p:nvSpPr>
          <p:cNvPr id="3" name="内容占位符 2"/>
          <p:cNvSpPr>
            <a:spLocks noGrp="1"/>
          </p:cNvSpPr>
          <p:nvPr>
            <p:ph idx="1"/>
          </p:nvPr>
        </p:nvSpPr>
        <p:spPr>
          <a:xfrm>
            <a:off x="3575050" y="204823"/>
            <a:ext cx="5111750" cy="439060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文本占位符 3"/>
          <p:cNvSpPr>
            <a:spLocks noGrp="1"/>
          </p:cNvSpPr>
          <p:nvPr>
            <p:ph type="body" sz="half" idx="2"/>
          </p:nvPr>
        </p:nvSpPr>
        <p:spPr>
          <a:xfrm>
            <a:off x="457200" y="1076513"/>
            <a:ext cx="3008313" cy="351891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080"/>
            <a:ext cx="5486400" cy="425128"/>
          </a:xfrm>
        </p:spPr>
        <p:txBody>
          <a:bodyPr anchor="b"/>
          <a:lstStyle>
            <a:lvl1pPr algn="l">
              <a:defRPr sz="1500" b="1"/>
            </a:lvl1pPr>
          </a:lstStyle>
          <a:p>
            <a:pPr fontAlgn="base"/>
            <a:r>
              <a:rPr lang="zh-CN" altLang="en-US" strike="noStrike" noProof="1"/>
              <a:t>单击此处编辑母版标题样式</a:t>
            </a:r>
          </a:p>
        </p:txBody>
      </p:sp>
      <p:sp>
        <p:nvSpPr>
          <p:cNvPr id="3" name="图片占位符 2"/>
          <p:cNvSpPr>
            <a:spLocks noGrp="1"/>
          </p:cNvSpPr>
          <p:nvPr>
            <p:ph type="pic" idx="1"/>
          </p:nvPr>
        </p:nvSpPr>
        <p:spPr>
          <a:xfrm>
            <a:off x="1792288" y="459662"/>
            <a:ext cx="5486400" cy="308664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8035" indent="0">
              <a:buNone/>
              <a:defRPr sz="1500"/>
            </a:lvl7pPr>
            <a:lvl8pPr marL="2400935" indent="0">
              <a:buNone/>
              <a:defRPr sz="1500"/>
            </a:lvl8pPr>
            <a:lvl9pPr marL="2743835" indent="0">
              <a:buNone/>
              <a:defRPr sz="1500"/>
            </a:lvl9pPr>
          </a:lstStyle>
          <a:p>
            <a:pPr marL="0" marR="0" lvl="0" indent="0" algn="l" defTabSz="914400" rtl="0" eaLnBrk="0" fontAlgn="base" latinLnBrk="0" hangingPunct="0">
              <a:lnSpc>
                <a:spcPct val="110000"/>
              </a:lnSpc>
              <a:spcBef>
                <a:spcPct val="20000"/>
              </a:spcBef>
              <a:spcAft>
                <a:spcPct val="0"/>
              </a:spcAft>
              <a:buClrTx/>
              <a:buSzPct val="120000"/>
              <a:buFontTx/>
              <a:buNone/>
              <a:defRPr/>
            </a:pPr>
            <a:endParaRPr kumimoji="0" lang="zh-CN" altLang="en-US" sz="3200" b="0" i="0" u="none" strike="noStrike" kern="0" cap="none" spc="0" normalizeH="0" baseline="0" noProof="0">
              <a:ln>
                <a:noFill/>
              </a:ln>
              <a:solidFill>
                <a:srgbClr val="133984"/>
              </a:solidFill>
              <a:effectLst/>
              <a:uLnTx/>
              <a:uFillTx/>
              <a:latin typeface="+mn-lt"/>
              <a:ea typeface="+mn-ea"/>
              <a:cs typeface="黑体" panose="02010609060101010101" pitchFamily="49" charset="-122"/>
            </a:endParaRPr>
          </a:p>
        </p:txBody>
      </p:sp>
      <p:sp>
        <p:nvSpPr>
          <p:cNvPr id="4" name="文本占位符 3"/>
          <p:cNvSpPr>
            <a:spLocks noGrp="1"/>
          </p:cNvSpPr>
          <p:nvPr>
            <p:ph type="body" sz="half" idx="2"/>
          </p:nvPr>
        </p:nvSpPr>
        <p:spPr>
          <a:xfrm>
            <a:off x="1792288" y="4026208"/>
            <a:ext cx="5486400" cy="60375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8035" indent="0">
              <a:buNone/>
              <a:defRPr sz="675"/>
            </a:lvl7pPr>
            <a:lvl8pPr marL="2400935" indent="0">
              <a:buNone/>
              <a:defRPr sz="675"/>
            </a:lvl8pPr>
            <a:lvl9pPr marL="2743835" indent="0">
              <a:buNone/>
              <a:defRPr sz="675"/>
            </a:lvl9pPr>
          </a:lstStyle>
          <a:p>
            <a:pPr lvl="0" fontAlgn="base"/>
            <a:r>
              <a:rPr lang="zh-CN" altLang="en-US" sz="1050" strike="noStrike" noProof="1"/>
              <a:t>单击此处编辑母版文本样式</a:t>
            </a:r>
            <a:endParaRPr lang="zh-CN" altLang="en-US" strike="noStrike" noProof="1"/>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81825" y="114320"/>
            <a:ext cx="2162175" cy="4637105"/>
          </a:xfrm>
        </p:spPr>
        <p:txBody>
          <a:bodyPr vert="eaVert"/>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490538" y="114320"/>
            <a:ext cx="6338887" cy="4637105"/>
          </a:xfrm>
        </p:spPr>
        <p:txBody>
          <a:bodyPr vert="eaVert"/>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jpe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5" Type="http://schemas.openxmlformats.org/officeDocument/2006/relationships/image" Target="../media/image3.png"/><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image" Target="../media/image2.jpe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1.jpe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5" Type="http://schemas.openxmlformats.org/officeDocument/2006/relationships/image" Target="../media/image3.png"/><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 Id="rId14" Type="http://schemas.openxmlformats.org/officeDocument/2006/relationships/image" Target="../media/image2.jpe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1.jpe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5" Type="http://schemas.openxmlformats.org/officeDocument/2006/relationships/image" Target="../media/image3.png"/><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 Id="rId14" Type="http://schemas.openxmlformats.org/officeDocument/2006/relationships/image" Target="../media/image2.jpe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1.jpe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5" Type="http://schemas.openxmlformats.org/officeDocument/2006/relationships/image" Target="../media/image3.png"/><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 Id="rId14" Type="http://schemas.openxmlformats.org/officeDocument/2006/relationships/image" Target="../media/image2.jpe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13" Type="http://schemas.openxmlformats.org/officeDocument/2006/relationships/image" Target="../media/image1.jpeg"/><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5" Type="http://schemas.openxmlformats.org/officeDocument/2006/relationships/image" Target="../media/image3.png"/><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 Id="rId14" Type="http://schemas.openxmlformats.org/officeDocument/2006/relationships/image" Target="../media/image2.jpeg"/></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13" Type="http://schemas.openxmlformats.org/officeDocument/2006/relationships/image" Target="../media/image1.jpeg"/><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5" Type="http://schemas.openxmlformats.org/officeDocument/2006/relationships/image" Target="../media/image3.png"/><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 Id="rId14" Type="http://schemas.openxmlformats.org/officeDocument/2006/relationships/image" Target="../media/image2.jpeg"/></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image" Target="../media/image1.jpeg"/><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5" Type="http://schemas.openxmlformats.org/officeDocument/2006/relationships/image" Target="../media/image3.png"/><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 Id="rId14" Type="http://schemas.openxmlformats.org/officeDocument/2006/relationships/image" Target="../media/image2.jpeg"/></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13" Type="http://schemas.openxmlformats.org/officeDocument/2006/relationships/image" Target="../media/image1.jpeg"/><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5" Type="http://schemas.openxmlformats.org/officeDocument/2006/relationships/image" Target="../media/image3.png"/><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 Id="rId14" Type="http://schemas.openxmlformats.org/officeDocument/2006/relationships/image" Target="../media/image2.jpeg"/></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13" Type="http://schemas.openxmlformats.org/officeDocument/2006/relationships/image" Target="../media/image1.jpeg"/><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5" Type="http://schemas.openxmlformats.org/officeDocument/2006/relationships/image" Target="../media/image3.png"/><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 Id="rId14" Type="http://schemas.openxmlformats.org/officeDocument/2006/relationships/image" Target="../media/image2.jpeg"/></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13" Type="http://schemas.openxmlformats.org/officeDocument/2006/relationships/image" Target="../media/image1.jpeg"/><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5" Type="http://schemas.openxmlformats.org/officeDocument/2006/relationships/image" Target="../media/image3.png"/><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7.xml"/><Relationship Id="rId13" Type="http://schemas.openxmlformats.org/officeDocument/2006/relationships/image" Target="../media/image1.jpeg"/><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theme" Target="../theme/theme20.xml"/><Relationship Id="rId2" Type="http://schemas.openxmlformats.org/officeDocument/2006/relationships/slideLayout" Target="../slideLayouts/slideLayout211.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5" Type="http://schemas.openxmlformats.org/officeDocument/2006/relationships/image" Target="../media/image3.png"/><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 Id="rId14" Type="http://schemas.openxmlformats.org/officeDocument/2006/relationships/image" Target="../media/image2.jpeg"/></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28.xml"/><Relationship Id="rId13" Type="http://schemas.openxmlformats.org/officeDocument/2006/relationships/image" Target="../media/image1.jpeg"/><Relationship Id="rId3" Type="http://schemas.openxmlformats.org/officeDocument/2006/relationships/slideLayout" Target="../slideLayouts/slideLayout223.xml"/><Relationship Id="rId7" Type="http://schemas.openxmlformats.org/officeDocument/2006/relationships/slideLayout" Target="../slideLayouts/slideLayout227.xml"/><Relationship Id="rId12" Type="http://schemas.openxmlformats.org/officeDocument/2006/relationships/theme" Target="../theme/theme21.xml"/><Relationship Id="rId2" Type="http://schemas.openxmlformats.org/officeDocument/2006/relationships/slideLayout" Target="../slideLayouts/slideLayout222.xml"/><Relationship Id="rId1" Type="http://schemas.openxmlformats.org/officeDocument/2006/relationships/slideLayout" Target="../slideLayouts/slideLayout221.xml"/><Relationship Id="rId6" Type="http://schemas.openxmlformats.org/officeDocument/2006/relationships/slideLayout" Target="../slideLayouts/slideLayout226.xml"/><Relationship Id="rId11" Type="http://schemas.openxmlformats.org/officeDocument/2006/relationships/slideLayout" Target="../slideLayouts/slideLayout231.xml"/><Relationship Id="rId5" Type="http://schemas.openxmlformats.org/officeDocument/2006/relationships/slideLayout" Target="../slideLayouts/slideLayout225.xml"/><Relationship Id="rId15" Type="http://schemas.openxmlformats.org/officeDocument/2006/relationships/image" Target="../media/image3.png"/><Relationship Id="rId10" Type="http://schemas.openxmlformats.org/officeDocument/2006/relationships/slideLayout" Target="../slideLayouts/slideLayout230.xml"/><Relationship Id="rId4" Type="http://schemas.openxmlformats.org/officeDocument/2006/relationships/slideLayout" Target="../slideLayouts/slideLayout224.xml"/><Relationship Id="rId9" Type="http://schemas.openxmlformats.org/officeDocument/2006/relationships/slideLayout" Target="../slideLayouts/slideLayout229.xml"/><Relationship Id="rId14" Type="http://schemas.openxmlformats.org/officeDocument/2006/relationships/image" Target="../media/image2.jpeg"/></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39.xml"/><Relationship Id="rId13" Type="http://schemas.openxmlformats.org/officeDocument/2006/relationships/image" Target="../media/image1.jpeg"/><Relationship Id="rId3" Type="http://schemas.openxmlformats.org/officeDocument/2006/relationships/slideLayout" Target="../slideLayouts/slideLayout234.xml"/><Relationship Id="rId7" Type="http://schemas.openxmlformats.org/officeDocument/2006/relationships/slideLayout" Target="../slideLayouts/slideLayout238.xml"/><Relationship Id="rId12" Type="http://schemas.openxmlformats.org/officeDocument/2006/relationships/theme" Target="../theme/theme22.xml"/><Relationship Id="rId2" Type="http://schemas.openxmlformats.org/officeDocument/2006/relationships/slideLayout" Target="../slideLayouts/slideLayout233.xml"/><Relationship Id="rId1" Type="http://schemas.openxmlformats.org/officeDocument/2006/relationships/slideLayout" Target="../slideLayouts/slideLayout232.xml"/><Relationship Id="rId6" Type="http://schemas.openxmlformats.org/officeDocument/2006/relationships/slideLayout" Target="../slideLayouts/slideLayout237.xml"/><Relationship Id="rId11" Type="http://schemas.openxmlformats.org/officeDocument/2006/relationships/slideLayout" Target="../slideLayouts/slideLayout242.xml"/><Relationship Id="rId5" Type="http://schemas.openxmlformats.org/officeDocument/2006/relationships/slideLayout" Target="../slideLayouts/slideLayout236.xml"/><Relationship Id="rId15" Type="http://schemas.openxmlformats.org/officeDocument/2006/relationships/image" Target="../media/image3.png"/><Relationship Id="rId10" Type="http://schemas.openxmlformats.org/officeDocument/2006/relationships/slideLayout" Target="../slideLayouts/slideLayout241.xml"/><Relationship Id="rId4" Type="http://schemas.openxmlformats.org/officeDocument/2006/relationships/slideLayout" Target="../slideLayouts/slideLayout235.xml"/><Relationship Id="rId9" Type="http://schemas.openxmlformats.org/officeDocument/2006/relationships/slideLayout" Target="../slideLayouts/slideLayout240.xml"/><Relationship Id="rId14" Type="http://schemas.openxmlformats.org/officeDocument/2006/relationships/image" Target="../media/image2.jpeg"/></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50.xml"/><Relationship Id="rId13" Type="http://schemas.openxmlformats.org/officeDocument/2006/relationships/image" Target="../media/image1.jpeg"/><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theme" Target="../theme/theme23.xml"/><Relationship Id="rId2" Type="http://schemas.openxmlformats.org/officeDocument/2006/relationships/slideLayout" Target="../slideLayouts/slideLayout244.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5" Type="http://schemas.openxmlformats.org/officeDocument/2006/relationships/image" Target="../media/image3.png"/><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 Id="rId14" Type="http://schemas.openxmlformats.org/officeDocument/2006/relationships/image" Target="../media/image2.jpeg"/></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61.xml"/><Relationship Id="rId13" Type="http://schemas.openxmlformats.org/officeDocument/2006/relationships/image" Target="../media/image1.jpeg"/><Relationship Id="rId3" Type="http://schemas.openxmlformats.org/officeDocument/2006/relationships/slideLayout" Target="../slideLayouts/slideLayout256.xml"/><Relationship Id="rId7" Type="http://schemas.openxmlformats.org/officeDocument/2006/relationships/slideLayout" Target="../slideLayouts/slideLayout260.xml"/><Relationship Id="rId12" Type="http://schemas.openxmlformats.org/officeDocument/2006/relationships/theme" Target="../theme/theme24.xml"/><Relationship Id="rId2" Type="http://schemas.openxmlformats.org/officeDocument/2006/relationships/slideLayout" Target="../slideLayouts/slideLayout255.xml"/><Relationship Id="rId1" Type="http://schemas.openxmlformats.org/officeDocument/2006/relationships/slideLayout" Target="../slideLayouts/slideLayout254.xml"/><Relationship Id="rId6" Type="http://schemas.openxmlformats.org/officeDocument/2006/relationships/slideLayout" Target="../slideLayouts/slideLayout259.xml"/><Relationship Id="rId11" Type="http://schemas.openxmlformats.org/officeDocument/2006/relationships/slideLayout" Target="../slideLayouts/slideLayout264.xml"/><Relationship Id="rId5" Type="http://schemas.openxmlformats.org/officeDocument/2006/relationships/slideLayout" Target="../slideLayouts/slideLayout258.xml"/><Relationship Id="rId15" Type="http://schemas.openxmlformats.org/officeDocument/2006/relationships/image" Target="../media/image3.png"/><Relationship Id="rId10" Type="http://schemas.openxmlformats.org/officeDocument/2006/relationships/slideLayout" Target="../slideLayouts/slideLayout263.xml"/><Relationship Id="rId4" Type="http://schemas.openxmlformats.org/officeDocument/2006/relationships/slideLayout" Target="../slideLayouts/slideLayout257.xml"/><Relationship Id="rId9" Type="http://schemas.openxmlformats.org/officeDocument/2006/relationships/slideLayout" Target="../slideLayouts/slideLayout262.xml"/><Relationship Id="rId14" Type="http://schemas.openxmlformats.org/officeDocument/2006/relationships/image" Target="../media/image2.jpeg"/></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72.xml"/><Relationship Id="rId13" Type="http://schemas.openxmlformats.org/officeDocument/2006/relationships/image" Target="../media/image1.jpeg"/><Relationship Id="rId3" Type="http://schemas.openxmlformats.org/officeDocument/2006/relationships/slideLayout" Target="../slideLayouts/slideLayout267.xml"/><Relationship Id="rId7" Type="http://schemas.openxmlformats.org/officeDocument/2006/relationships/slideLayout" Target="../slideLayouts/slideLayout271.xml"/><Relationship Id="rId12" Type="http://schemas.openxmlformats.org/officeDocument/2006/relationships/theme" Target="../theme/theme25.xml"/><Relationship Id="rId2" Type="http://schemas.openxmlformats.org/officeDocument/2006/relationships/slideLayout" Target="../slideLayouts/slideLayout266.xml"/><Relationship Id="rId1" Type="http://schemas.openxmlformats.org/officeDocument/2006/relationships/slideLayout" Target="../slideLayouts/slideLayout265.xml"/><Relationship Id="rId6" Type="http://schemas.openxmlformats.org/officeDocument/2006/relationships/slideLayout" Target="../slideLayouts/slideLayout270.xml"/><Relationship Id="rId11" Type="http://schemas.openxmlformats.org/officeDocument/2006/relationships/slideLayout" Target="../slideLayouts/slideLayout275.xml"/><Relationship Id="rId5" Type="http://schemas.openxmlformats.org/officeDocument/2006/relationships/slideLayout" Target="../slideLayouts/slideLayout269.xml"/><Relationship Id="rId15" Type="http://schemas.openxmlformats.org/officeDocument/2006/relationships/image" Target="../media/image3.png"/><Relationship Id="rId10" Type="http://schemas.openxmlformats.org/officeDocument/2006/relationships/slideLayout" Target="../slideLayouts/slideLayout274.xml"/><Relationship Id="rId4" Type="http://schemas.openxmlformats.org/officeDocument/2006/relationships/slideLayout" Target="../slideLayouts/slideLayout268.xml"/><Relationship Id="rId9" Type="http://schemas.openxmlformats.org/officeDocument/2006/relationships/slideLayout" Target="../slideLayouts/slideLayout273.xml"/><Relationship Id="rId14" Type="http://schemas.openxmlformats.org/officeDocument/2006/relationships/image" Target="../media/image2.jpeg"/></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83.xml"/><Relationship Id="rId13" Type="http://schemas.openxmlformats.org/officeDocument/2006/relationships/image" Target="../media/image1.jpeg"/><Relationship Id="rId3" Type="http://schemas.openxmlformats.org/officeDocument/2006/relationships/slideLayout" Target="../slideLayouts/slideLayout278.xml"/><Relationship Id="rId7" Type="http://schemas.openxmlformats.org/officeDocument/2006/relationships/slideLayout" Target="../slideLayouts/slideLayout282.xml"/><Relationship Id="rId12" Type="http://schemas.openxmlformats.org/officeDocument/2006/relationships/theme" Target="../theme/theme26.xml"/><Relationship Id="rId2" Type="http://schemas.openxmlformats.org/officeDocument/2006/relationships/slideLayout" Target="../slideLayouts/slideLayout277.xml"/><Relationship Id="rId1" Type="http://schemas.openxmlformats.org/officeDocument/2006/relationships/slideLayout" Target="../slideLayouts/slideLayout276.xml"/><Relationship Id="rId6" Type="http://schemas.openxmlformats.org/officeDocument/2006/relationships/slideLayout" Target="../slideLayouts/slideLayout281.xml"/><Relationship Id="rId11" Type="http://schemas.openxmlformats.org/officeDocument/2006/relationships/slideLayout" Target="../slideLayouts/slideLayout286.xml"/><Relationship Id="rId5" Type="http://schemas.openxmlformats.org/officeDocument/2006/relationships/slideLayout" Target="../slideLayouts/slideLayout280.xml"/><Relationship Id="rId15" Type="http://schemas.openxmlformats.org/officeDocument/2006/relationships/image" Target="../media/image3.png"/><Relationship Id="rId10" Type="http://schemas.openxmlformats.org/officeDocument/2006/relationships/slideLayout" Target="../slideLayouts/slideLayout285.xml"/><Relationship Id="rId4" Type="http://schemas.openxmlformats.org/officeDocument/2006/relationships/slideLayout" Target="../slideLayouts/slideLayout279.xml"/><Relationship Id="rId9" Type="http://schemas.openxmlformats.org/officeDocument/2006/relationships/slideLayout" Target="../slideLayouts/slideLayout284.xml"/><Relationship Id="rId14" Type="http://schemas.openxmlformats.org/officeDocument/2006/relationships/image" Target="../media/image2.jpeg"/></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94.xml"/><Relationship Id="rId13" Type="http://schemas.openxmlformats.org/officeDocument/2006/relationships/image" Target="../media/image1.jpeg"/><Relationship Id="rId3" Type="http://schemas.openxmlformats.org/officeDocument/2006/relationships/slideLayout" Target="../slideLayouts/slideLayout289.xml"/><Relationship Id="rId7" Type="http://schemas.openxmlformats.org/officeDocument/2006/relationships/slideLayout" Target="../slideLayouts/slideLayout293.xml"/><Relationship Id="rId12" Type="http://schemas.openxmlformats.org/officeDocument/2006/relationships/theme" Target="../theme/theme27.xml"/><Relationship Id="rId2" Type="http://schemas.openxmlformats.org/officeDocument/2006/relationships/slideLayout" Target="../slideLayouts/slideLayout288.xml"/><Relationship Id="rId1" Type="http://schemas.openxmlformats.org/officeDocument/2006/relationships/slideLayout" Target="../slideLayouts/slideLayout287.xml"/><Relationship Id="rId6" Type="http://schemas.openxmlformats.org/officeDocument/2006/relationships/slideLayout" Target="../slideLayouts/slideLayout292.xml"/><Relationship Id="rId11" Type="http://schemas.openxmlformats.org/officeDocument/2006/relationships/slideLayout" Target="../slideLayouts/slideLayout297.xml"/><Relationship Id="rId5" Type="http://schemas.openxmlformats.org/officeDocument/2006/relationships/slideLayout" Target="../slideLayouts/slideLayout291.xml"/><Relationship Id="rId15" Type="http://schemas.openxmlformats.org/officeDocument/2006/relationships/image" Target="../media/image3.png"/><Relationship Id="rId10" Type="http://schemas.openxmlformats.org/officeDocument/2006/relationships/slideLayout" Target="../slideLayouts/slideLayout296.xml"/><Relationship Id="rId4" Type="http://schemas.openxmlformats.org/officeDocument/2006/relationships/slideLayout" Target="../slideLayouts/slideLayout290.xml"/><Relationship Id="rId9" Type="http://schemas.openxmlformats.org/officeDocument/2006/relationships/slideLayout" Target="../slideLayouts/slideLayout295.xml"/><Relationship Id="rId14" Type="http://schemas.openxmlformats.org/officeDocument/2006/relationships/image" Target="../media/image2.jpeg"/></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05.xml"/><Relationship Id="rId13" Type="http://schemas.openxmlformats.org/officeDocument/2006/relationships/image" Target="../media/image1.jpeg"/><Relationship Id="rId3" Type="http://schemas.openxmlformats.org/officeDocument/2006/relationships/slideLayout" Target="../slideLayouts/slideLayout300.xml"/><Relationship Id="rId7" Type="http://schemas.openxmlformats.org/officeDocument/2006/relationships/slideLayout" Target="../slideLayouts/slideLayout304.xml"/><Relationship Id="rId12" Type="http://schemas.openxmlformats.org/officeDocument/2006/relationships/theme" Target="../theme/theme28.xml"/><Relationship Id="rId2" Type="http://schemas.openxmlformats.org/officeDocument/2006/relationships/slideLayout" Target="../slideLayouts/slideLayout299.xml"/><Relationship Id="rId1" Type="http://schemas.openxmlformats.org/officeDocument/2006/relationships/slideLayout" Target="../slideLayouts/slideLayout298.xml"/><Relationship Id="rId6" Type="http://schemas.openxmlformats.org/officeDocument/2006/relationships/slideLayout" Target="../slideLayouts/slideLayout303.xml"/><Relationship Id="rId11" Type="http://schemas.openxmlformats.org/officeDocument/2006/relationships/slideLayout" Target="../slideLayouts/slideLayout308.xml"/><Relationship Id="rId5" Type="http://schemas.openxmlformats.org/officeDocument/2006/relationships/slideLayout" Target="../slideLayouts/slideLayout302.xml"/><Relationship Id="rId15" Type="http://schemas.openxmlformats.org/officeDocument/2006/relationships/image" Target="../media/image3.png"/><Relationship Id="rId10" Type="http://schemas.openxmlformats.org/officeDocument/2006/relationships/slideLayout" Target="../slideLayouts/slideLayout307.xml"/><Relationship Id="rId4" Type="http://schemas.openxmlformats.org/officeDocument/2006/relationships/slideLayout" Target="../slideLayouts/slideLayout301.xml"/><Relationship Id="rId9" Type="http://schemas.openxmlformats.org/officeDocument/2006/relationships/slideLayout" Target="../slideLayouts/slideLayout306.xml"/><Relationship Id="rId14" Type="http://schemas.openxmlformats.org/officeDocument/2006/relationships/image" Target="../media/image2.jpeg"/></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16.xml"/><Relationship Id="rId13" Type="http://schemas.openxmlformats.org/officeDocument/2006/relationships/image" Target="../media/image1.jpeg"/><Relationship Id="rId3" Type="http://schemas.openxmlformats.org/officeDocument/2006/relationships/slideLayout" Target="../slideLayouts/slideLayout311.xml"/><Relationship Id="rId7" Type="http://schemas.openxmlformats.org/officeDocument/2006/relationships/slideLayout" Target="../slideLayouts/slideLayout315.xml"/><Relationship Id="rId12" Type="http://schemas.openxmlformats.org/officeDocument/2006/relationships/theme" Target="../theme/theme29.xml"/><Relationship Id="rId2" Type="http://schemas.openxmlformats.org/officeDocument/2006/relationships/slideLayout" Target="../slideLayouts/slideLayout310.xml"/><Relationship Id="rId1" Type="http://schemas.openxmlformats.org/officeDocument/2006/relationships/slideLayout" Target="../slideLayouts/slideLayout309.xml"/><Relationship Id="rId6" Type="http://schemas.openxmlformats.org/officeDocument/2006/relationships/slideLayout" Target="../slideLayouts/slideLayout314.xml"/><Relationship Id="rId11" Type="http://schemas.openxmlformats.org/officeDocument/2006/relationships/slideLayout" Target="../slideLayouts/slideLayout319.xml"/><Relationship Id="rId5" Type="http://schemas.openxmlformats.org/officeDocument/2006/relationships/slideLayout" Target="../slideLayouts/slideLayout313.xml"/><Relationship Id="rId15" Type="http://schemas.openxmlformats.org/officeDocument/2006/relationships/image" Target="../media/image3.png"/><Relationship Id="rId10" Type="http://schemas.openxmlformats.org/officeDocument/2006/relationships/slideLayout" Target="../slideLayouts/slideLayout318.xml"/><Relationship Id="rId4" Type="http://schemas.openxmlformats.org/officeDocument/2006/relationships/slideLayout" Target="../slideLayouts/slideLayout312.xml"/><Relationship Id="rId9" Type="http://schemas.openxmlformats.org/officeDocument/2006/relationships/slideLayout" Target="../slideLayouts/slideLayout317.xml"/><Relationship Id="rId14" Type="http://schemas.openxmlformats.org/officeDocument/2006/relationships/image" Target="../media/image2.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jpeg"/></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27.xml"/><Relationship Id="rId13" Type="http://schemas.openxmlformats.org/officeDocument/2006/relationships/image" Target="../media/image1.jpeg"/><Relationship Id="rId3" Type="http://schemas.openxmlformats.org/officeDocument/2006/relationships/slideLayout" Target="../slideLayouts/slideLayout322.xml"/><Relationship Id="rId7" Type="http://schemas.openxmlformats.org/officeDocument/2006/relationships/slideLayout" Target="../slideLayouts/slideLayout326.xml"/><Relationship Id="rId12" Type="http://schemas.openxmlformats.org/officeDocument/2006/relationships/theme" Target="../theme/theme30.xml"/><Relationship Id="rId2" Type="http://schemas.openxmlformats.org/officeDocument/2006/relationships/slideLayout" Target="../slideLayouts/slideLayout321.xml"/><Relationship Id="rId1" Type="http://schemas.openxmlformats.org/officeDocument/2006/relationships/slideLayout" Target="../slideLayouts/slideLayout320.xml"/><Relationship Id="rId6" Type="http://schemas.openxmlformats.org/officeDocument/2006/relationships/slideLayout" Target="../slideLayouts/slideLayout325.xml"/><Relationship Id="rId11" Type="http://schemas.openxmlformats.org/officeDocument/2006/relationships/slideLayout" Target="../slideLayouts/slideLayout330.xml"/><Relationship Id="rId5" Type="http://schemas.openxmlformats.org/officeDocument/2006/relationships/slideLayout" Target="../slideLayouts/slideLayout324.xml"/><Relationship Id="rId15" Type="http://schemas.openxmlformats.org/officeDocument/2006/relationships/image" Target="../media/image3.png"/><Relationship Id="rId10" Type="http://schemas.openxmlformats.org/officeDocument/2006/relationships/slideLayout" Target="../slideLayouts/slideLayout329.xml"/><Relationship Id="rId4" Type="http://schemas.openxmlformats.org/officeDocument/2006/relationships/slideLayout" Target="../slideLayouts/slideLayout323.xml"/><Relationship Id="rId9" Type="http://schemas.openxmlformats.org/officeDocument/2006/relationships/slideLayout" Target="../slideLayouts/slideLayout328.xml"/><Relationship Id="rId14" Type="http://schemas.openxmlformats.org/officeDocument/2006/relationships/image" Target="../media/image2.jpeg"/></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38.xml"/><Relationship Id="rId13" Type="http://schemas.openxmlformats.org/officeDocument/2006/relationships/image" Target="../media/image1.jpeg"/><Relationship Id="rId3" Type="http://schemas.openxmlformats.org/officeDocument/2006/relationships/slideLayout" Target="../slideLayouts/slideLayout333.xml"/><Relationship Id="rId7" Type="http://schemas.openxmlformats.org/officeDocument/2006/relationships/slideLayout" Target="../slideLayouts/slideLayout337.xml"/><Relationship Id="rId12" Type="http://schemas.openxmlformats.org/officeDocument/2006/relationships/theme" Target="../theme/theme31.xml"/><Relationship Id="rId2" Type="http://schemas.openxmlformats.org/officeDocument/2006/relationships/slideLayout" Target="../slideLayouts/slideLayout332.xml"/><Relationship Id="rId1" Type="http://schemas.openxmlformats.org/officeDocument/2006/relationships/slideLayout" Target="../slideLayouts/slideLayout331.xml"/><Relationship Id="rId6" Type="http://schemas.openxmlformats.org/officeDocument/2006/relationships/slideLayout" Target="../slideLayouts/slideLayout336.xml"/><Relationship Id="rId11" Type="http://schemas.openxmlformats.org/officeDocument/2006/relationships/slideLayout" Target="../slideLayouts/slideLayout341.xml"/><Relationship Id="rId5" Type="http://schemas.openxmlformats.org/officeDocument/2006/relationships/slideLayout" Target="../slideLayouts/slideLayout335.xml"/><Relationship Id="rId15" Type="http://schemas.openxmlformats.org/officeDocument/2006/relationships/image" Target="../media/image3.png"/><Relationship Id="rId10" Type="http://schemas.openxmlformats.org/officeDocument/2006/relationships/slideLayout" Target="../slideLayouts/slideLayout340.xml"/><Relationship Id="rId4" Type="http://schemas.openxmlformats.org/officeDocument/2006/relationships/slideLayout" Target="../slideLayouts/slideLayout334.xml"/><Relationship Id="rId9" Type="http://schemas.openxmlformats.org/officeDocument/2006/relationships/slideLayout" Target="../slideLayouts/slideLayout339.xml"/><Relationship Id="rId14" Type="http://schemas.openxmlformats.org/officeDocument/2006/relationships/image" Target="../media/image2.jpeg"/></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49.xml"/><Relationship Id="rId13" Type="http://schemas.openxmlformats.org/officeDocument/2006/relationships/image" Target="../media/image1.jpeg"/><Relationship Id="rId3" Type="http://schemas.openxmlformats.org/officeDocument/2006/relationships/slideLayout" Target="../slideLayouts/slideLayout344.xml"/><Relationship Id="rId7" Type="http://schemas.openxmlformats.org/officeDocument/2006/relationships/slideLayout" Target="../slideLayouts/slideLayout348.xml"/><Relationship Id="rId12" Type="http://schemas.openxmlformats.org/officeDocument/2006/relationships/theme" Target="../theme/theme32.xml"/><Relationship Id="rId2" Type="http://schemas.openxmlformats.org/officeDocument/2006/relationships/slideLayout" Target="../slideLayouts/slideLayout343.xml"/><Relationship Id="rId1" Type="http://schemas.openxmlformats.org/officeDocument/2006/relationships/slideLayout" Target="../slideLayouts/slideLayout342.xml"/><Relationship Id="rId6" Type="http://schemas.openxmlformats.org/officeDocument/2006/relationships/slideLayout" Target="../slideLayouts/slideLayout347.xml"/><Relationship Id="rId11" Type="http://schemas.openxmlformats.org/officeDocument/2006/relationships/slideLayout" Target="../slideLayouts/slideLayout352.xml"/><Relationship Id="rId5" Type="http://schemas.openxmlformats.org/officeDocument/2006/relationships/slideLayout" Target="../slideLayouts/slideLayout346.xml"/><Relationship Id="rId15" Type="http://schemas.openxmlformats.org/officeDocument/2006/relationships/image" Target="../media/image3.png"/><Relationship Id="rId10" Type="http://schemas.openxmlformats.org/officeDocument/2006/relationships/slideLayout" Target="../slideLayouts/slideLayout351.xml"/><Relationship Id="rId4" Type="http://schemas.openxmlformats.org/officeDocument/2006/relationships/slideLayout" Target="../slideLayouts/slideLayout345.xml"/><Relationship Id="rId9" Type="http://schemas.openxmlformats.org/officeDocument/2006/relationships/slideLayout" Target="../slideLayouts/slideLayout350.xml"/><Relationship Id="rId14" Type="http://schemas.openxmlformats.org/officeDocument/2006/relationships/image" Target="../media/image2.jpeg"/></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60.xml"/><Relationship Id="rId13" Type="http://schemas.openxmlformats.org/officeDocument/2006/relationships/image" Target="../media/image1.jpeg"/><Relationship Id="rId3" Type="http://schemas.openxmlformats.org/officeDocument/2006/relationships/slideLayout" Target="../slideLayouts/slideLayout355.xml"/><Relationship Id="rId7" Type="http://schemas.openxmlformats.org/officeDocument/2006/relationships/slideLayout" Target="../slideLayouts/slideLayout359.xml"/><Relationship Id="rId12" Type="http://schemas.openxmlformats.org/officeDocument/2006/relationships/theme" Target="../theme/theme33.xml"/><Relationship Id="rId2" Type="http://schemas.openxmlformats.org/officeDocument/2006/relationships/slideLayout" Target="../slideLayouts/slideLayout354.xml"/><Relationship Id="rId1" Type="http://schemas.openxmlformats.org/officeDocument/2006/relationships/slideLayout" Target="../slideLayouts/slideLayout353.xml"/><Relationship Id="rId6" Type="http://schemas.openxmlformats.org/officeDocument/2006/relationships/slideLayout" Target="../slideLayouts/slideLayout358.xml"/><Relationship Id="rId11" Type="http://schemas.openxmlformats.org/officeDocument/2006/relationships/slideLayout" Target="../slideLayouts/slideLayout363.xml"/><Relationship Id="rId5" Type="http://schemas.openxmlformats.org/officeDocument/2006/relationships/slideLayout" Target="../slideLayouts/slideLayout357.xml"/><Relationship Id="rId15" Type="http://schemas.openxmlformats.org/officeDocument/2006/relationships/image" Target="../media/image3.png"/><Relationship Id="rId10" Type="http://schemas.openxmlformats.org/officeDocument/2006/relationships/slideLayout" Target="../slideLayouts/slideLayout362.xml"/><Relationship Id="rId4" Type="http://schemas.openxmlformats.org/officeDocument/2006/relationships/slideLayout" Target="../slideLayouts/slideLayout356.xml"/><Relationship Id="rId9" Type="http://schemas.openxmlformats.org/officeDocument/2006/relationships/slideLayout" Target="../slideLayouts/slideLayout361.xml"/><Relationship Id="rId14" Type="http://schemas.openxmlformats.org/officeDocument/2006/relationships/image" Target="../media/image2.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3.png"/><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3.pn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2.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3.png"/><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2.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image" Target="../media/image3.png"/><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image" Target="../media/image2.jpe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image" Target="../media/image3.png"/><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image" Target="../media/image2.jpe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e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5" Type="http://schemas.openxmlformats.org/officeDocument/2006/relationships/image" Target="../media/image3.png"/><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1026"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9"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1030"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10242"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45"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10246"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11266"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1269"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11270"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12290"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2293"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12294"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13314"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3317"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13318"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14338"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4341"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14342"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15362"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5365"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15366"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16386"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6389"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16390"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17410"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7413"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17414"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18434"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8437"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18438"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19458"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9461"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19462"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2050"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2053"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2054"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20482"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20485"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20486"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21506"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21509"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21510"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22530"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22533"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22534"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23554"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23557"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23558"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24578"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24581"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24582"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25602"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25605"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25606"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26626"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26629"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26630"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27650"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27653"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27654"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28674"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28677"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28678"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29698"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29701"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29702"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3074"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3077"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3078"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30722"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30725"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30726"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31746"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31749"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31750"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32770"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32773"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32774"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28674"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28677"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28678"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4098"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4101"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4102"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5122"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5125"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5126"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6146"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6149"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6150"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7170"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7173"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7174"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8194"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8197"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8198"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rotWithShape="0">
          <a:blip r:embed="rId13"/>
          <a:stretch>
            <a:fillRect/>
          </a:stretch>
        </a:blipFill>
        <a:effectLst/>
      </p:bgPr>
    </p:bg>
    <p:spTree>
      <p:nvGrpSpPr>
        <p:cNvPr id="1" name=""/>
        <p:cNvGrpSpPr/>
        <p:nvPr/>
      </p:nvGrpSpPr>
      <p:grpSpPr>
        <a:xfrm>
          <a:off x="0" y="0"/>
          <a:ext cx="0" cy="0"/>
          <a:chOff x="0" y="0"/>
          <a:chExt cx="0" cy="0"/>
        </a:xfrm>
      </p:grpSpPr>
      <p:pic>
        <p:nvPicPr>
          <p:cNvPr id="9218" name="Picture 12" descr="badgebg"/>
          <p:cNvPicPr>
            <a:picLocks noChangeAspect="1"/>
          </p:cNvPicPr>
          <p:nvPr userDrawn="1"/>
        </p:nvPicPr>
        <p:blipFill>
          <a:blip r:embed="rId14"/>
          <a:stretch>
            <a:fillRect/>
          </a:stretch>
        </p:blipFill>
        <p:spPr>
          <a:xfrm>
            <a:off x="1279525" y="849313"/>
            <a:ext cx="7092950" cy="4030662"/>
          </a:xfrm>
          <a:prstGeom prst="rect">
            <a:avLst/>
          </a:prstGeom>
          <a:noFill/>
          <a:ln w="9525">
            <a:noFill/>
          </a:ln>
        </p:spPr>
      </p:pic>
      <p:sp>
        <p:nvSpPr>
          <p:cNvPr id="1027" name="Rectangle 2"/>
          <p:cNvSpPr>
            <a:spLocks noChangeArrowheads="1"/>
          </p:cNvSpPr>
          <p:nvPr/>
        </p:nvSpPr>
        <p:spPr bwMode="auto">
          <a:xfrm>
            <a:off x="287338" y="742950"/>
            <a:ext cx="4318000" cy="22225"/>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1028" name="Rectangle 3"/>
          <p:cNvSpPr>
            <a:spLocks noChangeArrowheads="1"/>
          </p:cNvSpPr>
          <p:nvPr/>
        </p:nvSpPr>
        <p:spPr bwMode="auto">
          <a:xfrm>
            <a:off x="4826000" y="4859338"/>
            <a:ext cx="4318000" cy="20638"/>
          </a:xfrm>
          <a:prstGeom prst="rect">
            <a:avLst/>
          </a:prstGeom>
          <a:gradFill rotWithShape="1">
            <a:gsLst>
              <a:gs pos="0">
                <a:srgbClr val="FFFFFF"/>
              </a:gs>
              <a:gs pos="100000">
                <a:srgbClr val="133984"/>
              </a:gs>
            </a:gsLst>
            <a:lin ang="0" scaled="1"/>
          </a:gradFill>
          <a:ln w="19050">
            <a:noFill/>
            <a:miter lim="800000"/>
          </a:ln>
        </p:spPr>
        <p:txBody>
          <a:bodyPr wrap="none"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pitchFamily="49" charset="-122"/>
              <a:cs typeface="+mn-cs"/>
            </a:endParaRPr>
          </a:p>
        </p:txBody>
      </p:sp>
      <p:sp>
        <p:nvSpPr>
          <p:cNvPr id="9221" name="Rectangle 4"/>
          <p:cNvSpPr>
            <a:spLocks noGrp="1"/>
          </p:cNvSpPr>
          <p:nvPr>
            <p:ph type="title"/>
          </p:nvPr>
        </p:nvSpPr>
        <p:spPr>
          <a:xfrm>
            <a:off x="2438400" y="114300"/>
            <a:ext cx="6705600" cy="628650"/>
          </a:xfrm>
          <a:prstGeom prst="rect">
            <a:avLst/>
          </a:prstGeom>
          <a:noFill/>
          <a:ln w="9525">
            <a:noFill/>
          </a:ln>
        </p:spPr>
        <p:txBody>
          <a:bodyPr tIns="54000" anchor="t" anchorCtr="1"/>
          <a:lstStyle/>
          <a:p>
            <a:pPr lvl="0"/>
            <a:r>
              <a:rPr lang="zh-CN" altLang="en-US" dirty="0"/>
              <a:t>单击此处编辑母版标题样式</a:t>
            </a:r>
          </a:p>
        </p:txBody>
      </p:sp>
      <p:sp>
        <p:nvSpPr>
          <p:cNvPr id="9222" name="Rectangle 5"/>
          <p:cNvSpPr>
            <a:spLocks noGrp="1"/>
          </p:cNvSpPr>
          <p:nvPr>
            <p:ph type="body"/>
          </p:nvPr>
        </p:nvSpPr>
        <p:spPr>
          <a:xfrm>
            <a:off x="490538" y="950913"/>
            <a:ext cx="8229600" cy="3800475"/>
          </a:xfrm>
          <a:prstGeom prst="rect">
            <a:avLst/>
          </a:prstGeom>
          <a:noFill/>
          <a:ln w="9525">
            <a:noFill/>
          </a:ln>
        </p:spPr>
        <p:txBody>
          <a:bodyPr anchor="t"/>
          <a:lstStyle/>
          <a:p>
            <a:pPr lvl="0" indent="-450215"/>
            <a:r>
              <a:rPr lang="zh-CN" altLang="en-US" dirty="0"/>
              <a:t>单击此处编辑母版文本样式</a:t>
            </a:r>
          </a:p>
          <a:p>
            <a:pPr lvl="1" indent="-285750"/>
            <a:r>
              <a:rPr lang="zh-CN" altLang="en-US" dirty="0"/>
              <a:t>第二级</a:t>
            </a: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sldNum="0" hdr="0" ftr="0" dt="0"/>
  <p:txStyles>
    <p:titleStyle>
      <a:lvl1pPr algn="l" rtl="0" eaLnBrk="0" fontAlgn="base" hangingPunct="0">
        <a:spcBef>
          <a:spcPct val="0"/>
        </a:spcBef>
        <a:spcAft>
          <a:spcPct val="0"/>
        </a:spcAft>
        <a:defRPr sz="2100" b="1">
          <a:solidFill>
            <a:srgbClr val="133984"/>
          </a:solidFill>
          <a:latin typeface="+mj-lt"/>
          <a:ea typeface="+mj-ea"/>
          <a:cs typeface="华文新魏" panose="02010800040101010101" charset="-122"/>
        </a:defRPr>
      </a:lvl1pPr>
      <a:lvl2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2pPr>
      <a:lvl3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3pPr>
      <a:lvl4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4pPr>
      <a:lvl5pPr algn="l" rtl="0" eaLnBrk="0" fontAlgn="base" hangingPunct="0">
        <a:spcBef>
          <a:spcPct val="0"/>
        </a:spcBef>
        <a:spcAft>
          <a:spcPct val="0"/>
        </a:spcAft>
        <a:defRPr sz="2800" b="1">
          <a:solidFill>
            <a:srgbClr val="133984"/>
          </a:solidFill>
          <a:latin typeface="Arial" panose="020B0604020202020204" pitchFamily="34" charset="0"/>
          <a:ea typeface="华文新魏" panose="02010800040101010101" charset="-122"/>
          <a:cs typeface="华文新魏" panose="02010800040101010101" charset="-122"/>
        </a:defRPr>
      </a:lvl5pPr>
      <a:lvl6pPr marL="4572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6pPr>
      <a:lvl7pPr marL="9144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7pPr>
      <a:lvl8pPr marL="13716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8pPr>
      <a:lvl9pPr marL="1828800" algn="l" rtl="0" fontAlgn="base">
        <a:spcBef>
          <a:spcPct val="0"/>
        </a:spcBef>
        <a:spcAft>
          <a:spcPct val="0"/>
        </a:spcAft>
        <a:defRPr sz="2800" b="1">
          <a:solidFill>
            <a:srgbClr val="133984"/>
          </a:solidFill>
          <a:latin typeface="Arial" panose="020B0604020202020204" pitchFamily="34" charset="0"/>
          <a:ea typeface="华文新魏" panose="02010800040101010101" charset="-122"/>
        </a:defRPr>
      </a:lvl9pPr>
    </p:titleStyle>
    <p:bodyStyle>
      <a:lvl1pPr marL="337185" indent="-337185" algn="l" rtl="0" eaLnBrk="0" fontAlgn="base" hangingPunct="0">
        <a:lnSpc>
          <a:spcPct val="110000"/>
        </a:lnSpc>
        <a:spcBef>
          <a:spcPct val="15000"/>
        </a:spcBef>
        <a:spcAft>
          <a:spcPct val="0"/>
        </a:spcAft>
        <a:buSzPct val="120000"/>
        <a:buBlip>
          <a:blip r:embed="rId15"/>
        </a:buBlip>
        <a:defRPr sz="2100">
          <a:solidFill>
            <a:srgbClr val="133984"/>
          </a:solidFill>
          <a:latin typeface="+mn-lt"/>
          <a:ea typeface="+mn-ea"/>
          <a:cs typeface="黑体" panose="02010609060101010101" pitchFamily="49" charset="-122"/>
        </a:defRPr>
      </a:lvl1pPr>
      <a:lvl2pPr marL="685800" indent="-214630" algn="l" rtl="0" eaLnBrk="0" fontAlgn="base" hangingPunct="0">
        <a:lnSpc>
          <a:spcPct val="110000"/>
        </a:lnSpc>
        <a:spcBef>
          <a:spcPct val="15000"/>
        </a:spcBef>
        <a:spcAft>
          <a:spcPct val="0"/>
        </a:spcAft>
        <a:buClr>
          <a:srgbClr val="000066"/>
        </a:buClr>
        <a:buChar char="•"/>
        <a:defRPr sz="1800">
          <a:solidFill>
            <a:srgbClr val="133984"/>
          </a:solidFill>
          <a:latin typeface="+mn-lt"/>
          <a:ea typeface="+mn-ea"/>
          <a:cs typeface="黑体" panose="02010609060101010101" pitchFamily="49" charset="-122"/>
        </a:defRPr>
      </a:lvl2pPr>
      <a:lvl3pPr marL="992505" indent="-171450" algn="l" rtl="0" eaLnBrk="0" fontAlgn="base" hangingPunct="0">
        <a:lnSpc>
          <a:spcPct val="110000"/>
        </a:lnSpc>
        <a:spcBef>
          <a:spcPct val="15000"/>
        </a:spcBef>
        <a:spcAft>
          <a:spcPct val="0"/>
        </a:spcAft>
        <a:buChar char="•"/>
        <a:defRPr sz="1800">
          <a:solidFill>
            <a:schemeClr val="tx1"/>
          </a:solidFill>
          <a:latin typeface="+mn-lt"/>
          <a:ea typeface="宋体" panose="02010600030101010101" pitchFamily="2" charset="-122"/>
          <a:cs typeface="宋体" panose="02010600030101010101" pitchFamily="2" charset="-122"/>
        </a:defRPr>
      </a:lvl3pPr>
      <a:lvl4pPr marL="129794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4pPr>
      <a:lvl5pPr marL="1604010" indent="-171450" algn="l" rtl="0" eaLnBrk="0" fontAlgn="base" hangingPunct="0">
        <a:lnSpc>
          <a:spcPct val="110000"/>
        </a:lnSpc>
        <a:spcBef>
          <a:spcPct val="15000"/>
        </a:spcBef>
        <a:spcAft>
          <a:spcPct val="0"/>
        </a:spcAft>
        <a:buChar char="»"/>
        <a:defRPr sz="1500">
          <a:solidFill>
            <a:schemeClr val="tx1"/>
          </a:solidFill>
          <a:latin typeface="+mn-lt"/>
          <a:ea typeface="宋体" panose="02010600030101010101" pitchFamily="2" charset="-122"/>
        </a:defRPr>
      </a:lvl5pPr>
      <a:lvl6pPr marL="1947545" indent="-171450" algn="l" rtl="0" fontAlgn="base">
        <a:spcBef>
          <a:spcPct val="15000"/>
        </a:spcBef>
        <a:spcAft>
          <a:spcPct val="0"/>
        </a:spcAft>
        <a:buChar char="»"/>
        <a:defRPr sz="1500">
          <a:solidFill>
            <a:schemeClr val="tx1"/>
          </a:solidFill>
          <a:latin typeface="+mn-lt"/>
          <a:ea typeface="宋体" panose="02010600030101010101" pitchFamily="2" charset="-122"/>
        </a:defRPr>
      </a:lvl6pPr>
      <a:lvl7pPr marL="2290445" indent="-171450" algn="l" rtl="0" fontAlgn="base">
        <a:spcBef>
          <a:spcPct val="15000"/>
        </a:spcBef>
        <a:spcAft>
          <a:spcPct val="0"/>
        </a:spcAft>
        <a:buChar char="»"/>
        <a:defRPr sz="1500">
          <a:solidFill>
            <a:schemeClr val="tx1"/>
          </a:solidFill>
          <a:latin typeface="+mn-lt"/>
          <a:ea typeface="宋体" panose="02010600030101010101" pitchFamily="2" charset="-122"/>
        </a:defRPr>
      </a:lvl7pPr>
      <a:lvl8pPr marL="2633345" indent="-171450" algn="l" rtl="0" fontAlgn="base">
        <a:spcBef>
          <a:spcPct val="15000"/>
        </a:spcBef>
        <a:spcAft>
          <a:spcPct val="0"/>
        </a:spcAft>
        <a:buChar char="»"/>
        <a:defRPr sz="1500">
          <a:solidFill>
            <a:schemeClr val="tx1"/>
          </a:solidFill>
          <a:latin typeface="+mn-lt"/>
          <a:ea typeface="宋体" panose="02010600030101010101" pitchFamily="2" charset="-122"/>
        </a:defRPr>
      </a:lvl8pPr>
      <a:lvl9pPr marL="2976245" indent="-171450" algn="l" rtl="0" fontAlgn="base">
        <a:spcBef>
          <a:spcPct val="15000"/>
        </a:spcBef>
        <a:spcAft>
          <a:spcPct val="0"/>
        </a:spcAft>
        <a:buChar char="»"/>
        <a:defRPr sz="1500">
          <a:solidFill>
            <a:schemeClr val="tx1"/>
          </a:solidFill>
          <a:latin typeface="+mn-lt"/>
          <a:ea typeface="宋体" panose="02010600030101010101"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99.xml"/><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5.png"/><Relationship Id="rId2" Type="http://schemas.openxmlformats.org/officeDocument/2006/relationships/slideLayout" Target="../slideLayouts/slideLayout299.xml"/><Relationship Id="rId1" Type="http://schemas.openxmlformats.org/officeDocument/2006/relationships/vmlDrawing" Target="../drawings/vmlDrawing1.vml"/><Relationship Id="rId6" Type="http://schemas.openxmlformats.org/officeDocument/2006/relationships/image" Target="../media/image24.png"/><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33.jpeg"/><Relationship Id="rId7" Type="http://schemas.openxmlformats.org/officeDocument/2006/relationships/image" Target="../media/image37.jpeg"/><Relationship Id="rId2" Type="http://schemas.openxmlformats.org/officeDocument/2006/relationships/notesSlide" Target="../notesSlides/notesSlide12.xml"/><Relationship Id="rId1" Type="http://schemas.openxmlformats.org/officeDocument/2006/relationships/slideLayout" Target="../slideLayouts/slideLayout299.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99.xml"/></Relationships>
</file>

<file path=ppt/slides/_rels/slide14.xml.rels><?xml version="1.0" encoding="UTF-8" standalone="yes"?>
<Relationships xmlns="http://schemas.openxmlformats.org/package/2006/relationships"><Relationship Id="rId8" Type="http://schemas.openxmlformats.org/officeDocument/2006/relationships/tags" Target="../tags/tag16.xml"/><Relationship Id="rId13" Type="http://schemas.openxmlformats.org/officeDocument/2006/relationships/image" Target="../media/image35.jpeg"/><Relationship Id="rId3" Type="http://schemas.openxmlformats.org/officeDocument/2006/relationships/tags" Target="../tags/tag11.xml"/><Relationship Id="rId7" Type="http://schemas.openxmlformats.org/officeDocument/2006/relationships/tags" Target="../tags/tag15.xml"/><Relationship Id="rId12" Type="http://schemas.openxmlformats.org/officeDocument/2006/relationships/image" Target="../media/image34.jpeg"/><Relationship Id="rId2" Type="http://schemas.openxmlformats.org/officeDocument/2006/relationships/tags" Target="../tags/tag10.xml"/><Relationship Id="rId16" Type="http://schemas.openxmlformats.org/officeDocument/2006/relationships/image" Target="../media/image37.jpeg"/><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image" Target="../media/image33.jpeg"/><Relationship Id="rId5" Type="http://schemas.openxmlformats.org/officeDocument/2006/relationships/tags" Target="../tags/tag13.xml"/><Relationship Id="rId15" Type="http://schemas.openxmlformats.org/officeDocument/2006/relationships/image" Target="../media/image38.png"/><Relationship Id="rId10" Type="http://schemas.openxmlformats.org/officeDocument/2006/relationships/notesSlide" Target="../notesSlides/notesSlide14.xml"/><Relationship Id="rId4" Type="http://schemas.openxmlformats.org/officeDocument/2006/relationships/tags" Target="../tags/tag12.xml"/><Relationship Id="rId9" Type="http://schemas.openxmlformats.org/officeDocument/2006/relationships/slideLayout" Target="../slideLayouts/slideLayout299.xml"/><Relationship Id="rId14" Type="http://schemas.openxmlformats.org/officeDocument/2006/relationships/image" Target="../media/image36.jpeg"/></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5.xml"/><Relationship Id="rId1" Type="http://schemas.openxmlformats.org/officeDocument/2006/relationships/slideLayout" Target="../slideLayouts/slideLayout29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99.xml"/></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299.xml"/></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8.xml"/><Relationship Id="rId1" Type="http://schemas.openxmlformats.org/officeDocument/2006/relationships/slideLayout" Target="../slideLayouts/slideLayout299.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tiff"/><Relationship Id="rId2" Type="http://schemas.openxmlformats.org/officeDocument/2006/relationships/notesSlide" Target="../notesSlides/notesSlide19.xml"/><Relationship Id="rId1" Type="http://schemas.openxmlformats.org/officeDocument/2006/relationships/slideLayout" Target="../slideLayouts/slideLayout299.xml"/><Relationship Id="rId6" Type="http://schemas.openxmlformats.org/officeDocument/2006/relationships/image" Target="../media/image45.jpeg"/><Relationship Id="rId5" Type="http://schemas.openxmlformats.org/officeDocument/2006/relationships/image" Target="../media/image44.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tags" Target="../tags/tag24.xml"/><Relationship Id="rId3" Type="http://schemas.openxmlformats.org/officeDocument/2006/relationships/tags" Target="../tags/tag19.xml"/><Relationship Id="rId7" Type="http://schemas.openxmlformats.org/officeDocument/2006/relationships/tags" Target="../tags/tag23.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tags" Target="../tags/tag22.xml"/><Relationship Id="rId5" Type="http://schemas.openxmlformats.org/officeDocument/2006/relationships/tags" Target="../tags/tag21.xml"/><Relationship Id="rId10" Type="http://schemas.openxmlformats.org/officeDocument/2006/relationships/notesSlide" Target="../notesSlides/notesSlide20.xml"/><Relationship Id="rId4" Type="http://schemas.openxmlformats.org/officeDocument/2006/relationships/tags" Target="../tags/tag20.xml"/><Relationship Id="rId9" Type="http://schemas.openxmlformats.org/officeDocument/2006/relationships/slideLayout" Target="../slideLayouts/slideLayout299.xml"/></Relationships>
</file>

<file path=ppt/slides/_rels/slide21.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jpeg"/></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9.tiff"/><Relationship Id="rId13" Type="http://schemas.openxmlformats.org/officeDocument/2006/relationships/image" Target="../media/image24.tiff"/><Relationship Id="rId18" Type="http://schemas.openxmlformats.org/officeDocument/2006/relationships/diagramQuickStyle" Target="../diagrams/quickStyle3.xml"/><Relationship Id="rId3" Type="http://schemas.openxmlformats.org/officeDocument/2006/relationships/image" Target="../media/image14.tiff"/><Relationship Id="rId7" Type="http://schemas.openxmlformats.org/officeDocument/2006/relationships/image" Target="../media/image18.tiff"/><Relationship Id="rId12" Type="http://schemas.openxmlformats.org/officeDocument/2006/relationships/image" Target="../media/image23.tiff"/><Relationship Id="rId17" Type="http://schemas.openxmlformats.org/officeDocument/2006/relationships/diagramLayout" Target="../diagrams/layout3.xml"/><Relationship Id="rId2" Type="http://schemas.openxmlformats.org/officeDocument/2006/relationships/notesSlide" Target="../notesSlides/notesSlide6.xml"/><Relationship Id="rId16" Type="http://schemas.openxmlformats.org/officeDocument/2006/relationships/diagramData" Target="../diagrams/data3.xml"/><Relationship Id="rId20" Type="http://schemas.microsoft.com/office/2007/relationships/diagramDrawing" Target="../diagrams/drawing3.xml"/><Relationship Id="rId1" Type="http://schemas.openxmlformats.org/officeDocument/2006/relationships/slideLayout" Target="../slideLayouts/slideLayout13.xml"/><Relationship Id="rId6" Type="http://schemas.openxmlformats.org/officeDocument/2006/relationships/image" Target="../media/image17.tiff"/><Relationship Id="rId11" Type="http://schemas.openxmlformats.org/officeDocument/2006/relationships/image" Target="../media/image22.tiff"/><Relationship Id="rId5" Type="http://schemas.openxmlformats.org/officeDocument/2006/relationships/image" Target="../media/image16.tiff"/><Relationship Id="rId15" Type="http://schemas.openxmlformats.org/officeDocument/2006/relationships/image" Target="../media/image26.tiff"/><Relationship Id="rId10" Type="http://schemas.openxmlformats.org/officeDocument/2006/relationships/image" Target="../media/image21.jpeg"/><Relationship Id="rId19" Type="http://schemas.openxmlformats.org/officeDocument/2006/relationships/diagramColors" Target="../diagrams/colors3.xml"/><Relationship Id="rId4" Type="http://schemas.openxmlformats.org/officeDocument/2006/relationships/image" Target="../media/image15.tiff"/><Relationship Id="rId9" Type="http://schemas.openxmlformats.org/officeDocument/2006/relationships/image" Target="../media/image20.png"/><Relationship Id="rId14" Type="http://schemas.openxmlformats.org/officeDocument/2006/relationships/image" Target="../media/image25.tiff"/></Relationships>
</file>

<file path=ppt/slides/_rels/slide7.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16.png"/><Relationship Id="rId5" Type="http://schemas.openxmlformats.org/officeDocument/2006/relationships/tags" Target="../tags/tag5.xml"/><Relationship Id="rId10" Type="http://schemas.openxmlformats.org/officeDocument/2006/relationships/notesSlide" Target="../notesSlides/notesSlide7.xml"/><Relationship Id="rId4" Type="http://schemas.openxmlformats.org/officeDocument/2006/relationships/tags" Target="../tags/tag4.xml"/><Relationship Id="rId9" Type="http://schemas.openxmlformats.org/officeDocument/2006/relationships/slideLayout" Target="../slideLayouts/slideLayout299.xml"/></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354.xml"/><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299.xml"/><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extBox 3"/>
          <p:cNvSpPr txBox="1"/>
          <p:nvPr/>
        </p:nvSpPr>
        <p:spPr>
          <a:xfrm>
            <a:off x="3163888" y="4457700"/>
            <a:ext cx="2435225" cy="276225"/>
          </a:xfrm>
          <a:prstGeom prst="rect">
            <a:avLst/>
          </a:prstGeom>
          <a:noFill/>
          <a:ln w="9525">
            <a:noFill/>
          </a:ln>
        </p:spPr>
        <p:txBody>
          <a:bodyPr wrap="square" anchor="t">
            <a:spAutoFit/>
          </a:bodyPr>
          <a:lstStyle/>
          <a:p>
            <a:pPr algn="ctr"/>
            <a:r>
              <a:rPr lang="en-US" altLang="zh-CN" sz="1200" dirty="0">
                <a:latin typeface="Arial" panose="020B0604020202020204" pitchFamily="34" charset="0"/>
                <a:ea typeface="黑体" panose="02010609060101010101" pitchFamily="49" charset="-122"/>
              </a:rPr>
              <a:t>             2019 </a:t>
            </a:r>
            <a:r>
              <a:rPr lang="zh-CN" altLang="en-US" sz="1200" dirty="0">
                <a:latin typeface="Arial" panose="020B0604020202020204" pitchFamily="34" charset="0"/>
                <a:ea typeface="黑体" panose="02010609060101010101" pitchFamily="49" charset="-122"/>
              </a:rPr>
              <a:t>年 </a:t>
            </a:r>
            <a:r>
              <a:rPr lang="en-US" altLang="zh-CN" sz="1200" dirty="0"/>
              <a:t>5</a:t>
            </a:r>
            <a:r>
              <a:rPr lang="en-US" altLang="zh-CN" sz="1200" dirty="0">
                <a:latin typeface="Arial" panose="020B0604020202020204" pitchFamily="34" charset="0"/>
                <a:ea typeface="黑体" panose="02010609060101010101" pitchFamily="49" charset="-122"/>
              </a:rPr>
              <a:t> </a:t>
            </a:r>
            <a:r>
              <a:rPr lang="zh-CN" altLang="en-US" sz="1200" dirty="0">
                <a:latin typeface="Arial" panose="020B0604020202020204" pitchFamily="34" charset="0"/>
                <a:ea typeface="黑体" panose="02010609060101010101" pitchFamily="49" charset="-122"/>
              </a:rPr>
              <a:t>月 </a:t>
            </a:r>
            <a:r>
              <a:rPr lang="en-US" altLang="zh-CN" sz="1200" dirty="0"/>
              <a:t>17</a:t>
            </a:r>
            <a:r>
              <a:rPr lang="en-US" altLang="zh-CN" sz="1200" dirty="0">
                <a:latin typeface="Arial" panose="020B0604020202020204" pitchFamily="34" charset="0"/>
                <a:ea typeface="黑体" panose="02010609060101010101" pitchFamily="49" charset="-122"/>
              </a:rPr>
              <a:t> </a:t>
            </a:r>
            <a:r>
              <a:rPr lang="zh-CN" altLang="en-US" sz="1200" dirty="0">
                <a:latin typeface="Arial" panose="020B0604020202020204" pitchFamily="34" charset="0"/>
                <a:ea typeface="黑体" panose="02010609060101010101" pitchFamily="49" charset="-122"/>
              </a:rPr>
              <a:t>日</a:t>
            </a:r>
          </a:p>
        </p:txBody>
      </p:sp>
      <p:graphicFrame>
        <p:nvGraphicFramePr>
          <p:cNvPr id="3" name="表格 2"/>
          <p:cNvGraphicFramePr/>
          <p:nvPr/>
        </p:nvGraphicFramePr>
        <p:xfrm>
          <a:off x="2949575" y="2403475"/>
          <a:ext cx="3666490" cy="1771055"/>
        </p:xfrm>
        <a:graphic>
          <a:graphicData uri="http://schemas.openxmlformats.org/drawingml/2006/table">
            <a:tbl>
              <a:tblPr/>
              <a:tblGrid>
                <a:gridCol w="1504315">
                  <a:extLst>
                    <a:ext uri="{9D8B030D-6E8A-4147-A177-3AD203B41FA5}">
                      <a16:colId xmlns:a16="http://schemas.microsoft.com/office/drawing/2014/main" val="20000"/>
                    </a:ext>
                  </a:extLst>
                </a:gridCol>
                <a:gridCol w="2162175">
                  <a:extLst>
                    <a:ext uri="{9D8B030D-6E8A-4147-A177-3AD203B41FA5}">
                      <a16:colId xmlns:a16="http://schemas.microsoft.com/office/drawing/2014/main" val="20001"/>
                    </a:ext>
                  </a:extLst>
                </a:gridCol>
              </a:tblGrid>
              <a:tr h="342900">
                <a:tc>
                  <a:txBody>
                    <a:bodyPr/>
                    <a:lstStyle>
                      <a:lvl1pPr marL="342900" lvl="0" indent="-342900" algn="l" defTabSz="0" eaLnBrk="1" fontAlgn="base" latinLnBrk="0" hangingPunct="1">
                        <a:lnSpc>
                          <a:spcPct val="100000"/>
                        </a:lnSpc>
                        <a:spcBef>
                          <a:spcPct val="20000"/>
                        </a:spcBef>
                        <a:spcAft>
                          <a:spcPct val="0"/>
                        </a:spcAft>
                        <a:buFont typeface="Arial" panose="020B0604020202020204" pitchFamily="34" charset="0"/>
                        <a:buChar char="•"/>
                        <a:defRPr sz="3200" kern="12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lvl="1" indent="-285750" algn="l" defTabSz="0" eaLnBrk="1" fontAlgn="base" latinLnBrk="0" hangingPunct="1">
                        <a:lnSpc>
                          <a:spcPct val="100000"/>
                        </a:lnSpc>
                        <a:spcBef>
                          <a:spcPct val="20000"/>
                        </a:spcBef>
                        <a:spcAft>
                          <a:spcPct val="0"/>
                        </a:spcAft>
                        <a:buFont typeface="Arial" panose="020B0604020202020204" pitchFamily="34" charset="0"/>
                        <a:buChar char="–"/>
                        <a:defRPr sz="2800" kern="12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lvl="2" indent="-228600" algn="l" defTabSz="0" eaLnBrk="1" fontAlgn="base" latinLnBrk="0" hangingPunct="1">
                        <a:lnSpc>
                          <a:spcPct val="100000"/>
                        </a:lnSpc>
                        <a:spcBef>
                          <a:spcPct val="20000"/>
                        </a:spcBef>
                        <a:spcAft>
                          <a:spcPct val="0"/>
                        </a:spcAft>
                        <a:buFont typeface="Arial" panose="020B0604020202020204" pitchFamily="34" charset="0"/>
                        <a:buChar char="•"/>
                        <a:defRPr sz="2400" kern="12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lvl="3"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lvl="4"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5pPr>
                    </a:lstStyle>
                    <a:p>
                      <a:pPr marL="0" lvl="0" indent="0" algn="ctr">
                        <a:lnSpc>
                          <a:spcPct val="100000"/>
                        </a:lnSpc>
                        <a:spcBef>
                          <a:spcPct val="0"/>
                        </a:spcBef>
                        <a:buFont typeface="Arial" panose="020B0604020202020204" pitchFamily="34" charset="0"/>
                        <a:buNone/>
                      </a:pPr>
                      <a:r>
                        <a:rPr lang="zh-CN" altLang="en-US" sz="1800" b="1" dirty="0">
                          <a:solidFill>
                            <a:srgbClr val="FFFFFF"/>
                          </a:solidFill>
                          <a:latin typeface="微软雅黑" panose="020B0503020204020204" charset="-122"/>
                          <a:ea typeface="微软雅黑" panose="020B0503020204020204" charset="-122"/>
                          <a:sym typeface="微软雅黑" panose="020B0503020204020204" charset="-122"/>
                        </a:rPr>
                        <a:t>学生姓名</a:t>
                      </a:r>
                    </a:p>
                  </a:txBody>
                  <a:tcPr marL="68594" marR="68594" marT="34295" marB="34295">
                    <a:lnL w="12700" cap="flat" cmpd="sng">
                      <a:noFill/>
                      <a:prstDash val="solid"/>
                      <a:headEnd type="none" w="med" len="med"/>
                      <a:tailEnd type="none" w="med" len="med"/>
                    </a:lnL>
                    <a:lnR w="12700" cap="flat" cmpd="sng">
                      <a:noFill/>
                      <a:prstDash val="solid"/>
                      <a:headEnd type="none" w="med" len="med"/>
                      <a:tailEnd type="none" w="med" len="med"/>
                    </a:lnR>
                    <a:lnT w="12700" cap="flat" cmpd="sng">
                      <a:noFill/>
                      <a:prstDash val="solid"/>
                      <a:headEnd type="none" w="med" len="med"/>
                      <a:tailEnd type="none" w="med" len="med"/>
                    </a:lnT>
                    <a:lnB w="12700" cap="flat" cmpd="sng">
                      <a:noFill/>
                      <a:prstDash val="solid"/>
                      <a:headEnd type="none" w="med" len="med"/>
                      <a:tailEnd type="none" w="med" len="med"/>
                    </a:lnB>
                    <a:lnTlToBr>
                      <a:noFill/>
                    </a:lnTlToBr>
                    <a:lnBlToTr>
                      <a:noFill/>
                    </a:lnBlToTr>
                    <a:solidFill>
                      <a:srgbClr val="4F81BD">
                        <a:alpha val="100000"/>
                      </a:srgbClr>
                    </a:solidFill>
                  </a:tcPr>
                </a:tc>
                <a:tc>
                  <a:txBody>
                    <a:bodyPr/>
                    <a:lstStyle>
                      <a:lvl1pPr marL="342900" lvl="0" indent="-342900" algn="l" defTabSz="0" eaLnBrk="1" fontAlgn="base" latinLnBrk="0" hangingPunct="1">
                        <a:lnSpc>
                          <a:spcPct val="100000"/>
                        </a:lnSpc>
                        <a:spcBef>
                          <a:spcPct val="20000"/>
                        </a:spcBef>
                        <a:spcAft>
                          <a:spcPct val="0"/>
                        </a:spcAft>
                        <a:buFont typeface="Arial" panose="020B0604020202020204" pitchFamily="34" charset="0"/>
                        <a:buChar char="•"/>
                        <a:defRPr sz="3200" kern="12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lvl="1" indent="-285750" algn="l" defTabSz="0" eaLnBrk="1" fontAlgn="base" latinLnBrk="0" hangingPunct="1">
                        <a:lnSpc>
                          <a:spcPct val="100000"/>
                        </a:lnSpc>
                        <a:spcBef>
                          <a:spcPct val="20000"/>
                        </a:spcBef>
                        <a:spcAft>
                          <a:spcPct val="0"/>
                        </a:spcAft>
                        <a:buFont typeface="Arial" panose="020B0604020202020204" pitchFamily="34" charset="0"/>
                        <a:buChar char="–"/>
                        <a:defRPr sz="2800" kern="12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lvl="2" indent="-228600" algn="l" defTabSz="0" eaLnBrk="1" fontAlgn="base" latinLnBrk="0" hangingPunct="1">
                        <a:lnSpc>
                          <a:spcPct val="100000"/>
                        </a:lnSpc>
                        <a:spcBef>
                          <a:spcPct val="20000"/>
                        </a:spcBef>
                        <a:spcAft>
                          <a:spcPct val="0"/>
                        </a:spcAft>
                        <a:buFont typeface="Arial" panose="020B0604020202020204" pitchFamily="34" charset="0"/>
                        <a:buChar char="•"/>
                        <a:defRPr sz="2400" kern="12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lvl="3"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lvl="4"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5pPr>
                    </a:lstStyle>
                    <a:p>
                      <a:pPr marL="0" lvl="0" indent="0" algn="ctr">
                        <a:lnSpc>
                          <a:spcPct val="100000"/>
                        </a:lnSpc>
                        <a:spcBef>
                          <a:spcPct val="0"/>
                        </a:spcBef>
                        <a:buFont typeface="Arial" panose="020B0604020202020204" pitchFamily="34" charset="0"/>
                        <a:buNone/>
                      </a:pPr>
                      <a:r>
                        <a:rPr lang="zh-CN" altLang="en-US" sz="1800" b="1" dirty="0">
                          <a:solidFill>
                            <a:schemeClr val="tx1"/>
                          </a:solidFill>
                          <a:latin typeface="宋体" panose="02010600030101010101" pitchFamily="2" charset="-122"/>
                          <a:ea typeface="宋体" panose="02010600030101010101" pitchFamily="2" charset="-122"/>
                          <a:sym typeface="宋体" panose="02010600030101010101" pitchFamily="2" charset="-122"/>
                        </a:rPr>
                        <a:t>张莹 </a:t>
                      </a:r>
                      <a:r>
                        <a:rPr lang="en-US" altLang="zh-CN" sz="1800" b="1" dirty="0">
                          <a:solidFill>
                            <a:schemeClr val="tx1"/>
                          </a:solidFill>
                          <a:latin typeface="宋体" panose="02010600030101010101" pitchFamily="2" charset="-122"/>
                          <a:ea typeface="宋体" panose="02010600030101010101" pitchFamily="2" charset="-122"/>
                          <a:sym typeface="宋体" panose="02010600030101010101" pitchFamily="2" charset="-122"/>
                        </a:rPr>
                        <a:t>17125082</a:t>
                      </a:r>
                    </a:p>
                  </a:txBody>
                  <a:tcPr marL="68594" marR="68594" marT="34295" marB="34295">
                    <a:lnL w="12700" cap="flat" cmpd="sng">
                      <a:noFill/>
                      <a:prstDash val="solid"/>
                      <a:headEnd type="none" w="med" len="med"/>
                      <a:tailEnd type="none" w="med" len="med"/>
                    </a:lnL>
                    <a:lnR w="57150" cap="flat" cmpd="sng">
                      <a:noFill/>
                      <a:prstDash val="solid"/>
                      <a:headEnd type="none" w="med" len="med"/>
                      <a:tailEnd type="none" w="med" len="med"/>
                    </a:lnR>
                    <a:lnT w="12700" cap="flat" cmpd="sng">
                      <a:noFill/>
                      <a:prstDash val="solid"/>
                      <a:headEnd type="none" w="med" len="med"/>
                      <a:tailEnd type="none" w="med" len="med"/>
                    </a:lnT>
                    <a:lnB w="12700" cap="flat" cmpd="sng">
                      <a:no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9415">
                <a:tc gridSpan="2">
                  <a:txBody>
                    <a:bodyPr/>
                    <a:lstStyle>
                      <a:lvl1pPr marL="342900" lvl="0" indent="-342900" algn="l" defTabSz="0" eaLnBrk="1" fontAlgn="base" latinLnBrk="0" hangingPunct="1">
                        <a:lnSpc>
                          <a:spcPct val="100000"/>
                        </a:lnSpc>
                        <a:spcBef>
                          <a:spcPct val="20000"/>
                        </a:spcBef>
                        <a:spcAft>
                          <a:spcPct val="0"/>
                        </a:spcAft>
                        <a:buFont typeface="Arial" panose="020B0604020202020204" pitchFamily="34" charset="0"/>
                        <a:buChar char="•"/>
                        <a:defRPr sz="3200" kern="12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lvl="1" indent="-285750" algn="l" defTabSz="0" eaLnBrk="1" fontAlgn="base" latinLnBrk="0" hangingPunct="1">
                        <a:lnSpc>
                          <a:spcPct val="100000"/>
                        </a:lnSpc>
                        <a:spcBef>
                          <a:spcPct val="20000"/>
                        </a:spcBef>
                        <a:spcAft>
                          <a:spcPct val="0"/>
                        </a:spcAft>
                        <a:buFont typeface="Arial" panose="020B0604020202020204" pitchFamily="34" charset="0"/>
                        <a:buChar char="–"/>
                        <a:defRPr sz="2800" kern="12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lvl="2" indent="-228600" algn="l" defTabSz="0" eaLnBrk="1" fontAlgn="base" latinLnBrk="0" hangingPunct="1">
                        <a:lnSpc>
                          <a:spcPct val="100000"/>
                        </a:lnSpc>
                        <a:spcBef>
                          <a:spcPct val="20000"/>
                        </a:spcBef>
                        <a:spcAft>
                          <a:spcPct val="0"/>
                        </a:spcAft>
                        <a:buFont typeface="Arial" panose="020B0604020202020204" pitchFamily="34" charset="0"/>
                        <a:buChar char="•"/>
                        <a:defRPr sz="2400" kern="12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lvl="3"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lvl="4"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5pPr>
                    </a:lstStyle>
                    <a:p>
                      <a:pPr marL="0" lvl="0" indent="0" algn="ctr">
                        <a:lnSpc>
                          <a:spcPct val="100000"/>
                        </a:lnSpc>
                        <a:spcBef>
                          <a:spcPct val="0"/>
                        </a:spcBef>
                        <a:buFont typeface="Arial" panose="020B0604020202020204" pitchFamily="34" charset="0"/>
                        <a:buNone/>
                      </a:pPr>
                      <a:endParaRPr lang="zh-CN" altLang="en-US" sz="1800">
                        <a:solidFill>
                          <a:srgbClr val="000000"/>
                        </a:solidFill>
                        <a:latin typeface="宋体" panose="02010600030101010101" pitchFamily="2" charset="-122"/>
                        <a:ea typeface="宋体" panose="02010600030101010101" pitchFamily="2" charset="-122"/>
                        <a:sym typeface="宋体" panose="02010600030101010101" pitchFamily="2" charset="-122"/>
                      </a:endParaRPr>
                    </a:p>
                  </a:txBody>
                  <a:tcPr marL="68594" marR="68594" marT="34295" marB="34295">
                    <a:lnL w="12700" cap="flat" cmpd="sng">
                      <a:noFill/>
                      <a:prstDash val="solid"/>
                      <a:headEnd type="none" w="med" len="med"/>
                      <a:tailEnd type="none" w="med" len="med"/>
                    </a:lnL>
                    <a:lnR w="12700" cap="flat" cmpd="sng">
                      <a:noFill/>
                      <a:prstDash val="solid"/>
                      <a:headEnd type="none" w="med" len="med"/>
                      <a:tailEnd type="none" w="med" len="med"/>
                    </a:lnR>
                    <a:lnT w="12700" cap="flat" cmpd="sng">
                      <a:noFill/>
                      <a:prstDash val="solid"/>
                      <a:headEnd type="none" w="med" len="med"/>
                      <a:tailEnd type="none" w="med" len="med"/>
                    </a:lnT>
                    <a:lnB w="12700" cap="flat" cmpd="sng">
                      <a:noFill/>
                      <a:prstDash val="solid"/>
                      <a:headEnd type="none" w="med" len="med"/>
                      <a:tailEnd type="none" w="med" len="med"/>
                    </a:lnB>
                    <a:lnTlToBr>
                      <a:noFill/>
                    </a:lnTlToBr>
                    <a:lnBlToTr>
                      <a:noFill/>
                    </a:lnBlToTr>
                    <a:noFill/>
                  </a:tcPr>
                </a:tc>
                <a:tc hMerge="1">
                  <a:txBody>
                    <a:bodyPr/>
                    <a:lstStyle/>
                    <a:p>
                      <a:endParaRPr lang="zh-CN"/>
                    </a:p>
                  </a:txBody>
                  <a:tcPr>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tcPr>
                </a:tc>
                <a:extLst>
                  <a:ext uri="{0D108BD9-81ED-4DB2-BD59-A6C34878D82A}">
                    <a16:rowId xmlns:a16="http://schemas.microsoft.com/office/drawing/2014/main" val="10001"/>
                  </a:ext>
                </a:extLst>
              </a:tr>
              <a:tr h="342900">
                <a:tc>
                  <a:txBody>
                    <a:bodyPr/>
                    <a:lstStyle>
                      <a:lvl1pPr marL="342900" lvl="0" indent="-342900" algn="l" defTabSz="0" eaLnBrk="1" fontAlgn="base" latinLnBrk="0" hangingPunct="1">
                        <a:lnSpc>
                          <a:spcPct val="100000"/>
                        </a:lnSpc>
                        <a:spcBef>
                          <a:spcPct val="20000"/>
                        </a:spcBef>
                        <a:spcAft>
                          <a:spcPct val="0"/>
                        </a:spcAft>
                        <a:buFont typeface="Arial" panose="020B0604020202020204" pitchFamily="34" charset="0"/>
                        <a:buChar char="•"/>
                        <a:defRPr sz="3200" kern="12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lvl="1" indent="-285750" algn="l" defTabSz="0" eaLnBrk="1" fontAlgn="base" latinLnBrk="0" hangingPunct="1">
                        <a:lnSpc>
                          <a:spcPct val="100000"/>
                        </a:lnSpc>
                        <a:spcBef>
                          <a:spcPct val="20000"/>
                        </a:spcBef>
                        <a:spcAft>
                          <a:spcPct val="0"/>
                        </a:spcAft>
                        <a:buFont typeface="Arial" panose="020B0604020202020204" pitchFamily="34" charset="0"/>
                        <a:buChar char="–"/>
                        <a:defRPr sz="2800" kern="12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lvl="2" indent="-228600" algn="l" defTabSz="0" eaLnBrk="1" fontAlgn="base" latinLnBrk="0" hangingPunct="1">
                        <a:lnSpc>
                          <a:spcPct val="100000"/>
                        </a:lnSpc>
                        <a:spcBef>
                          <a:spcPct val="20000"/>
                        </a:spcBef>
                        <a:spcAft>
                          <a:spcPct val="0"/>
                        </a:spcAft>
                        <a:buFont typeface="Arial" panose="020B0604020202020204" pitchFamily="34" charset="0"/>
                        <a:buChar char="•"/>
                        <a:defRPr sz="2400" kern="12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lvl="3"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lvl="4"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5pPr>
                    </a:lstStyle>
                    <a:p>
                      <a:pPr marL="0" lvl="0" indent="0" algn="ctr">
                        <a:lnSpc>
                          <a:spcPct val="100000"/>
                        </a:lnSpc>
                        <a:spcBef>
                          <a:spcPct val="0"/>
                        </a:spcBef>
                        <a:buFont typeface="Arial" panose="020B0604020202020204" pitchFamily="34" charset="0"/>
                        <a:buNone/>
                      </a:pPr>
                      <a:r>
                        <a:rPr lang="zh-CN" altLang="en-US" sz="1800" b="1">
                          <a:solidFill>
                            <a:srgbClr val="FFFFFF"/>
                          </a:solidFill>
                          <a:latin typeface="微软雅黑" panose="020B0503020204020204" charset="-122"/>
                          <a:ea typeface="微软雅黑" panose="020B0503020204020204" charset="-122"/>
                          <a:sym typeface="宋体" panose="02010600030101010101" pitchFamily="2" charset="-122"/>
                        </a:rPr>
                        <a:t>专  业</a:t>
                      </a:r>
                    </a:p>
                  </a:txBody>
                  <a:tcPr marL="68594" marR="68594" marT="34295" marB="34295">
                    <a:lnL w="12700" cap="flat" cmpd="sng">
                      <a:noFill/>
                      <a:prstDash val="solid"/>
                      <a:headEnd type="none" w="med" len="med"/>
                      <a:tailEnd type="none" w="med" len="med"/>
                    </a:lnL>
                    <a:lnR w="12700" cap="flat" cmpd="sng">
                      <a:noFill/>
                      <a:prstDash val="solid"/>
                      <a:headEnd type="none" w="med" len="med"/>
                      <a:tailEnd type="none" w="med" len="med"/>
                    </a:lnR>
                    <a:lnT w="12700" cap="flat" cmpd="sng">
                      <a:noFill/>
                      <a:prstDash val="solid"/>
                      <a:headEnd type="none" w="med" len="med"/>
                      <a:tailEnd type="none" w="med" len="med"/>
                    </a:lnT>
                    <a:lnB w="12700" cap="flat" cmpd="sng">
                      <a:noFill/>
                      <a:prstDash val="solid"/>
                      <a:headEnd type="none" w="med" len="med"/>
                      <a:tailEnd type="none" w="med" len="med"/>
                    </a:lnB>
                    <a:lnTlToBr>
                      <a:noFill/>
                    </a:lnTlToBr>
                    <a:lnBlToTr>
                      <a:noFill/>
                    </a:lnBlToTr>
                    <a:solidFill>
                      <a:srgbClr val="538CD5">
                        <a:alpha val="100000"/>
                      </a:srgbClr>
                    </a:solidFill>
                  </a:tcPr>
                </a:tc>
                <a:tc>
                  <a:txBody>
                    <a:bodyPr/>
                    <a:lstStyle>
                      <a:lvl1pPr marL="342900" lvl="0" indent="-342900" algn="l" defTabSz="0" eaLnBrk="1" fontAlgn="base" latinLnBrk="0" hangingPunct="1">
                        <a:lnSpc>
                          <a:spcPct val="100000"/>
                        </a:lnSpc>
                        <a:spcBef>
                          <a:spcPct val="20000"/>
                        </a:spcBef>
                        <a:spcAft>
                          <a:spcPct val="0"/>
                        </a:spcAft>
                        <a:buFont typeface="Arial" panose="020B0604020202020204" pitchFamily="34" charset="0"/>
                        <a:buChar char="•"/>
                        <a:defRPr sz="3200" kern="12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lvl="1" indent="-285750" algn="l" defTabSz="0" eaLnBrk="1" fontAlgn="base" latinLnBrk="0" hangingPunct="1">
                        <a:lnSpc>
                          <a:spcPct val="100000"/>
                        </a:lnSpc>
                        <a:spcBef>
                          <a:spcPct val="20000"/>
                        </a:spcBef>
                        <a:spcAft>
                          <a:spcPct val="0"/>
                        </a:spcAft>
                        <a:buFont typeface="Arial" panose="020B0604020202020204" pitchFamily="34" charset="0"/>
                        <a:buChar char="–"/>
                        <a:defRPr sz="2800" kern="12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lvl="2" indent="-228600" algn="l" defTabSz="0" eaLnBrk="1" fontAlgn="base" latinLnBrk="0" hangingPunct="1">
                        <a:lnSpc>
                          <a:spcPct val="100000"/>
                        </a:lnSpc>
                        <a:spcBef>
                          <a:spcPct val="20000"/>
                        </a:spcBef>
                        <a:spcAft>
                          <a:spcPct val="0"/>
                        </a:spcAft>
                        <a:buFont typeface="Arial" panose="020B0604020202020204" pitchFamily="34" charset="0"/>
                        <a:buChar char="•"/>
                        <a:defRPr sz="2400" kern="12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lvl="3"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lvl="4"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5pPr>
                    </a:lstStyle>
                    <a:p>
                      <a:pPr marL="0" lvl="0" indent="0" algn="ctr">
                        <a:lnSpc>
                          <a:spcPct val="100000"/>
                        </a:lnSpc>
                        <a:spcBef>
                          <a:spcPct val="0"/>
                        </a:spcBef>
                        <a:buFont typeface="Arial" panose="020B0604020202020204" pitchFamily="34" charset="0"/>
                        <a:buNone/>
                      </a:pPr>
                      <a:r>
                        <a:rPr lang="zh-CN" altLang="en-US" sz="1800" b="1" dirty="0">
                          <a:solidFill>
                            <a:srgbClr val="000000"/>
                          </a:solidFill>
                          <a:latin typeface="宋体" panose="02010600030101010101" pitchFamily="2" charset="-122"/>
                          <a:ea typeface="宋体" panose="02010600030101010101" pitchFamily="2" charset="-122"/>
                          <a:sym typeface="宋体" panose="02010600030101010101" pitchFamily="2" charset="-122"/>
                        </a:rPr>
                        <a:t>电子与通信工程</a:t>
                      </a:r>
                    </a:p>
                  </a:txBody>
                  <a:tcPr marL="68594" marR="68594" marT="34295" marB="34295">
                    <a:lnL w="12700" cap="flat" cmpd="sng">
                      <a:noFill/>
                      <a:prstDash val="solid"/>
                      <a:headEnd type="none" w="med" len="med"/>
                      <a:tailEnd type="none" w="med" len="med"/>
                    </a:lnL>
                    <a:lnR w="57150" cap="flat" cmpd="sng">
                      <a:noFill/>
                      <a:prstDash val="solid"/>
                      <a:headEnd type="none" w="med" len="med"/>
                      <a:tailEnd type="none" w="med" len="med"/>
                    </a:lnR>
                    <a:lnT w="12700" cap="flat" cmpd="sng">
                      <a:noFill/>
                      <a:prstDash val="solid"/>
                      <a:headEnd type="none" w="med" len="med"/>
                      <a:tailEnd type="none" w="med" len="med"/>
                    </a:lnT>
                    <a:lnB w="12700" cap="flat" cmpd="sng">
                      <a:no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gridSpan="2">
                  <a:txBody>
                    <a:bodyPr/>
                    <a:lstStyle>
                      <a:lvl1pPr marL="342900" lvl="0" indent="-342900" algn="l" defTabSz="0" eaLnBrk="1" fontAlgn="base" latinLnBrk="0" hangingPunct="1">
                        <a:lnSpc>
                          <a:spcPct val="100000"/>
                        </a:lnSpc>
                        <a:spcBef>
                          <a:spcPct val="20000"/>
                        </a:spcBef>
                        <a:spcAft>
                          <a:spcPct val="0"/>
                        </a:spcAft>
                        <a:buFont typeface="Arial" panose="020B0604020202020204" pitchFamily="34" charset="0"/>
                        <a:buChar char="•"/>
                        <a:defRPr sz="3200" kern="12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lvl="1" indent="-285750" algn="l" defTabSz="0" eaLnBrk="1" fontAlgn="base" latinLnBrk="0" hangingPunct="1">
                        <a:lnSpc>
                          <a:spcPct val="100000"/>
                        </a:lnSpc>
                        <a:spcBef>
                          <a:spcPct val="20000"/>
                        </a:spcBef>
                        <a:spcAft>
                          <a:spcPct val="0"/>
                        </a:spcAft>
                        <a:buFont typeface="Arial" panose="020B0604020202020204" pitchFamily="34" charset="0"/>
                        <a:buChar char="–"/>
                        <a:defRPr sz="2800" kern="12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lvl="2" indent="-228600" algn="l" defTabSz="0" eaLnBrk="1" fontAlgn="base" latinLnBrk="0" hangingPunct="1">
                        <a:lnSpc>
                          <a:spcPct val="100000"/>
                        </a:lnSpc>
                        <a:spcBef>
                          <a:spcPct val="20000"/>
                        </a:spcBef>
                        <a:spcAft>
                          <a:spcPct val="0"/>
                        </a:spcAft>
                        <a:buFont typeface="Arial" panose="020B0604020202020204" pitchFamily="34" charset="0"/>
                        <a:buChar char="•"/>
                        <a:defRPr sz="2400" kern="12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lvl="3"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lvl="4"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5pPr>
                    </a:lstStyle>
                    <a:p>
                      <a:pPr marL="0" lvl="0" indent="0" algn="ctr">
                        <a:lnSpc>
                          <a:spcPct val="100000"/>
                        </a:lnSpc>
                        <a:spcBef>
                          <a:spcPct val="0"/>
                        </a:spcBef>
                        <a:buFont typeface="Arial" panose="020B0604020202020204" pitchFamily="34" charset="0"/>
                        <a:buNone/>
                      </a:pPr>
                      <a:endParaRPr lang="zh-CN" altLang="en-US" sz="1800" dirty="0">
                        <a:solidFill>
                          <a:srgbClr val="000000"/>
                        </a:solidFill>
                        <a:latin typeface="宋体" panose="02010600030101010101" pitchFamily="2" charset="-122"/>
                        <a:ea typeface="宋体" panose="02010600030101010101" pitchFamily="2" charset="-122"/>
                        <a:sym typeface="宋体" panose="02010600030101010101" pitchFamily="2" charset="-122"/>
                      </a:endParaRPr>
                    </a:p>
                  </a:txBody>
                  <a:tcPr marL="68594" marR="68594" marT="34295" marB="34295">
                    <a:lnL w="12700" cap="flat" cmpd="sng">
                      <a:noFill/>
                      <a:prstDash val="solid"/>
                      <a:headEnd type="none" w="med" len="med"/>
                      <a:tailEnd type="none" w="med" len="med"/>
                    </a:lnL>
                    <a:lnR w="12700" cap="flat" cmpd="sng">
                      <a:noFill/>
                      <a:prstDash val="solid"/>
                      <a:headEnd type="none" w="med" len="med"/>
                      <a:tailEnd type="none" w="med" len="med"/>
                    </a:lnR>
                    <a:lnT w="12700" cap="flat" cmpd="sng">
                      <a:noFill/>
                      <a:prstDash val="solid"/>
                      <a:headEnd type="none" w="med" len="med"/>
                      <a:tailEnd type="none" w="med" len="med"/>
                    </a:lnT>
                    <a:lnB w="12700" cap="flat" cmpd="sng">
                      <a:noFill/>
                      <a:prstDash val="solid"/>
                      <a:headEnd type="none" w="med" len="med"/>
                      <a:tailEnd type="none" w="med" len="med"/>
                    </a:lnB>
                    <a:lnTlToBr>
                      <a:noFill/>
                    </a:lnTlToBr>
                    <a:lnBlToTr>
                      <a:noFill/>
                    </a:lnBlToTr>
                    <a:noFill/>
                  </a:tcPr>
                </a:tc>
                <a:tc hMerge="1">
                  <a:txBody>
                    <a:bodyPr/>
                    <a:lstStyle/>
                    <a:p>
                      <a:endParaRPr lang="zh-CN"/>
                    </a:p>
                  </a:txBody>
                  <a:tcPr>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tcPr>
                </a:tc>
                <a:extLst>
                  <a:ext uri="{0D108BD9-81ED-4DB2-BD59-A6C34878D82A}">
                    <a16:rowId xmlns:a16="http://schemas.microsoft.com/office/drawing/2014/main" val="10003"/>
                  </a:ext>
                </a:extLst>
              </a:tr>
              <a:tr h="342900">
                <a:tc>
                  <a:txBody>
                    <a:bodyPr/>
                    <a:lstStyle>
                      <a:lvl1pPr marL="342900" lvl="0" indent="-342900" algn="l" defTabSz="0" eaLnBrk="1" fontAlgn="base" latinLnBrk="0" hangingPunct="1">
                        <a:lnSpc>
                          <a:spcPct val="100000"/>
                        </a:lnSpc>
                        <a:spcBef>
                          <a:spcPct val="20000"/>
                        </a:spcBef>
                        <a:spcAft>
                          <a:spcPct val="0"/>
                        </a:spcAft>
                        <a:buFont typeface="Arial" panose="020B0604020202020204" pitchFamily="34" charset="0"/>
                        <a:buChar char="•"/>
                        <a:defRPr sz="3200" kern="12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lvl="1" indent="-285750" algn="l" defTabSz="0" eaLnBrk="1" fontAlgn="base" latinLnBrk="0" hangingPunct="1">
                        <a:lnSpc>
                          <a:spcPct val="100000"/>
                        </a:lnSpc>
                        <a:spcBef>
                          <a:spcPct val="20000"/>
                        </a:spcBef>
                        <a:spcAft>
                          <a:spcPct val="0"/>
                        </a:spcAft>
                        <a:buFont typeface="Arial" panose="020B0604020202020204" pitchFamily="34" charset="0"/>
                        <a:buChar char="–"/>
                        <a:defRPr sz="2800" kern="12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lvl="2" indent="-228600" algn="l" defTabSz="0" eaLnBrk="1" fontAlgn="base" latinLnBrk="0" hangingPunct="1">
                        <a:lnSpc>
                          <a:spcPct val="100000"/>
                        </a:lnSpc>
                        <a:spcBef>
                          <a:spcPct val="20000"/>
                        </a:spcBef>
                        <a:spcAft>
                          <a:spcPct val="0"/>
                        </a:spcAft>
                        <a:buFont typeface="Arial" panose="020B0604020202020204" pitchFamily="34" charset="0"/>
                        <a:buChar char="•"/>
                        <a:defRPr sz="2400" kern="12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lvl="3"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lvl="4"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5pPr>
                    </a:lstStyle>
                    <a:p>
                      <a:pPr marL="0" lvl="0" indent="0" algn="ctr">
                        <a:lnSpc>
                          <a:spcPct val="100000"/>
                        </a:lnSpc>
                        <a:spcBef>
                          <a:spcPct val="0"/>
                        </a:spcBef>
                        <a:buFont typeface="Arial" panose="020B0604020202020204" pitchFamily="34" charset="0"/>
                        <a:buNone/>
                      </a:pPr>
                      <a:r>
                        <a:rPr lang="zh-CN" altLang="en-US" sz="1800" b="1" dirty="0">
                          <a:solidFill>
                            <a:schemeClr val="bg1"/>
                          </a:solidFill>
                          <a:latin typeface="微软雅黑" panose="020B0503020204020204" charset="-122"/>
                          <a:ea typeface="微软雅黑" panose="020B0503020204020204" charset="-122"/>
                          <a:sym typeface="微软雅黑" panose="020B0503020204020204" charset="-122"/>
                        </a:rPr>
                        <a:t>导  师</a:t>
                      </a:r>
                    </a:p>
                  </a:txBody>
                  <a:tcPr marL="68594" marR="68594" marT="34295" marB="34295">
                    <a:lnL w="12700" cap="flat" cmpd="sng">
                      <a:noFill/>
                      <a:prstDash val="solid"/>
                      <a:headEnd type="none" w="med" len="med"/>
                      <a:tailEnd type="none" w="med" len="med"/>
                    </a:lnL>
                    <a:lnR w="12700" cap="flat" cmpd="sng">
                      <a:noFill/>
                      <a:prstDash val="solid"/>
                      <a:headEnd type="none" w="med" len="med"/>
                      <a:tailEnd type="none" w="med" len="med"/>
                    </a:lnR>
                    <a:lnT w="12700" cap="flat" cmpd="sng">
                      <a:noFill/>
                      <a:prstDash val="solid"/>
                      <a:headEnd type="none" w="med" len="med"/>
                      <a:tailEnd type="none" w="med" len="med"/>
                    </a:lnT>
                    <a:lnB w="12700" cap="flat" cmpd="sng">
                      <a:noFill/>
                      <a:prstDash val="solid"/>
                      <a:headEnd type="none" w="med" len="med"/>
                      <a:tailEnd type="none" w="med" len="med"/>
                    </a:lnB>
                    <a:lnTlToBr>
                      <a:noFill/>
                    </a:lnTlToBr>
                    <a:lnBlToTr>
                      <a:noFill/>
                    </a:lnBlToTr>
                    <a:solidFill>
                      <a:srgbClr val="538CD5">
                        <a:alpha val="100000"/>
                      </a:srgbClr>
                    </a:solidFill>
                  </a:tcPr>
                </a:tc>
                <a:tc>
                  <a:txBody>
                    <a:bodyPr/>
                    <a:lstStyle>
                      <a:lvl1pPr marL="342900" lvl="0" indent="-342900" algn="l" defTabSz="0" eaLnBrk="1" fontAlgn="base" latinLnBrk="0" hangingPunct="1">
                        <a:lnSpc>
                          <a:spcPct val="100000"/>
                        </a:lnSpc>
                        <a:spcBef>
                          <a:spcPct val="20000"/>
                        </a:spcBef>
                        <a:spcAft>
                          <a:spcPct val="0"/>
                        </a:spcAft>
                        <a:buFont typeface="Arial" panose="020B0604020202020204" pitchFamily="34" charset="0"/>
                        <a:buChar char="•"/>
                        <a:defRPr sz="3200" kern="12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lvl="1" indent="-285750" algn="l" defTabSz="0" eaLnBrk="1" fontAlgn="base" latinLnBrk="0" hangingPunct="1">
                        <a:lnSpc>
                          <a:spcPct val="100000"/>
                        </a:lnSpc>
                        <a:spcBef>
                          <a:spcPct val="20000"/>
                        </a:spcBef>
                        <a:spcAft>
                          <a:spcPct val="0"/>
                        </a:spcAft>
                        <a:buFont typeface="Arial" panose="020B0604020202020204" pitchFamily="34" charset="0"/>
                        <a:buChar char="–"/>
                        <a:defRPr sz="2800" kern="12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lvl="2" indent="-228600" algn="l" defTabSz="0" eaLnBrk="1" fontAlgn="base" latinLnBrk="0" hangingPunct="1">
                        <a:lnSpc>
                          <a:spcPct val="100000"/>
                        </a:lnSpc>
                        <a:spcBef>
                          <a:spcPct val="20000"/>
                        </a:spcBef>
                        <a:spcAft>
                          <a:spcPct val="0"/>
                        </a:spcAft>
                        <a:buFont typeface="Arial" panose="020B0604020202020204" pitchFamily="34" charset="0"/>
                        <a:buChar char="•"/>
                        <a:defRPr sz="2400" kern="12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lvl="3"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lvl="4" indent="-228600" algn="l" defTabSz="0" eaLnBrk="1" fontAlgn="base" latinLnBrk="0" hangingPunct="1">
                        <a:lnSpc>
                          <a:spcPct val="100000"/>
                        </a:lnSpc>
                        <a:spcBef>
                          <a:spcPct val="20000"/>
                        </a:spcBef>
                        <a:spcAft>
                          <a:spcPct val="0"/>
                        </a:spcAft>
                        <a:buFont typeface="Arial" panose="020B0604020202020204" pitchFamily="34" charset="0"/>
                        <a:buChar char="»"/>
                        <a:defRPr sz="2000" kern="1200">
                          <a:solidFill>
                            <a:srgbClr val="17375E"/>
                          </a:solidFill>
                          <a:latin typeface="微软雅黑" panose="020B0503020204020204" charset="-122"/>
                          <a:ea typeface="微软雅黑" panose="020B0503020204020204" charset="-122"/>
                          <a:sym typeface="Calibri" panose="020F0502020204030204" pitchFamily="34" charset="0"/>
                        </a:defRPr>
                      </a:lvl5pPr>
                    </a:lstStyle>
                    <a:p>
                      <a:pPr marL="0" lvl="0" indent="0" algn="ctr">
                        <a:lnSpc>
                          <a:spcPct val="100000"/>
                        </a:lnSpc>
                        <a:spcBef>
                          <a:spcPct val="0"/>
                        </a:spcBef>
                        <a:buFont typeface="Arial" panose="020B0604020202020204" pitchFamily="34" charset="0"/>
                        <a:buNone/>
                      </a:pPr>
                      <a:r>
                        <a:rPr lang="zh-CN" altLang="en-US" sz="1800" b="1" dirty="0">
                          <a:solidFill>
                            <a:srgbClr val="000000"/>
                          </a:solidFill>
                          <a:latin typeface="宋体" panose="02010600030101010101" pitchFamily="2" charset="-122"/>
                          <a:ea typeface="宋体" panose="02010600030101010101" pitchFamily="2" charset="-122"/>
                          <a:sym typeface="宋体" panose="02010600030101010101" pitchFamily="2" charset="-122"/>
                        </a:rPr>
                        <a:t>郭 宇 春</a:t>
                      </a:r>
                    </a:p>
                  </a:txBody>
                  <a:tcPr marL="68594" marR="68594" marT="34295" marB="34295">
                    <a:lnL w="12700" cap="flat" cmpd="sng">
                      <a:noFill/>
                      <a:prstDash val="solid"/>
                      <a:headEnd type="none" w="med" len="med"/>
                      <a:tailEnd type="none" w="med" len="med"/>
                    </a:lnL>
                    <a:lnR w="57150" cap="flat" cmpd="sng">
                      <a:noFill/>
                      <a:prstDash val="solid"/>
                      <a:headEnd type="none" w="med" len="med"/>
                      <a:tailEnd type="none" w="med" len="med"/>
                    </a:lnR>
                    <a:lnT w="12700" cap="flat" cmpd="sng">
                      <a:noFill/>
                      <a:prstDash val="solid"/>
                      <a:headEnd type="none" w="med" len="med"/>
                      <a:tailEnd type="none" w="med" len="med"/>
                    </a:lnT>
                    <a:lnB w="12700" cap="flat" cmpd="sng">
                      <a:no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pSp>
        <p:nvGrpSpPr>
          <p:cNvPr id="68634" name="组合 1"/>
          <p:cNvGrpSpPr/>
          <p:nvPr/>
        </p:nvGrpSpPr>
        <p:grpSpPr>
          <a:xfrm>
            <a:off x="3810" y="1330325"/>
            <a:ext cx="9138920" cy="647700"/>
            <a:chOff x="1418" y="2094"/>
            <a:chExt cx="11223" cy="1021"/>
          </a:xfrm>
        </p:grpSpPr>
        <p:sp>
          <p:nvSpPr>
            <p:cNvPr id="68635" name="矩形 4"/>
            <p:cNvSpPr/>
            <p:nvPr/>
          </p:nvSpPr>
          <p:spPr>
            <a:xfrm>
              <a:off x="3201" y="2094"/>
              <a:ext cx="7996" cy="1020"/>
            </a:xfrm>
            <a:prstGeom prst="rect">
              <a:avLst/>
            </a:prstGeom>
            <a:solidFill>
              <a:srgbClr val="0070C0"/>
            </a:solidFill>
            <a:ln w="9525">
              <a:noFill/>
            </a:ln>
          </p:spPr>
          <p:txBody>
            <a:bodyPr anchor="ctr"/>
            <a:lstStyle/>
            <a:p>
              <a:pPr algn="ctr" defTabSz="914400"/>
              <a:r>
                <a:rPr lang="zh-CN" altLang="en-US" b="1" dirty="0">
                  <a:solidFill>
                    <a:srgbClr val="FFFFFF"/>
                  </a:solidFill>
                  <a:latin typeface="华康俪金黑W8(P)" pitchFamily="2" charset="-122"/>
                  <a:ea typeface="华康俪金黑W8(P)" pitchFamily="2" charset="-122"/>
                  <a:sym typeface="华康俪金黑W8(P)" pitchFamily="2" charset="-122"/>
                </a:rPr>
                <a:t>中插广告识别系统的设计与实现</a:t>
              </a:r>
            </a:p>
          </p:txBody>
        </p:sp>
        <p:sp>
          <p:nvSpPr>
            <p:cNvPr id="68636" name="梯形 5"/>
            <p:cNvSpPr/>
            <p:nvPr/>
          </p:nvSpPr>
          <p:spPr>
            <a:xfrm rot="-5400000" flipV="1">
              <a:off x="2350" y="2265"/>
              <a:ext cx="1020" cy="678"/>
            </a:xfrm>
            <a:custGeom>
              <a:avLst/>
              <a:gdLst/>
              <a:ahLst/>
              <a:cxnLst>
                <a:cxn ang="0">
                  <a:pos x="0" y="0"/>
                </a:cxn>
                <a:cxn ang="0">
                  <a:pos x="2147483646" y="2147483646"/>
                </a:cxn>
                <a:cxn ang="0">
                  <a:pos x="2147483646" y="2147483646"/>
                </a:cxn>
                <a:cxn ang="0">
                  <a:pos x="2147483646" y="0"/>
                </a:cxn>
              </a:cxnLst>
              <a:rect l="0" t="0" r="0" b="0"/>
              <a:pathLst>
                <a:path w="21600" h="21600">
                  <a:moveTo>
                    <a:pt x="0" y="0"/>
                  </a:moveTo>
                  <a:lnTo>
                    <a:pt x="3601" y="21600"/>
                  </a:lnTo>
                  <a:lnTo>
                    <a:pt x="17999" y="21600"/>
                  </a:lnTo>
                  <a:lnTo>
                    <a:pt x="21600" y="0"/>
                  </a:lnTo>
                  <a:lnTo>
                    <a:pt x="0" y="0"/>
                  </a:lnTo>
                  <a:close/>
                </a:path>
              </a:pathLst>
            </a:custGeom>
            <a:solidFill>
              <a:srgbClr val="6699FF"/>
            </a:solidFill>
            <a:ln w="9525">
              <a:noFill/>
            </a:ln>
          </p:spPr>
          <p:txBody>
            <a:bodyPr/>
            <a:lstStyle/>
            <a:p>
              <a:endParaRPr lang="zh-CN" altLang="en-US"/>
            </a:p>
          </p:txBody>
        </p:sp>
        <p:sp>
          <p:nvSpPr>
            <p:cNvPr id="68637" name="梯形 6"/>
            <p:cNvSpPr/>
            <p:nvPr/>
          </p:nvSpPr>
          <p:spPr>
            <a:xfrm rot="5400000" flipH="1" flipV="1">
              <a:off x="11027" y="2263"/>
              <a:ext cx="1020" cy="680"/>
            </a:xfrm>
            <a:custGeom>
              <a:avLst/>
              <a:gdLst/>
              <a:ahLst/>
              <a:cxnLst>
                <a:cxn ang="0">
                  <a:pos x="0" y="0"/>
                </a:cxn>
                <a:cxn ang="0">
                  <a:pos x="2147483646" y="2147483646"/>
                </a:cxn>
                <a:cxn ang="0">
                  <a:pos x="2147483646" y="2147483646"/>
                </a:cxn>
                <a:cxn ang="0">
                  <a:pos x="2147483646" y="0"/>
                </a:cxn>
              </a:cxnLst>
              <a:rect l="0" t="0" r="0" b="0"/>
              <a:pathLst>
                <a:path w="21600" h="21600">
                  <a:moveTo>
                    <a:pt x="0" y="0"/>
                  </a:moveTo>
                  <a:lnTo>
                    <a:pt x="3605" y="21600"/>
                  </a:lnTo>
                  <a:lnTo>
                    <a:pt x="17995" y="21600"/>
                  </a:lnTo>
                  <a:lnTo>
                    <a:pt x="21600" y="0"/>
                  </a:lnTo>
                  <a:lnTo>
                    <a:pt x="0" y="0"/>
                  </a:lnTo>
                  <a:close/>
                </a:path>
              </a:pathLst>
            </a:custGeom>
            <a:solidFill>
              <a:srgbClr val="6699FF"/>
            </a:solidFill>
            <a:ln w="9525">
              <a:noFill/>
            </a:ln>
          </p:spPr>
          <p:txBody>
            <a:bodyPr/>
            <a:lstStyle/>
            <a:p>
              <a:endParaRPr lang="zh-CN" altLang="en-US"/>
            </a:p>
          </p:txBody>
        </p:sp>
        <p:sp>
          <p:nvSpPr>
            <p:cNvPr id="68638" name="矩形 7"/>
            <p:cNvSpPr/>
            <p:nvPr/>
          </p:nvSpPr>
          <p:spPr>
            <a:xfrm>
              <a:off x="1418" y="2264"/>
              <a:ext cx="1103" cy="681"/>
            </a:xfrm>
            <a:prstGeom prst="rect">
              <a:avLst/>
            </a:prstGeom>
            <a:solidFill>
              <a:srgbClr val="0070C0"/>
            </a:solidFill>
            <a:ln w="9525">
              <a:noFill/>
            </a:ln>
          </p:spPr>
          <p:txBody>
            <a:bodyPr anchor="ctr"/>
            <a:lstStyle/>
            <a:p>
              <a:pPr algn="ctr" defTabSz="914400"/>
              <a:endParaRPr lang="zh-CN" altLang="zh-CN" sz="2100" b="1" dirty="0">
                <a:solidFill>
                  <a:srgbClr val="FFFFFF"/>
                </a:solidFill>
                <a:latin typeface="华康俪金黑W8(P)" pitchFamily="2" charset="-122"/>
                <a:ea typeface="华康俪金黑W8(P)" pitchFamily="2" charset="-122"/>
                <a:sym typeface="华康俪金黑W8(P)" pitchFamily="2" charset="-122"/>
              </a:endParaRPr>
            </a:p>
          </p:txBody>
        </p:sp>
        <p:sp>
          <p:nvSpPr>
            <p:cNvPr id="68639" name="矩形 8"/>
            <p:cNvSpPr/>
            <p:nvPr/>
          </p:nvSpPr>
          <p:spPr>
            <a:xfrm>
              <a:off x="11877" y="2263"/>
              <a:ext cx="765" cy="680"/>
            </a:xfrm>
            <a:prstGeom prst="rect">
              <a:avLst/>
            </a:prstGeom>
            <a:solidFill>
              <a:srgbClr val="0070C0"/>
            </a:solidFill>
            <a:ln w="9525">
              <a:noFill/>
            </a:ln>
          </p:spPr>
          <p:txBody>
            <a:bodyPr anchor="ctr"/>
            <a:lstStyle/>
            <a:p>
              <a:pPr algn="ctr" defTabSz="914400"/>
              <a:endParaRPr lang="zh-CN" altLang="zh-CN" sz="2100" b="1" dirty="0">
                <a:solidFill>
                  <a:srgbClr val="FFFFFF"/>
                </a:solidFill>
                <a:latin typeface="华康俪金黑W8(P)" pitchFamily="2" charset="-122"/>
                <a:ea typeface="华康俪金黑W8(P)" pitchFamily="2" charset="-122"/>
                <a:sym typeface="华康俪金黑W8(P)" pitchFamily="2" charset="-122"/>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latin typeface="Arial" panose="020B0604020202020204" pitchFamily="34" charset="0"/>
                <a:ea typeface="黑体" panose="02010609060101010101" pitchFamily="49" charset="-122"/>
              </a:rPr>
              <a:t>镜头切分</a:t>
            </a:r>
          </a:p>
        </p:txBody>
      </p:sp>
      <p:pic>
        <p:nvPicPr>
          <p:cNvPr id="29" name="图片 28" descr="电视剧RGB"/>
          <p:cNvPicPr>
            <a:picLocks noChangeAspect="1"/>
          </p:cNvPicPr>
          <p:nvPr/>
        </p:nvPicPr>
        <p:blipFill>
          <a:blip r:embed="rId3"/>
          <a:stretch>
            <a:fillRect/>
          </a:stretch>
        </p:blipFill>
        <p:spPr>
          <a:xfrm>
            <a:off x="1295486" y="1351259"/>
            <a:ext cx="7010400" cy="1447800"/>
          </a:xfrm>
          <a:prstGeom prst="rect">
            <a:avLst/>
          </a:prstGeom>
          <a:noFill/>
          <a:ln w="9525">
            <a:noFill/>
          </a:ln>
        </p:spPr>
      </p:pic>
      <p:pic>
        <p:nvPicPr>
          <p:cNvPr id="30" name="图片 29" descr="广告RGB"/>
          <p:cNvPicPr>
            <a:picLocks noChangeAspect="1"/>
          </p:cNvPicPr>
          <p:nvPr/>
        </p:nvPicPr>
        <p:blipFill>
          <a:blip r:embed="rId4"/>
          <a:stretch>
            <a:fillRect/>
          </a:stretch>
        </p:blipFill>
        <p:spPr>
          <a:xfrm>
            <a:off x="1295486" y="3053059"/>
            <a:ext cx="7010400" cy="1579563"/>
          </a:xfrm>
          <a:prstGeom prst="rect">
            <a:avLst/>
          </a:prstGeom>
          <a:noFill/>
          <a:ln w="9525">
            <a:noFill/>
          </a:ln>
        </p:spPr>
      </p:pic>
      <p:sp>
        <p:nvSpPr>
          <p:cNvPr id="31" name="圆角矩形标注 61"/>
          <p:cNvSpPr/>
          <p:nvPr/>
        </p:nvSpPr>
        <p:spPr>
          <a:xfrm>
            <a:off x="460461" y="1808093"/>
            <a:ext cx="958850" cy="384907"/>
          </a:xfrm>
          <a:prstGeom prst="wedgeRoundRectCallout">
            <a:avLst>
              <a:gd name="adj1" fmla="val 68699"/>
              <a:gd name="adj2" fmla="val 109213"/>
              <a:gd name="adj3" fmla="val 16667"/>
            </a:avLst>
          </a:prstGeom>
          <a:solidFill>
            <a:schemeClr val="bg1"/>
          </a:solidFill>
          <a:ln w="28575" cap="flat" cmpd="sng">
            <a:solidFill>
              <a:schemeClr val="tx1"/>
            </a:solidFill>
            <a:prstDash val="solid"/>
            <a:round/>
            <a:headEnd type="none" w="med" len="med"/>
            <a:tailEnd type="none" w="med" len="med"/>
          </a:ln>
        </p:spPr>
        <p:txBody>
          <a:bodyPr wrap="square" lIns="67511" tIns="35106" rIns="67511" bIns="35106" anchor="ctr">
            <a:spAutoFit/>
          </a:bodyPr>
          <a:lstStyle/>
          <a:p>
            <a:r>
              <a:rPr lang="zh-CN" altLang="en-US" sz="1800" dirty="0">
                <a:latin typeface="宋体" panose="02010600030101010101" pitchFamily="2" charset="-122"/>
                <a:ea typeface="宋体" panose="02010600030101010101" pitchFamily="2" charset="-122"/>
              </a:rPr>
              <a:t> 剧情</a:t>
            </a:r>
          </a:p>
        </p:txBody>
      </p:sp>
      <p:sp>
        <p:nvSpPr>
          <p:cNvPr id="32" name="圆角矩形标注 61"/>
          <p:cNvSpPr/>
          <p:nvPr/>
        </p:nvSpPr>
        <p:spPr>
          <a:xfrm>
            <a:off x="460461" y="3346381"/>
            <a:ext cx="958850" cy="384907"/>
          </a:xfrm>
          <a:prstGeom prst="wedgeRoundRectCallout">
            <a:avLst>
              <a:gd name="adj1" fmla="val 68699"/>
              <a:gd name="adj2" fmla="val 109213"/>
              <a:gd name="adj3" fmla="val 16667"/>
            </a:avLst>
          </a:prstGeom>
          <a:solidFill>
            <a:schemeClr val="bg1"/>
          </a:solidFill>
          <a:ln w="28575" cap="flat" cmpd="sng">
            <a:solidFill>
              <a:schemeClr val="tx1"/>
            </a:solidFill>
            <a:prstDash val="solid"/>
            <a:round/>
            <a:headEnd type="none" w="med" len="med"/>
            <a:tailEnd type="none" w="med" len="med"/>
          </a:ln>
        </p:spPr>
        <p:txBody>
          <a:bodyPr wrap="square" lIns="67511" tIns="35106" rIns="67511" bIns="35106" anchor="ctr">
            <a:spAutoFit/>
          </a:bodyPr>
          <a:lstStyle/>
          <a:p>
            <a:r>
              <a:rPr lang="zh-CN" altLang="en-US" sz="1800" dirty="0">
                <a:latin typeface="宋体" panose="02010600030101010101" pitchFamily="2" charset="-122"/>
                <a:ea typeface="宋体" panose="02010600030101010101" pitchFamily="2" charset="-122"/>
              </a:rPr>
              <a:t> 广告</a:t>
            </a:r>
          </a:p>
        </p:txBody>
      </p:sp>
      <p:sp>
        <p:nvSpPr>
          <p:cNvPr id="33" name="文本框 2"/>
          <p:cNvSpPr txBox="1"/>
          <p:nvPr/>
        </p:nvSpPr>
        <p:spPr>
          <a:xfrm>
            <a:off x="7520074" y="4554834"/>
            <a:ext cx="1274762" cy="276225"/>
          </a:xfrm>
          <a:prstGeom prst="rect">
            <a:avLst/>
          </a:prstGeom>
          <a:noFill/>
          <a:ln w="9525">
            <a:noFill/>
          </a:ln>
        </p:spPr>
        <p:txBody>
          <a:bodyPr wrap="square" anchor="t">
            <a:spAutoFit/>
          </a:bodyPr>
          <a:lstStyle/>
          <a:p>
            <a:r>
              <a:rPr lang="zh-CN" altLang="en-US" sz="1200">
                <a:latin typeface="Arial" panose="020B0604020202020204" pitchFamily="34" charset="0"/>
                <a:ea typeface="黑体" panose="02010609060101010101" pitchFamily="49" charset="-122"/>
              </a:rPr>
              <a:t>帧序列</a:t>
            </a:r>
          </a:p>
        </p:txBody>
      </p:sp>
      <p:sp>
        <p:nvSpPr>
          <p:cNvPr id="34" name="文本框 3"/>
          <p:cNvSpPr txBox="1"/>
          <p:nvPr/>
        </p:nvSpPr>
        <p:spPr>
          <a:xfrm>
            <a:off x="787486" y="1351259"/>
            <a:ext cx="822325" cy="274638"/>
          </a:xfrm>
          <a:prstGeom prst="rect">
            <a:avLst/>
          </a:prstGeom>
          <a:noFill/>
          <a:ln w="9525">
            <a:noFill/>
          </a:ln>
        </p:spPr>
        <p:txBody>
          <a:bodyPr wrap="square" anchor="t">
            <a:spAutoFit/>
          </a:bodyPr>
          <a:lstStyle/>
          <a:p>
            <a:r>
              <a:rPr lang="en-US" altLang="zh-CN" sz="1200">
                <a:latin typeface="Arial" panose="020B0604020202020204" pitchFamily="34" charset="0"/>
                <a:ea typeface="黑体" panose="02010609060101010101" pitchFamily="49" charset="-122"/>
              </a:rPr>
              <a:t>    P</a:t>
            </a:r>
            <a:r>
              <a:rPr lang="zh-CN" altLang="en-US" sz="1200">
                <a:latin typeface="Arial" panose="020B0604020202020204" pitchFamily="34" charset="0"/>
                <a:ea typeface="黑体" panose="02010609060101010101" pitchFamily="49" charset="-122"/>
              </a:rPr>
              <a:t>值</a:t>
            </a:r>
          </a:p>
        </p:txBody>
      </p:sp>
      <p:sp>
        <p:nvSpPr>
          <p:cNvPr id="35" name="椭圆 4"/>
          <p:cNvSpPr/>
          <p:nvPr/>
        </p:nvSpPr>
        <p:spPr>
          <a:xfrm>
            <a:off x="3711661" y="4145259"/>
            <a:ext cx="196850" cy="487363"/>
          </a:xfrm>
          <a:prstGeom prst="ellipse">
            <a:avLst/>
          </a:prstGeom>
          <a:noFill/>
          <a:ln w="28575" cap="flat" cmpd="sng">
            <a:solidFill>
              <a:srgbClr val="FF0000"/>
            </a:solidFill>
            <a:prstDash val="solid"/>
            <a:round/>
            <a:headEnd type="none" w="med" len="med"/>
            <a:tailEnd type="none" w="med" len="med"/>
          </a:ln>
        </p:spPr>
        <p:txBody>
          <a:bodyPr wrap="square" lIns="67511" tIns="35106" rIns="67511" bIns="35106" anchor="ctr">
            <a:spAutoFit/>
          </a:bodyPr>
          <a:lstStyle/>
          <a:p>
            <a:pPr algn="ctr" defTabSz="914400"/>
            <a:endParaRPr lang="zh-CN" altLang="en-US" sz="1800">
              <a:latin typeface="Arial" panose="020B0604020202020204" pitchFamily="34" charset="0"/>
              <a:ea typeface="黑体" panose="02010609060101010101" pitchFamily="49" charset="-122"/>
            </a:endParaRPr>
          </a:p>
        </p:txBody>
      </p:sp>
      <p:sp>
        <p:nvSpPr>
          <p:cNvPr id="36" name="文本框 2"/>
          <p:cNvSpPr txBox="1"/>
          <p:nvPr/>
        </p:nvSpPr>
        <p:spPr>
          <a:xfrm>
            <a:off x="4152986" y="2799059"/>
            <a:ext cx="1296988" cy="336550"/>
          </a:xfrm>
          <a:prstGeom prst="rect">
            <a:avLst/>
          </a:prstGeom>
          <a:noFill/>
          <a:ln w="9525">
            <a:noFill/>
          </a:ln>
        </p:spPr>
        <p:txBody>
          <a:bodyPr wrap="square" anchor="t">
            <a:spAutoFit/>
          </a:bodyPr>
          <a:lstStyle/>
          <a:p>
            <a:pPr algn="ctr"/>
            <a:r>
              <a:rPr lang="zh-CN" altLang="en-US" sz="1600">
                <a:latin typeface="宋体" panose="02010600030101010101" pitchFamily="2" charset="-122"/>
                <a:ea typeface="宋体" panose="02010600030101010101" pitchFamily="2" charset="-122"/>
              </a:rPr>
              <a:t>图</a:t>
            </a:r>
            <a:r>
              <a:rPr lang="en-US" altLang="zh-CN" sz="1600">
                <a:latin typeface="宋体" panose="02010600030101010101" pitchFamily="2" charset="-122"/>
                <a:ea typeface="宋体" panose="02010600030101010101" pitchFamily="2" charset="-122"/>
              </a:rPr>
              <a:t>1</a:t>
            </a:r>
          </a:p>
        </p:txBody>
      </p:sp>
      <p:sp>
        <p:nvSpPr>
          <p:cNvPr id="37" name="文本框 3"/>
          <p:cNvSpPr txBox="1"/>
          <p:nvPr/>
        </p:nvSpPr>
        <p:spPr>
          <a:xfrm>
            <a:off x="4586374" y="4554834"/>
            <a:ext cx="674687" cy="338138"/>
          </a:xfrm>
          <a:prstGeom prst="rect">
            <a:avLst/>
          </a:prstGeom>
          <a:noFill/>
          <a:ln w="9525">
            <a:noFill/>
          </a:ln>
        </p:spPr>
        <p:txBody>
          <a:bodyPr wrap="square" anchor="t">
            <a:spAutoFit/>
          </a:bodyPr>
          <a:lstStyle/>
          <a:p>
            <a:pPr algn="ctr"/>
            <a:r>
              <a:rPr lang="zh-CN" altLang="en-US" sz="1600">
                <a:latin typeface="宋体" panose="02010600030101010101" pitchFamily="2" charset="-122"/>
                <a:ea typeface="宋体" panose="02010600030101010101" pitchFamily="2" charset="-122"/>
              </a:rPr>
              <a:t>图</a:t>
            </a:r>
            <a:r>
              <a:rPr lang="en-US" altLang="zh-CN" sz="1600">
                <a:latin typeface="宋体" panose="02010600030101010101" pitchFamily="2" charset="-122"/>
                <a:ea typeface="宋体" panose="02010600030101010101" pitchFamily="2" charset="-122"/>
              </a:rPr>
              <a:t>2</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latin typeface="Arial" panose="020B0604020202020204" pitchFamily="34" charset="0"/>
                <a:ea typeface="黑体" panose="02010609060101010101" pitchFamily="49" charset="-122"/>
              </a:rPr>
              <a:t>镜头切分</a:t>
            </a:r>
          </a:p>
        </p:txBody>
      </p:sp>
      <p:graphicFrame>
        <p:nvGraphicFramePr>
          <p:cNvPr id="19" name="Object 85"/>
          <p:cNvGraphicFramePr>
            <a:graphicFrameLocks noChangeAspect="1"/>
          </p:cNvGraphicFramePr>
          <p:nvPr/>
        </p:nvGraphicFramePr>
        <p:xfrm>
          <a:off x="1257396" y="1796502"/>
          <a:ext cx="3971925" cy="602456"/>
        </p:xfrm>
        <a:graphic>
          <a:graphicData uri="http://schemas.openxmlformats.org/presentationml/2006/ole">
            <mc:AlternateContent xmlns:mc="http://schemas.openxmlformats.org/markup-compatibility/2006">
              <mc:Choice xmlns:v="urn:schemas-microsoft-com:vml" Requires="v">
                <p:oleObj spid="_x0000_s7293" name="Equation" r:id="rId4" imgW="2514600" imgH="381000" progId="Equation.DSMT4">
                  <p:embed/>
                </p:oleObj>
              </mc:Choice>
              <mc:Fallback>
                <p:oleObj name="Equation" r:id="rId4" imgW="2514600" imgH="381000" progId="Equation.DSMT4">
                  <p:embed/>
                  <p:pic>
                    <p:nvPicPr>
                      <p:cNvPr id="0" name="图片 7289"/>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257396" y="1796502"/>
                        <a:ext cx="3971925" cy="602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90"/>
          <p:cNvSpPr txBox="1">
            <a:spLocks noChangeArrowheads="1"/>
          </p:cNvSpPr>
          <p:nvPr/>
        </p:nvSpPr>
        <p:spPr bwMode="auto">
          <a:xfrm>
            <a:off x="914496" y="2724146"/>
            <a:ext cx="7695998"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r>
              <a:rPr lang="zh-CN" altLang="en-US" sz="2000" b="1" dirty="0">
                <a:latin typeface="宋体" panose="02010600030101010101" pitchFamily="2" charset="-122"/>
                <a:ea typeface="宋体" panose="02010600030101010101" pitchFamily="2" charset="-122"/>
              </a:rPr>
              <a:t>本文方法</a:t>
            </a:r>
            <a:r>
              <a:rPr lang="zh-CN" altLang="en-US" sz="1800" dirty="0">
                <a:latin typeface="宋体" panose="02010600030101010101" pitchFamily="2" charset="-122"/>
                <a:ea typeface="宋体" panose="02010600030101010101" pitchFamily="2" charset="-122"/>
              </a:rPr>
              <a:t>：本文跳出计算帧间距离的常规思路，提出一种简单有效的利用</a:t>
            </a:r>
            <a:r>
              <a:rPr lang="zh-CN" altLang="en-US" sz="1800" dirty="0">
                <a:solidFill>
                  <a:srgbClr val="FF0000"/>
                </a:solidFill>
                <a:latin typeface="宋体" panose="02010600030101010101" pitchFamily="2" charset="-122"/>
                <a:ea typeface="宋体" panose="02010600030101010101" pitchFamily="2" charset="-122"/>
              </a:rPr>
              <a:t>颜色变化趋势</a:t>
            </a:r>
            <a:r>
              <a:rPr lang="zh-CN" altLang="en-US" sz="1800" dirty="0">
                <a:latin typeface="宋体" panose="02010600030101010101" pitchFamily="2" charset="-122"/>
                <a:ea typeface="宋体" panose="02010600030101010101" pitchFamily="2" charset="-122"/>
              </a:rPr>
              <a:t>切分渐变镜头的解决方案 </a:t>
            </a:r>
          </a:p>
        </p:txBody>
      </p:sp>
      <p:sp>
        <p:nvSpPr>
          <p:cNvPr id="21" name="TextBox 91"/>
          <p:cNvSpPr txBox="1">
            <a:spLocks noChangeArrowheads="1"/>
          </p:cNvSpPr>
          <p:nvPr/>
        </p:nvSpPr>
        <p:spPr bwMode="auto">
          <a:xfrm>
            <a:off x="914496" y="1282151"/>
            <a:ext cx="3743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r>
              <a:rPr lang="zh-CN" altLang="en-US" sz="2000" b="1" dirty="0">
                <a:latin typeface="宋体" panose="02010600030101010101" pitchFamily="2" charset="-122"/>
                <a:ea typeface="宋体" panose="02010600030101010101" pitchFamily="2" charset="-122"/>
              </a:rPr>
              <a:t>传统方法</a:t>
            </a:r>
            <a:r>
              <a:rPr lang="zh-CN" altLang="en-US" sz="1800" dirty="0">
                <a:latin typeface="宋体" panose="02010600030101010101" pitchFamily="2" charset="-122"/>
                <a:ea typeface="宋体" panose="02010600030101010101" pitchFamily="2" charset="-122"/>
              </a:rPr>
              <a:t>：计算相邻帧之间的距离</a:t>
            </a:r>
            <a:endParaRPr lang="en-US" altLang="zh-CN" sz="1800" dirty="0">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2" name="文本框 21"/>
              <p:cNvSpPr txBox="1"/>
              <p:nvPr/>
            </p:nvSpPr>
            <p:spPr>
              <a:xfrm>
                <a:off x="1752674" y="3510999"/>
                <a:ext cx="3962296" cy="494238"/>
              </a:xfrm>
              <a:prstGeom prst="rect">
                <a:avLst/>
              </a:prstGeom>
              <a:noFill/>
            </p:spPr>
            <p:txBody>
              <a:bodyPr wrap="square" lIns="0" tIns="0" rIns="0" bIns="0" rtlCol="0">
                <a:spAutoFit/>
              </a:bodyPr>
              <a:lstStyle/>
              <a:p>
                <a14:m>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charset="0"/>
                          </a:rPr>
                          <m:t>𝑙</m:t>
                        </m:r>
                      </m:e>
                      <m:sub>
                        <m:r>
                          <a:rPr kumimoji="1" lang="en-US" altLang="zh-CN" b="0" i="1" smtClean="0">
                            <a:latin typeface="Cambria Math" charset="0"/>
                          </a:rPr>
                          <m:t>𝑚</m:t>
                        </m:r>
                        <m:r>
                          <a:rPr kumimoji="1" lang="en-US" altLang="zh-CN" b="0" i="1" smtClean="0">
                            <a:latin typeface="Cambria Math" charset="0"/>
                          </a:rPr>
                          <m:t>,</m:t>
                        </m:r>
                        <m:r>
                          <a:rPr kumimoji="1" lang="en-US" altLang="zh-CN" b="0" i="1" smtClean="0">
                            <a:latin typeface="Cambria Math" charset="0"/>
                          </a:rPr>
                          <m:t>𝑛</m:t>
                        </m:r>
                      </m:sub>
                    </m:sSub>
                    <m:r>
                      <a:rPr kumimoji="1" lang="en-US" altLang="zh-CN" b="0" i="1" smtClean="0">
                        <a:latin typeface="Cambria Math" charset="0"/>
                      </a:rPr>
                      <m:t> </m:t>
                    </m:r>
                  </m:oMath>
                </a14:m>
                <a:r>
                  <a:rPr kumimoji="1" lang="en-US" altLang="zh-CN" i="1" dirty="0"/>
                  <a:t>=</a:t>
                </a:r>
                <a14:m>
                  <m:oMath xmlns:m="http://schemas.openxmlformats.org/officeDocument/2006/math">
                    <m:r>
                      <a:rPr kumimoji="1" lang="en-US" altLang="zh-CN" b="0" i="1" dirty="0" smtClean="0">
                        <a:latin typeface="Cambria Math" charset="0"/>
                      </a:rPr>
                      <m:t> </m:t>
                    </m:r>
                    <m:r>
                      <a:rPr kumimoji="1" lang="zh-CN" altLang="en-US" b="0" i="1" dirty="0" smtClean="0">
                        <a:latin typeface="Cambria Math" charset="0"/>
                      </a:rPr>
                      <m:t> </m:t>
                    </m:r>
                    <m:f>
                      <m:fPr>
                        <m:ctrlPr>
                          <a:rPr kumimoji="1" lang="mr-IN" altLang="zh-CN" i="1" dirty="0" smtClean="0">
                            <a:latin typeface="Cambria Math" panose="02040503050406030204" pitchFamily="18" charset="0"/>
                          </a:rPr>
                        </m:ctrlPr>
                      </m:fPr>
                      <m:num>
                        <m:sSub>
                          <m:sSubPr>
                            <m:ctrlPr>
                              <a:rPr kumimoji="1" lang="en-US" altLang="zh-CN" i="1" dirty="0" smtClean="0">
                                <a:latin typeface="Cambria Math" panose="02040503050406030204" pitchFamily="18" charset="0"/>
                              </a:rPr>
                            </m:ctrlPr>
                          </m:sSubPr>
                          <m:e>
                            <m:r>
                              <a:rPr kumimoji="1" lang="en-US" altLang="zh-CN" b="0" i="1" dirty="0" smtClean="0">
                                <a:latin typeface="Cambria Math" charset="0"/>
                              </a:rPr>
                              <m:t> </m:t>
                            </m:r>
                            <m:r>
                              <a:rPr kumimoji="1" lang="en-US" altLang="zh-CN" b="0" i="1" dirty="0" smtClean="0">
                                <a:latin typeface="Cambria Math" charset="0"/>
                              </a:rPr>
                              <m:t>𝑝</m:t>
                            </m:r>
                          </m:e>
                          <m:sub>
                            <m:r>
                              <a:rPr kumimoji="1" lang="en-US" altLang="zh-CN" b="0" i="1" dirty="0" smtClean="0">
                                <a:latin typeface="Cambria Math" charset="0"/>
                              </a:rPr>
                              <m:t>𝑚</m:t>
                            </m:r>
                          </m:sub>
                        </m:sSub>
                        <m:r>
                          <a:rPr kumimoji="1" lang="en-US" altLang="zh-CN" b="0" i="1" dirty="0" smtClean="0">
                            <a:latin typeface="Cambria Math" charset="0"/>
                          </a:rPr>
                          <m:t> −</m:t>
                        </m:r>
                        <m:sSub>
                          <m:sSubPr>
                            <m:ctrlPr>
                              <a:rPr kumimoji="1" lang="en-US" altLang="zh-CN" i="1" dirty="0">
                                <a:latin typeface="Cambria Math" panose="02040503050406030204" pitchFamily="18" charset="0"/>
                              </a:rPr>
                            </m:ctrlPr>
                          </m:sSubPr>
                          <m:e>
                            <m:r>
                              <a:rPr kumimoji="1" lang="en-US" altLang="zh-CN" b="0" i="1" dirty="0" smtClean="0">
                                <a:latin typeface="Cambria Math" charset="0"/>
                              </a:rPr>
                              <m:t> </m:t>
                            </m:r>
                            <m:r>
                              <a:rPr kumimoji="1" lang="en-US" altLang="zh-CN" b="0" i="1" dirty="0">
                                <a:latin typeface="Cambria Math" charset="0"/>
                              </a:rPr>
                              <m:t>𝑝</m:t>
                            </m:r>
                          </m:e>
                          <m:sub>
                            <m:r>
                              <a:rPr kumimoji="1" lang="en-US" altLang="zh-CN" b="0" i="1" dirty="0" smtClean="0">
                                <a:latin typeface="Cambria Math" charset="0"/>
                              </a:rPr>
                              <m:t>𝑛</m:t>
                            </m:r>
                          </m:sub>
                        </m:sSub>
                      </m:num>
                      <m:den>
                        <m:r>
                          <a:rPr kumimoji="1" lang="en-US" altLang="zh-CN" b="0" i="1" dirty="0" smtClean="0">
                            <a:latin typeface="Cambria Math" charset="0"/>
                          </a:rPr>
                          <m:t>𝑚</m:t>
                        </m:r>
                        <m:r>
                          <a:rPr kumimoji="1" lang="en-US" altLang="zh-CN" b="0" i="1" dirty="0" smtClean="0">
                            <a:latin typeface="Cambria Math" charset="0"/>
                          </a:rPr>
                          <m:t>−</m:t>
                        </m:r>
                        <m:r>
                          <a:rPr kumimoji="1" lang="en-US" altLang="zh-CN" b="0" i="1" dirty="0" smtClean="0">
                            <a:latin typeface="Cambria Math" charset="0"/>
                          </a:rPr>
                          <m:t>𝑛</m:t>
                        </m:r>
                      </m:den>
                    </m:f>
                  </m:oMath>
                </a14:m>
                <a:endParaRPr kumimoji="1" lang="zh-CN" altLang="en-US" i="1" dirty="0"/>
              </a:p>
            </p:txBody>
          </p:sp>
        </mc:Choice>
        <mc:Fallback xmlns="">
          <p:sp>
            <p:nvSpPr>
              <p:cNvPr id="22" name="文本框 21"/>
              <p:cNvSpPr txBox="1">
                <a:spLocks noRot="1" noChangeAspect="1" noMove="1" noResize="1" noEditPoints="1" noAdjustHandles="1" noChangeArrowheads="1" noChangeShapeType="1" noTextEdit="1"/>
              </p:cNvSpPr>
              <p:nvPr/>
            </p:nvSpPr>
            <p:spPr>
              <a:xfrm>
                <a:off x="1752674" y="3510999"/>
                <a:ext cx="3962296" cy="494238"/>
              </a:xfrm>
              <a:prstGeom prst="rect">
                <a:avLst/>
              </a:prstGeom>
              <a:blipFill rotWithShape="0">
                <a:blip r:embed="rId6"/>
                <a:stretch>
                  <a:fillRect t="-11111" b="-19753"/>
                </a:stretch>
              </a:blipFill>
            </p:spPr>
            <p:txBody>
              <a:bodyPr/>
              <a:lstStyle/>
              <a:p>
                <a:r>
                  <a:rPr lang="zh-CN" altLang="en-US">
                    <a:noFill/>
                  </a:rPr>
                  <a:t> </a:t>
                </a:r>
                <a:endParaRPr lang="zh-CN" altLang="en-US">
                  <a:noFill/>
                </a:endParaRPr>
              </a:p>
            </p:txBody>
          </p:sp>
        </mc:Fallback>
      </mc:AlternateContent>
      <mc:AlternateContent xmlns:mc="http://schemas.openxmlformats.org/markup-compatibility/2006" xmlns:a14="http://schemas.microsoft.com/office/drawing/2010/main">
        <mc:Choice Requires="a14">
          <p:sp>
            <p:nvSpPr>
              <p:cNvPr id="23" name="文本框 22"/>
              <p:cNvSpPr txBox="1"/>
              <p:nvPr/>
            </p:nvSpPr>
            <p:spPr>
              <a:xfrm>
                <a:off x="1735021" y="4247082"/>
                <a:ext cx="24477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CN" i="1" smtClean="0">
                              <a:latin typeface="Cambria Math" panose="02040503050406030204" pitchFamily="18" charset="0"/>
                            </a:rPr>
                          </m:ctrlPr>
                        </m:sSubPr>
                        <m:e>
                          <m:r>
                            <a:rPr kumimoji="1" lang="en-US" altLang="zh-CN" b="0" i="1" smtClean="0">
                              <a:latin typeface="Cambria Math" charset="0"/>
                            </a:rPr>
                            <m:t>𝑝</m:t>
                          </m:r>
                        </m:e>
                        <m:sub>
                          <m:r>
                            <a:rPr kumimoji="1" lang="en-US" altLang="zh-CN" b="0" i="1" smtClean="0">
                              <a:latin typeface="Cambria Math" charset="0"/>
                            </a:rPr>
                            <m:t>𝑡</m:t>
                          </m:r>
                        </m:sub>
                      </m:sSub>
                      <m:r>
                        <a:rPr kumimoji="1" lang="en-US" altLang="zh-CN" b="0" i="1" smtClean="0">
                          <a:latin typeface="Cambria Math" charset="0"/>
                        </a:rPr>
                        <m:t>≤</m:t>
                      </m:r>
                      <m:r>
                        <a:rPr kumimoji="1" lang="en-US" altLang="zh-CN" b="0" i="1" smtClean="0">
                          <a:latin typeface="Cambria Math" charset="0"/>
                        </a:rPr>
                        <m:t>𝑇</m:t>
                      </m:r>
                      <m:r>
                        <a:rPr kumimoji="1" lang="en-US" altLang="zh-CN" b="0" i="1" smtClean="0">
                          <a:latin typeface="Cambria Math" charset="0"/>
                        </a:rPr>
                        <m:t>, </m:t>
                      </m:r>
                      <m:r>
                        <a:rPr kumimoji="1" lang="en-US" altLang="zh-CN" b="0" i="1" smtClean="0">
                          <a:latin typeface="Cambria Math" charset="0"/>
                        </a:rPr>
                        <m:t>𝑛</m:t>
                      </m:r>
                      <m:r>
                        <a:rPr kumimoji="1" lang="en-US" altLang="zh-CN" b="0" i="1" smtClean="0">
                          <a:latin typeface="Cambria Math" charset="0"/>
                        </a:rPr>
                        <m:t>&lt;</m:t>
                      </m:r>
                      <m:r>
                        <a:rPr kumimoji="1" lang="en-US" altLang="zh-CN" b="0" i="1" smtClean="0">
                          <a:latin typeface="Cambria Math" charset="0"/>
                        </a:rPr>
                        <m:t>𝑡</m:t>
                      </m:r>
                      <m:r>
                        <a:rPr kumimoji="1" lang="en-US" altLang="zh-CN" b="0" i="1" smtClean="0">
                          <a:latin typeface="Cambria Math" charset="0"/>
                        </a:rPr>
                        <m:t>&lt;</m:t>
                      </m:r>
                      <m:r>
                        <a:rPr kumimoji="1" lang="en-US" altLang="zh-CN" b="0" i="1" smtClean="0">
                          <a:latin typeface="Cambria Math" charset="0"/>
                        </a:rPr>
                        <m:t>𝑚</m:t>
                      </m:r>
                    </m:oMath>
                  </m:oMathPara>
                </a14:m>
                <a:endParaRPr kumimoji="1" lang="zh-CN" altLang="en-US" dirty="0"/>
              </a:p>
            </p:txBody>
          </p:sp>
        </mc:Choice>
        <mc:Fallback xmlns="">
          <p:sp>
            <p:nvSpPr>
              <p:cNvPr id="23" name="文本框 22"/>
              <p:cNvSpPr txBox="1">
                <a:spLocks noRot="1" noChangeAspect="1" noMove="1" noResize="1" noEditPoints="1" noAdjustHandles="1" noChangeArrowheads="1" noChangeShapeType="1" noTextEdit="1"/>
              </p:cNvSpPr>
              <p:nvPr/>
            </p:nvSpPr>
            <p:spPr>
              <a:xfrm>
                <a:off x="1735021" y="4247082"/>
                <a:ext cx="2447785" cy="369332"/>
              </a:xfrm>
              <a:prstGeom prst="rect">
                <a:avLst/>
              </a:prstGeom>
              <a:blipFill rotWithShape="0">
                <a:blip r:embed="rId7"/>
                <a:stretch>
                  <a:fillRect l="-2244" r="-748" b="-26667"/>
                </a:stretch>
              </a:blipFill>
            </p:spPr>
            <p:txBody>
              <a:bodyPr/>
              <a:lstStyle/>
              <a:p>
                <a:r>
                  <a:rPr lang="zh-CN" altLang="en-US">
                    <a:noFill/>
                  </a:rPr>
                  <a:t> </a:t>
                </a:r>
                <a:endParaRPr lang="zh-CN" altLang="en-US">
                  <a:noFill/>
                </a:endParaRPr>
              </a:p>
            </p:txBody>
          </p:sp>
        </mc:Fallback>
      </mc:AlternateContent>
      <p:sp>
        <p:nvSpPr>
          <p:cNvPr id="2" name="左大括号 1"/>
          <p:cNvSpPr/>
          <p:nvPr/>
        </p:nvSpPr>
        <p:spPr bwMode="auto">
          <a:xfrm>
            <a:off x="1579641" y="3714720"/>
            <a:ext cx="45719" cy="901694"/>
          </a:xfrm>
          <a:prstGeom prst="leftBrac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non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latin typeface="Arial" panose="020B0604020202020204" pitchFamily="34" charset="0"/>
                <a:ea typeface="黑体" panose="02010609060101010101" pitchFamily="49" charset="-122"/>
              </a:rPr>
              <a:t>镜头分类</a:t>
            </a:r>
          </a:p>
        </p:txBody>
      </p:sp>
      <p:pic>
        <p:nvPicPr>
          <p:cNvPr id="34" name="Picture 81" descr="H:\im2\1053.jpg"/>
          <p:cNvPicPr>
            <a:picLocks noChangeAspect="1" noChangeArrowheads="1"/>
          </p:cNvPicPr>
          <p:nvPr/>
        </p:nvPicPr>
        <p:blipFill>
          <a:blip r:embed="rId3" cstate="print"/>
          <a:srcRect/>
          <a:stretch>
            <a:fillRect/>
          </a:stretch>
        </p:blipFill>
        <p:spPr bwMode="auto">
          <a:xfrm>
            <a:off x="1481513" y="4001120"/>
            <a:ext cx="868345" cy="665100"/>
          </a:xfrm>
          <a:prstGeom prst="rect">
            <a:avLst/>
          </a:prstGeom>
          <a:noFill/>
          <a:scene3d>
            <a:camera prst="isometricOffAxis1Top"/>
            <a:lightRig rig="threePt" dir="t"/>
          </a:scene3d>
        </p:spPr>
      </p:pic>
      <p:pic>
        <p:nvPicPr>
          <p:cNvPr id="35" name="Picture 82" descr="H:\im2\1057.jpg"/>
          <p:cNvPicPr>
            <a:picLocks noChangeAspect="1" noChangeArrowheads="1"/>
          </p:cNvPicPr>
          <p:nvPr/>
        </p:nvPicPr>
        <p:blipFill>
          <a:blip r:embed="rId4" cstate="print"/>
          <a:srcRect/>
          <a:stretch>
            <a:fillRect/>
          </a:stretch>
        </p:blipFill>
        <p:spPr bwMode="auto">
          <a:xfrm>
            <a:off x="1481513" y="3601011"/>
            <a:ext cx="868345" cy="665100"/>
          </a:xfrm>
          <a:prstGeom prst="rect">
            <a:avLst/>
          </a:prstGeom>
          <a:noFill/>
          <a:scene3d>
            <a:camera prst="isometricOffAxis1Top"/>
            <a:lightRig rig="threePt" dir="t"/>
          </a:scene3d>
        </p:spPr>
      </p:pic>
      <p:pic>
        <p:nvPicPr>
          <p:cNvPr id="36" name="Picture 85" descr="H:\im2\1105.jpg"/>
          <p:cNvPicPr>
            <a:picLocks noChangeAspect="1" noChangeArrowheads="1"/>
          </p:cNvPicPr>
          <p:nvPr/>
        </p:nvPicPr>
        <p:blipFill>
          <a:blip r:embed="rId5" cstate="print"/>
          <a:srcRect/>
          <a:stretch>
            <a:fillRect/>
          </a:stretch>
        </p:blipFill>
        <p:spPr bwMode="auto">
          <a:xfrm>
            <a:off x="1481513" y="2400724"/>
            <a:ext cx="868345" cy="665100"/>
          </a:xfrm>
          <a:prstGeom prst="rect">
            <a:avLst/>
          </a:prstGeom>
          <a:noFill/>
          <a:scene3d>
            <a:camera prst="isometricOffAxis1Top"/>
            <a:lightRig rig="threePt" dir="t"/>
          </a:scene3d>
        </p:spPr>
      </p:pic>
      <p:pic>
        <p:nvPicPr>
          <p:cNvPr id="37" name="Picture 86" descr="H:\im2\1109.jpg"/>
          <p:cNvPicPr>
            <a:picLocks noChangeAspect="1" noChangeArrowheads="1"/>
          </p:cNvPicPr>
          <p:nvPr/>
        </p:nvPicPr>
        <p:blipFill>
          <a:blip r:embed="rId6" cstate="print"/>
          <a:srcRect/>
          <a:stretch>
            <a:fillRect/>
          </a:stretch>
        </p:blipFill>
        <p:spPr bwMode="auto">
          <a:xfrm>
            <a:off x="1481513" y="2057773"/>
            <a:ext cx="868345" cy="665100"/>
          </a:xfrm>
          <a:prstGeom prst="rect">
            <a:avLst/>
          </a:prstGeom>
          <a:noFill/>
          <a:scene3d>
            <a:camera prst="isometricOffAxis1Top"/>
            <a:lightRig rig="threePt" dir="t"/>
          </a:scene3d>
        </p:spPr>
      </p:pic>
      <p:sp>
        <p:nvSpPr>
          <p:cNvPr id="38" name="TextBox 156"/>
          <p:cNvSpPr txBox="1"/>
          <p:nvPr/>
        </p:nvSpPr>
        <p:spPr>
          <a:xfrm>
            <a:off x="3028950" y="4457700"/>
            <a:ext cx="2109788" cy="369332"/>
          </a:xfrm>
          <a:prstGeom prst="rect">
            <a:avLst/>
          </a:prstGeom>
          <a:noFill/>
          <a:ln w="9525">
            <a:noFill/>
          </a:ln>
        </p:spPr>
        <p:txBody>
          <a:bodyPr wrap="square" anchor="t">
            <a:spAutoFit/>
          </a:bodyPr>
          <a:lstStyle/>
          <a:p>
            <a:r>
              <a:rPr lang="en-US" altLang="zh-CN" sz="1800" dirty="0">
                <a:latin typeface="宋体" panose="02010600030101010101" pitchFamily="2" charset="-122"/>
                <a:ea typeface="宋体" panose="02010600030101010101" pitchFamily="2" charset="-122"/>
              </a:rPr>
              <a:t>CNN</a:t>
            </a:r>
            <a:r>
              <a:rPr lang="zh-CN" altLang="en-US" sz="1800" dirty="0">
                <a:latin typeface="宋体" panose="02010600030101010101" pitchFamily="2" charset="-122"/>
                <a:ea typeface="宋体" panose="02010600030101010101" pitchFamily="2" charset="-122"/>
              </a:rPr>
              <a:t>提取镜头特征</a:t>
            </a:r>
          </a:p>
        </p:txBody>
      </p:sp>
      <p:sp>
        <p:nvSpPr>
          <p:cNvPr id="39" name="矩形 38"/>
          <p:cNvSpPr/>
          <p:nvPr/>
        </p:nvSpPr>
        <p:spPr bwMode="auto">
          <a:xfrm>
            <a:off x="5291138" y="2384425"/>
            <a:ext cx="820738" cy="1176338"/>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lIns="67511" tIns="35106" rIns="67511" bIns="35106"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1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SVM</a:t>
            </a: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schemeClr val="dk1"/>
                </a:solidFill>
                <a:effectLst/>
                <a:uLnTx/>
                <a:uFillTx/>
                <a:latin typeface="宋体" panose="02010600030101010101" pitchFamily="2" charset="-122"/>
                <a:ea typeface="宋体" panose="02010600030101010101" pitchFamily="2" charset="-122"/>
                <a:cs typeface="+mn-cs"/>
              </a:rPr>
              <a:t>分类器</a:t>
            </a:r>
            <a:endParaRPr kumimoji="0" lang="en-US" altLang="zh-CN" sz="1800" b="0" i="0" u="none" strike="noStrike" kern="1200" cap="none" spc="0" normalizeH="0" baseline="0" noProof="0" dirty="0">
              <a:ln>
                <a:noFill/>
              </a:ln>
              <a:solidFill>
                <a:schemeClr val="dk1"/>
              </a:solidFill>
              <a:effectLst/>
              <a:uLnTx/>
              <a:uFillTx/>
              <a:latin typeface="宋体" panose="02010600030101010101" pitchFamily="2" charset="-122"/>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endParaRPr>
          </a:p>
        </p:txBody>
      </p:sp>
      <p:sp>
        <p:nvSpPr>
          <p:cNvPr id="40" name="椭圆 39"/>
          <p:cNvSpPr/>
          <p:nvPr/>
        </p:nvSpPr>
        <p:spPr bwMode="auto">
          <a:xfrm>
            <a:off x="6632575" y="2384425"/>
            <a:ext cx="1135063" cy="423863"/>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lIns="67511" tIns="35106" rIns="67511" bIns="35106"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5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广告  </a:t>
            </a:r>
          </a:p>
        </p:txBody>
      </p:sp>
      <p:sp>
        <p:nvSpPr>
          <p:cNvPr id="41" name="椭圆 40"/>
          <p:cNvSpPr/>
          <p:nvPr/>
        </p:nvSpPr>
        <p:spPr bwMode="auto">
          <a:xfrm>
            <a:off x="6699250" y="3176588"/>
            <a:ext cx="1066800" cy="423863"/>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square" lIns="67511" tIns="35106" rIns="67511" bIns="35106"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5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非广告</a:t>
            </a:r>
          </a:p>
        </p:txBody>
      </p:sp>
      <p:sp>
        <p:nvSpPr>
          <p:cNvPr id="42" name="右箭头 41"/>
          <p:cNvSpPr/>
          <p:nvPr/>
        </p:nvSpPr>
        <p:spPr bwMode="auto">
          <a:xfrm>
            <a:off x="2587625" y="2655888"/>
            <a:ext cx="309563" cy="441325"/>
          </a:xfrm>
          <a:prstGeom prst="rightArrow">
            <a:avLst/>
          </a:prstGeom>
          <a:ln w="19050">
            <a:headEnd type="none" w="med" len="med"/>
            <a:tailEnd type="none" w="med" len="med"/>
          </a:ln>
        </p:spPr>
        <p:style>
          <a:lnRef idx="2">
            <a:schemeClr val="dk1"/>
          </a:lnRef>
          <a:fillRef idx="1">
            <a:schemeClr val="lt1"/>
          </a:fillRef>
          <a:effectRef idx="0">
            <a:schemeClr val="dk1"/>
          </a:effectRef>
          <a:fontRef idx="minor">
            <a:schemeClr val="dk1"/>
          </a:fontRef>
        </p:style>
        <p:txBody>
          <a:bodyPr wrap="none" lIns="67511" tIns="35106" rIns="67511" bIns="35106"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43" name="右箭头 42"/>
          <p:cNvSpPr/>
          <p:nvPr/>
        </p:nvSpPr>
        <p:spPr bwMode="auto">
          <a:xfrm>
            <a:off x="4833938" y="2727325"/>
            <a:ext cx="304800" cy="433388"/>
          </a:xfrm>
          <a:prstGeom prst="rightArrow">
            <a:avLst/>
          </a:prstGeom>
          <a:ln w="19050">
            <a:headEnd type="none" w="med" len="med"/>
            <a:tailEnd type="none" w="med" len="med"/>
          </a:ln>
        </p:spPr>
        <p:style>
          <a:lnRef idx="2">
            <a:schemeClr val="dk1"/>
          </a:lnRef>
          <a:fillRef idx="1">
            <a:schemeClr val="lt1"/>
          </a:fillRef>
          <a:effectRef idx="0">
            <a:schemeClr val="dk1"/>
          </a:effectRef>
          <a:fontRef idx="minor">
            <a:schemeClr val="dk1"/>
          </a:fontRef>
        </p:style>
        <p:txBody>
          <a:bodyPr wrap="none" lIns="67511" tIns="35106" rIns="67511" bIns="35106"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cxnSp>
        <p:nvCxnSpPr>
          <p:cNvPr id="44" name="直接箭头连接符 166"/>
          <p:cNvCxnSpPr/>
          <p:nvPr/>
        </p:nvCxnSpPr>
        <p:spPr>
          <a:xfrm>
            <a:off x="6223000" y="3097213"/>
            <a:ext cx="390525" cy="331787"/>
          </a:xfrm>
          <a:prstGeom prst="straightConnector1">
            <a:avLst/>
          </a:prstGeom>
          <a:ln w="12700" cap="flat" cmpd="sng">
            <a:solidFill>
              <a:schemeClr val="tx1"/>
            </a:solidFill>
            <a:prstDash val="solid"/>
            <a:round/>
            <a:headEnd type="none" w="med" len="med"/>
            <a:tailEnd type="arrow" w="med" len="med"/>
          </a:ln>
        </p:spPr>
      </p:cxnSp>
      <p:cxnSp>
        <p:nvCxnSpPr>
          <p:cNvPr id="45" name="直接箭头连接符 169"/>
          <p:cNvCxnSpPr/>
          <p:nvPr/>
        </p:nvCxnSpPr>
        <p:spPr>
          <a:xfrm flipV="1">
            <a:off x="6223000" y="2613025"/>
            <a:ext cx="334963" cy="428625"/>
          </a:xfrm>
          <a:prstGeom prst="straightConnector1">
            <a:avLst/>
          </a:prstGeom>
          <a:ln w="12700" cap="flat" cmpd="sng">
            <a:solidFill>
              <a:schemeClr val="tx1"/>
            </a:solidFill>
            <a:prstDash val="solid"/>
            <a:round/>
            <a:headEnd type="none" w="med" len="med"/>
            <a:tailEnd type="arrow" w="med" len="med"/>
          </a:ln>
        </p:spPr>
      </p:cxnSp>
      <p:sp>
        <p:nvSpPr>
          <p:cNvPr id="46" name="TextBox 170"/>
          <p:cNvSpPr txBox="1"/>
          <p:nvPr/>
        </p:nvSpPr>
        <p:spPr>
          <a:xfrm>
            <a:off x="5200650" y="4457700"/>
            <a:ext cx="1771650" cy="369332"/>
          </a:xfrm>
          <a:prstGeom prst="rect">
            <a:avLst/>
          </a:prstGeom>
          <a:noFill/>
          <a:ln w="9525">
            <a:noFill/>
          </a:ln>
        </p:spPr>
        <p:txBody>
          <a:bodyPr anchor="t">
            <a:spAutoFit/>
          </a:bodyPr>
          <a:lstStyle/>
          <a:p>
            <a:r>
              <a:rPr lang="en-US" altLang="zh-CN" sz="1800" dirty="0">
                <a:latin typeface="宋体" panose="02010600030101010101" pitchFamily="2" charset="-122"/>
                <a:ea typeface="宋体" panose="02010600030101010101" pitchFamily="2" charset="-122"/>
              </a:rPr>
              <a:t>SVM</a:t>
            </a:r>
            <a:r>
              <a:rPr lang="zh-CN" altLang="en-US" sz="1800" dirty="0">
                <a:latin typeface="宋体" panose="02010600030101010101" pitchFamily="2" charset="-122"/>
                <a:ea typeface="宋体" panose="02010600030101010101" pitchFamily="2" charset="-122"/>
              </a:rPr>
              <a:t>镜头分类</a:t>
            </a:r>
          </a:p>
        </p:txBody>
      </p:sp>
      <p:pic>
        <p:nvPicPr>
          <p:cNvPr id="47" name="Picture 85" descr="H:\im2\1105.jpg"/>
          <p:cNvPicPr>
            <a:picLocks noChangeAspect="1" noChangeArrowheads="1"/>
          </p:cNvPicPr>
          <p:nvPr/>
        </p:nvPicPr>
        <p:blipFill>
          <a:blip r:embed="rId5" cstate="print"/>
          <a:srcRect/>
          <a:stretch>
            <a:fillRect/>
          </a:stretch>
        </p:blipFill>
        <p:spPr bwMode="auto">
          <a:xfrm>
            <a:off x="1485441" y="1714821"/>
            <a:ext cx="868345" cy="665102"/>
          </a:xfrm>
          <a:prstGeom prst="rect">
            <a:avLst/>
          </a:prstGeom>
          <a:noFill/>
          <a:scene3d>
            <a:camera prst="isometricOffAxis1Top"/>
            <a:lightRig rig="threePt" dir="t"/>
          </a:scene3d>
        </p:spPr>
      </p:pic>
      <p:pic>
        <p:nvPicPr>
          <p:cNvPr id="48" name="Picture 86" descr="H:\im2\1109.jpg"/>
          <p:cNvPicPr>
            <a:picLocks noChangeAspect="1" noChangeArrowheads="1"/>
          </p:cNvPicPr>
          <p:nvPr/>
        </p:nvPicPr>
        <p:blipFill>
          <a:blip r:embed="rId6" cstate="print"/>
          <a:srcRect/>
          <a:stretch>
            <a:fillRect/>
          </a:stretch>
        </p:blipFill>
        <p:spPr bwMode="auto">
          <a:xfrm>
            <a:off x="1485441" y="1371870"/>
            <a:ext cx="868345" cy="665102"/>
          </a:xfrm>
          <a:prstGeom prst="rect">
            <a:avLst/>
          </a:prstGeom>
          <a:noFill/>
          <a:scene3d>
            <a:camera prst="isometricOffAxis1Top"/>
            <a:lightRig rig="threePt" dir="t"/>
          </a:scene3d>
        </p:spPr>
      </p:pic>
      <p:pic>
        <p:nvPicPr>
          <p:cNvPr id="49" name="Picture 81" descr="H:\im2\1053.jpg"/>
          <p:cNvPicPr>
            <a:picLocks noChangeAspect="1" noChangeArrowheads="1"/>
          </p:cNvPicPr>
          <p:nvPr/>
        </p:nvPicPr>
        <p:blipFill>
          <a:blip r:embed="rId3" cstate="print"/>
          <a:srcRect/>
          <a:stretch>
            <a:fillRect/>
          </a:stretch>
        </p:blipFill>
        <p:spPr bwMode="auto">
          <a:xfrm>
            <a:off x="1485441" y="3258102"/>
            <a:ext cx="868345" cy="665100"/>
          </a:xfrm>
          <a:prstGeom prst="rect">
            <a:avLst/>
          </a:prstGeom>
          <a:noFill/>
          <a:scene3d>
            <a:camera prst="isometricOffAxis1Top"/>
            <a:lightRig rig="threePt" dir="t"/>
          </a:scene3d>
        </p:spPr>
      </p:pic>
      <p:pic>
        <p:nvPicPr>
          <p:cNvPr id="50" name="Picture 82" descr="H:\im2\1057.jpg"/>
          <p:cNvPicPr>
            <a:picLocks noChangeAspect="1" noChangeArrowheads="1"/>
          </p:cNvPicPr>
          <p:nvPr/>
        </p:nvPicPr>
        <p:blipFill>
          <a:blip r:embed="rId4" cstate="print"/>
          <a:srcRect/>
          <a:stretch>
            <a:fillRect/>
          </a:stretch>
        </p:blipFill>
        <p:spPr bwMode="auto">
          <a:xfrm>
            <a:off x="1485441" y="2857992"/>
            <a:ext cx="868345" cy="665099"/>
          </a:xfrm>
          <a:prstGeom prst="rect">
            <a:avLst/>
          </a:prstGeom>
          <a:noFill/>
          <a:scene3d>
            <a:camera prst="isometricOffAxis1Top"/>
            <a:lightRig rig="threePt" dir="t"/>
          </a:scene3d>
        </p:spPr>
      </p:pic>
      <p:pic>
        <p:nvPicPr>
          <p:cNvPr id="51" name="图片 3" descr="微信图片_20181022194434"/>
          <p:cNvPicPr>
            <a:picLocks noChangeAspect="1"/>
          </p:cNvPicPr>
          <p:nvPr/>
        </p:nvPicPr>
        <p:blipFill>
          <a:blip r:embed="rId7"/>
          <a:srcRect l="529" t="3386" r="62752" b="15219"/>
          <a:stretch>
            <a:fillRect/>
          </a:stretch>
        </p:blipFill>
        <p:spPr>
          <a:xfrm>
            <a:off x="3028950" y="2114550"/>
            <a:ext cx="1654175" cy="1473200"/>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latin typeface="Arial" panose="020B0604020202020204" pitchFamily="34" charset="0"/>
                <a:ea typeface="黑体" panose="02010609060101010101" pitchFamily="49" charset="-122"/>
              </a:rPr>
              <a:t>镜头分类</a:t>
            </a:r>
          </a:p>
        </p:txBody>
      </p:sp>
      <p:graphicFrame>
        <p:nvGraphicFramePr>
          <p:cNvPr id="28" name="表格 27"/>
          <p:cNvGraphicFramePr>
            <a:graphicFrameLocks noGrp="1"/>
          </p:cNvGraphicFramePr>
          <p:nvPr/>
        </p:nvGraphicFramePr>
        <p:xfrm>
          <a:off x="1143000" y="1684427"/>
          <a:ext cx="7061200" cy="3202374"/>
        </p:xfrm>
        <a:graphic>
          <a:graphicData uri="http://schemas.openxmlformats.org/drawingml/2006/table">
            <a:tbl>
              <a:tblPr firstRow="1" bandRow="1">
                <a:tableStyleId>{5C22544A-7EE6-4342-B048-85BDC9FD1C3A}</a:tableStyleId>
              </a:tblPr>
              <a:tblGrid>
                <a:gridCol w="1765300">
                  <a:extLst>
                    <a:ext uri="{9D8B030D-6E8A-4147-A177-3AD203B41FA5}">
                      <a16:colId xmlns:a16="http://schemas.microsoft.com/office/drawing/2014/main" val="20000"/>
                    </a:ext>
                  </a:extLst>
                </a:gridCol>
                <a:gridCol w="1765300">
                  <a:extLst>
                    <a:ext uri="{9D8B030D-6E8A-4147-A177-3AD203B41FA5}">
                      <a16:colId xmlns:a16="http://schemas.microsoft.com/office/drawing/2014/main" val="20001"/>
                    </a:ext>
                  </a:extLst>
                </a:gridCol>
                <a:gridCol w="1765300">
                  <a:extLst>
                    <a:ext uri="{9D8B030D-6E8A-4147-A177-3AD203B41FA5}">
                      <a16:colId xmlns:a16="http://schemas.microsoft.com/office/drawing/2014/main" val="20002"/>
                    </a:ext>
                  </a:extLst>
                </a:gridCol>
                <a:gridCol w="1765300">
                  <a:extLst>
                    <a:ext uri="{9D8B030D-6E8A-4147-A177-3AD203B41FA5}">
                      <a16:colId xmlns:a16="http://schemas.microsoft.com/office/drawing/2014/main" val="20003"/>
                    </a:ext>
                  </a:extLst>
                </a:gridCol>
              </a:tblGrid>
              <a:tr h="533729">
                <a:tc gridSpan="4">
                  <a:txBody>
                    <a:bodyPr/>
                    <a:lstStyle/>
                    <a:p>
                      <a:pPr algn="ctr">
                        <a:lnSpc>
                          <a:spcPct val="110000"/>
                        </a:lnSpc>
                      </a:pPr>
                      <a:r>
                        <a:rPr lang="zh-CN" altLang="en-US" sz="1600" b="0" dirty="0">
                          <a:solidFill>
                            <a:schemeClr val="tx1"/>
                          </a:solidFill>
                          <a:latin typeface="方正宋黑简体" panose="02000000000000000000" charset="-122"/>
                          <a:ea typeface="方正宋黑简体" panose="02000000000000000000" charset="-122"/>
                        </a:rPr>
                        <a:t>实验结果</a:t>
                      </a:r>
                      <a:endParaRPr lang="en-US" altLang="en-US" sz="1600" b="0" dirty="0">
                        <a:solidFill>
                          <a:schemeClr val="tx1"/>
                        </a:solidFill>
                        <a:latin typeface="方正宋黑简体" panose="02000000000000000000" charset="-122"/>
                        <a:ea typeface="方正宋黑简体" panose="02000000000000000000" charset="-122"/>
                      </a:endParaRPr>
                    </a:p>
                  </a:txBody>
                  <a:tcPr marL="51443" marR="51443" marT="25721" marB="25721"/>
                </a:tc>
                <a:tc hMerge="1">
                  <a:txBody>
                    <a:bodyPr/>
                    <a:lstStyle/>
                    <a:p>
                      <a:endParaRPr lang="zh-CN"/>
                    </a:p>
                  </a:txBody>
                  <a:tcPr marL="51443" marR="51443" marT="25721" marB="25721"/>
                </a:tc>
                <a:tc hMerge="1">
                  <a:txBody>
                    <a:bodyPr/>
                    <a:lstStyle/>
                    <a:p>
                      <a:endParaRPr lang="zh-CN"/>
                    </a:p>
                  </a:txBody>
                  <a:tcPr marL="51443" marR="51443" marT="25721" marB="25721"/>
                </a:tc>
                <a:tc hMerge="1">
                  <a:txBody>
                    <a:bodyPr/>
                    <a:lstStyle/>
                    <a:p>
                      <a:endParaRPr lang="zh-CN"/>
                    </a:p>
                  </a:txBody>
                  <a:tcPr marL="51443" marR="51443" marT="25721" marB="25721"/>
                </a:tc>
                <a:extLst>
                  <a:ext uri="{0D108BD9-81ED-4DB2-BD59-A6C34878D82A}">
                    <a16:rowId xmlns:a16="http://schemas.microsoft.com/office/drawing/2014/main" val="10000"/>
                  </a:ext>
                </a:extLst>
              </a:tr>
              <a:tr h="533729">
                <a:tc>
                  <a:txBody>
                    <a:bodyPr/>
                    <a:lstStyle/>
                    <a:p>
                      <a:pPr algn="ctr">
                        <a:lnSpc>
                          <a:spcPct val="110000"/>
                        </a:lnSpc>
                      </a:pPr>
                      <a:r>
                        <a:rPr lang="en-US" altLang="en-US" sz="1400" dirty="0">
                          <a:solidFill>
                            <a:schemeClr val="tx1"/>
                          </a:solidFill>
                          <a:latin typeface="宋体" panose="02010600030101010101" pitchFamily="2" charset="-122"/>
                          <a:ea typeface="宋体" panose="02010600030101010101" pitchFamily="2" charset="-122"/>
                        </a:rPr>
                        <a:t>机器学习</a:t>
                      </a:r>
                    </a:p>
                  </a:txBody>
                  <a:tcPr marL="51443" marR="51443" marT="25721" marB="25721"/>
                </a:tc>
                <a:tc>
                  <a:txBody>
                    <a:bodyPr/>
                    <a:lstStyle/>
                    <a:p>
                      <a:pPr algn="ctr">
                        <a:lnSpc>
                          <a:spcPct val="110000"/>
                        </a:lnSpc>
                      </a:pPr>
                      <a:r>
                        <a:rPr lang="en-US" altLang="en-US" sz="1400" dirty="0">
                          <a:solidFill>
                            <a:schemeClr val="tx1"/>
                          </a:solidFill>
                          <a:latin typeface="宋体" panose="02010600030101010101" pitchFamily="2" charset="-122"/>
                          <a:ea typeface="宋体" panose="02010600030101010101" pitchFamily="2" charset="-122"/>
                        </a:rPr>
                        <a:t>图像</a:t>
                      </a:r>
                    </a:p>
                  </a:txBody>
                  <a:tcPr marL="51443" marR="51443" marT="25721" marB="25721"/>
                </a:tc>
                <a:tc>
                  <a:txBody>
                    <a:bodyPr/>
                    <a:lstStyle/>
                    <a:p>
                      <a:pPr algn="ctr">
                        <a:lnSpc>
                          <a:spcPct val="110000"/>
                        </a:lnSpc>
                      </a:pPr>
                      <a:r>
                        <a:rPr lang="en-US" altLang="en-US" sz="1400" dirty="0">
                          <a:solidFill>
                            <a:schemeClr val="tx1"/>
                          </a:solidFill>
                          <a:latin typeface="宋体" panose="02010600030101010101" pitchFamily="2" charset="-122"/>
                          <a:ea typeface="宋体" panose="02010600030101010101" pitchFamily="2" charset="-122"/>
                        </a:rPr>
                        <a:t>音频</a:t>
                      </a:r>
                    </a:p>
                  </a:txBody>
                  <a:tcPr marL="51443" marR="51443" marT="25721" marB="25721"/>
                </a:tc>
                <a:tc>
                  <a:txBody>
                    <a:bodyPr/>
                    <a:lstStyle/>
                    <a:p>
                      <a:pPr algn="ctr">
                        <a:lnSpc>
                          <a:spcPct val="110000"/>
                        </a:lnSpc>
                      </a:pPr>
                      <a:r>
                        <a:rPr lang="en-US" altLang="en-US" sz="1400" dirty="0" err="1">
                          <a:solidFill>
                            <a:schemeClr val="tx1"/>
                          </a:solidFill>
                          <a:latin typeface="宋体" panose="02010600030101010101" pitchFamily="2" charset="-122"/>
                          <a:ea typeface="宋体" panose="02010600030101010101" pitchFamily="2" charset="-122"/>
                          <a:cs typeface="宋体" panose="02010600030101010101" pitchFamily="2" charset="-122"/>
                        </a:rPr>
                        <a:t>音频+图像</a:t>
                      </a:r>
                    </a:p>
                  </a:txBody>
                  <a:tcPr marL="51443" marR="51443" marT="25721" marB="25721"/>
                </a:tc>
                <a:extLst>
                  <a:ext uri="{0D108BD9-81ED-4DB2-BD59-A6C34878D82A}">
                    <a16:rowId xmlns:a16="http://schemas.microsoft.com/office/drawing/2014/main" val="10001"/>
                  </a:ext>
                </a:extLst>
              </a:tr>
              <a:tr h="533729">
                <a:tc>
                  <a:txBody>
                    <a:bodyPr/>
                    <a:lstStyle/>
                    <a:p>
                      <a:pPr algn="ctr">
                        <a:lnSpc>
                          <a:spcPct val="110000"/>
                        </a:lnSpc>
                      </a:pPr>
                      <a:r>
                        <a:rPr lang="en-US" altLang="en-US" sz="1400" dirty="0">
                          <a:latin typeface="宋体" panose="02010600030101010101" pitchFamily="2" charset="-122"/>
                          <a:ea typeface="宋体" panose="02010600030101010101" pitchFamily="2" charset="-122"/>
                        </a:rPr>
                        <a:t>SVM</a:t>
                      </a:r>
                    </a:p>
                  </a:txBody>
                  <a:tcPr marL="51443" marR="51443" marT="25721" marB="25721"/>
                </a:tc>
                <a:tc>
                  <a:txBody>
                    <a:bodyPr/>
                    <a:lstStyle/>
                    <a:p>
                      <a:pPr algn="ctr">
                        <a:lnSpc>
                          <a:spcPct val="110000"/>
                        </a:lnSpc>
                      </a:pPr>
                      <a:r>
                        <a:rPr lang="en-US" altLang="zh-CN" sz="1400">
                          <a:latin typeface="宋体" panose="02010600030101010101" pitchFamily="2" charset="-122"/>
                          <a:ea typeface="宋体" panose="02010600030101010101" pitchFamily="2" charset="-122"/>
                        </a:rPr>
                        <a:t>83%</a:t>
                      </a:r>
                    </a:p>
                  </a:txBody>
                  <a:tcPr marL="51443" marR="51443" marT="25721" marB="25721"/>
                </a:tc>
                <a:tc>
                  <a:txBody>
                    <a:bodyPr/>
                    <a:lstStyle/>
                    <a:p>
                      <a:pPr algn="ctr">
                        <a:lnSpc>
                          <a:spcPct val="110000"/>
                        </a:lnSpc>
                      </a:pPr>
                      <a:r>
                        <a:rPr lang="en-US" altLang="zh-CN" sz="1400" dirty="0">
                          <a:solidFill>
                            <a:schemeClr val="tx1"/>
                          </a:solidFill>
                          <a:latin typeface="宋体" panose="02010600030101010101" pitchFamily="2" charset="-122"/>
                          <a:ea typeface="宋体" panose="02010600030101010101" pitchFamily="2" charset="-122"/>
                        </a:rPr>
                        <a:t>76%</a:t>
                      </a:r>
                    </a:p>
                  </a:txBody>
                  <a:tcPr marL="51443" marR="51443" marT="25721" marB="25721"/>
                </a:tc>
                <a:tc>
                  <a:txBody>
                    <a:bodyPr/>
                    <a:lstStyle/>
                    <a:p>
                      <a:pPr algn="ctr">
                        <a:lnSpc>
                          <a:spcPct val="110000"/>
                        </a:lnSpc>
                      </a:pPr>
                      <a:r>
                        <a:rPr lang="en-US" altLang="zh-CN" sz="1400" dirty="0">
                          <a:solidFill>
                            <a:schemeClr val="tx1"/>
                          </a:solidFill>
                          <a:latin typeface="宋体" panose="02010600030101010101" pitchFamily="2" charset="-122"/>
                          <a:ea typeface="宋体" panose="02010600030101010101" pitchFamily="2" charset="-122"/>
                        </a:rPr>
                        <a:t>85%</a:t>
                      </a:r>
                    </a:p>
                  </a:txBody>
                  <a:tcPr marL="51443" marR="51443" marT="25721" marB="25721"/>
                </a:tc>
                <a:extLst>
                  <a:ext uri="{0D108BD9-81ED-4DB2-BD59-A6C34878D82A}">
                    <a16:rowId xmlns:a16="http://schemas.microsoft.com/office/drawing/2014/main" val="10002"/>
                  </a:ext>
                </a:extLst>
              </a:tr>
              <a:tr h="533729">
                <a:tc>
                  <a:txBody>
                    <a:bodyPr/>
                    <a:lstStyle/>
                    <a:p>
                      <a:pPr algn="ctr">
                        <a:lnSpc>
                          <a:spcPct val="110000"/>
                        </a:lnSpc>
                      </a:pPr>
                      <a:r>
                        <a:rPr lang="en-US" altLang="en-US" sz="1400" dirty="0">
                          <a:latin typeface="宋体" panose="02010600030101010101" pitchFamily="2" charset="-122"/>
                          <a:ea typeface="宋体" panose="02010600030101010101" pitchFamily="2" charset="-122"/>
                        </a:rPr>
                        <a:t>RF</a:t>
                      </a:r>
                    </a:p>
                  </a:txBody>
                  <a:tcPr marL="51443" marR="51443" marT="25721" marB="25721"/>
                </a:tc>
                <a:tc>
                  <a:txBody>
                    <a:bodyPr/>
                    <a:lstStyle/>
                    <a:p>
                      <a:pPr algn="ctr">
                        <a:lnSpc>
                          <a:spcPct val="110000"/>
                        </a:lnSpc>
                      </a:pPr>
                      <a:r>
                        <a:rPr lang="en-US" altLang="zh-CN" sz="1400">
                          <a:latin typeface="宋体" panose="02010600030101010101" pitchFamily="2" charset="-122"/>
                          <a:ea typeface="宋体" panose="02010600030101010101" pitchFamily="2" charset="-122"/>
                        </a:rPr>
                        <a:t>79%</a:t>
                      </a:r>
                    </a:p>
                  </a:txBody>
                  <a:tcPr marL="51443" marR="51443" marT="25721" marB="25721"/>
                </a:tc>
                <a:tc>
                  <a:txBody>
                    <a:bodyPr/>
                    <a:lstStyle/>
                    <a:p>
                      <a:pPr algn="ctr">
                        <a:lnSpc>
                          <a:spcPct val="110000"/>
                        </a:lnSpc>
                      </a:pPr>
                      <a:r>
                        <a:rPr lang="en-US" altLang="zh-CN" sz="1400">
                          <a:solidFill>
                            <a:schemeClr val="tx1"/>
                          </a:solidFill>
                          <a:latin typeface="宋体" panose="02010600030101010101" pitchFamily="2" charset="-122"/>
                          <a:ea typeface="宋体" panose="02010600030101010101" pitchFamily="2" charset="-122"/>
                        </a:rPr>
                        <a:t>68%</a:t>
                      </a:r>
                    </a:p>
                  </a:txBody>
                  <a:tcPr marL="51443" marR="51443" marT="25721" marB="25721"/>
                </a:tc>
                <a:tc>
                  <a:txBody>
                    <a:bodyPr/>
                    <a:lstStyle/>
                    <a:p>
                      <a:pPr algn="ctr">
                        <a:lnSpc>
                          <a:spcPct val="110000"/>
                        </a:lnSpc>
                      </a:pPr>
                      <a:r>
                        <a:rPr lang="en-US" altLang="zh-CN" sz="1400">
                          <a:solidFill>
                            <a:schemeClr val="tx1"/>
                          </a:solidFill>
                          <a:latin typeface="宋体" panose="02010600030101010101" pitchFamily="2" charset="-122"/>
                          <a:ea typeface="宋体" panose="02010600030101010101" pitchFamily="2" charset="-122"/>
                        </a:rPr>
                        <a:t>81%</a:t>
                      </a:r>
                    </a:p>
                  </a:txBody>
                  <a:tcPr marL="51443" marR="51443" marT="25721" marB="25721"/>
                </a:tc>
                <a:extLst>
                  <a:ext uri="{0D108BD9-81ED-4DB2-BD59-A6C34878D82A}">
                    <a16:rowId xmlns:a16="http://schemas.microsoft.com/office/drawing/2014/main" val="10003"/>
                  </a:ext>
                </a:extLst>
              </a:tr>
              <a:tr h="533729">
                <a:tc>
                  <a:txBody>
                    <a:bodyPr/>
                    <a:lstStyle/>
                    <a:p>
                      <a:pPr algn="ctr">
                        <a:lnSpc>
                          <a:spcPct val="110000"/>
                        </a:lnSpc>
                      </a:pPr>
                      <a:r>
                        <a:rPr lang="en-US" altLang="en-US" sz="1400" dirty="0" err="1">
                          <a:latin typeface="宋体" panose="02010600030101010101" pitchFamily="2" charset="-122"/>
                          <a:ea typeface="宋体" panose="02010600030101010101" pitchFamily="2" charset="-122"/>
                        </a:rPr>
                        <a:t>Xgboost</a:t>
                      </a:r>
                    </a:p>
                  </a:txBody>
                  <a:tcPr marL="51443" marR="51443" marT="25721" marB="25721"/>
                </a:tc>
                <a:tc>
                  <a:txBody>
                    <a:bodyPr/>
                    <a:lstStyle/>
                    <a:p>
                      <a:pPr algn="ctr">
                        <a:lnSpc>
                          <a:spcPct val="110000"/>
                        </a:lnSpc>
                      </a:pPr>
                      <a:r>
                        <a:rPr lang="en-US" altLang="zh-CN" sz="1400">
                          <a:latin typeface="宋体" panose="02010600030101010101" pitchFamily="2" charset="-122"/>
                          <a:ea typeface="宋体" panose="02010600030101010101" pitchFamily="2" charset="-122"/>
                        </a:rPr>
                        <a:t>77%</a:t>
                      </a:r>
                    </a:p>
                  </a:txBody>
                  <a:tcPr marL="51443" marR="51443" marT="25721" marB="25721"/>
                </a:tc>
                <a:tc>
                  <a:txBody>
                    <a:bodyPr/>
                    <a:lstStyle/>
                    <a:p>
                      <a:pPr algn="ctr">
                        <a:lnSpc>
                          <a:spcPct val="110000"/>
                        </a:lnSpc>
                      </a:pPr>
                      <a:r>
                        <a:rPr lang="en-US" altLang="zh-CN" sz="1400">
                          <a:solidFill>
                            <a:schemeClr val="tx1"/>
                          </a:solidFill>
                          <a:latin typeface="宋体" panose="02010600030101010101" pitchFamily="2" charset="-122"/>
                          <a:ea typeface="宋体" panose="02010600030101010101" pitchFamily="2" charset="-122"/>
                        </a:rPr>
                        <a:t>72%</a:t>
                      </a:r>
                    </a:p>
                  </a:txBody>
                  <a:tcPr marL="51443" marR="51443" marT="25721" marB="25721"/>
                </a:tc>
                <a:tc>
                  <a:txBody>
                    <a:bodyPr/>
                    <a:lstStyle/>
                    <a:p>
                      <a:pPr algn="ctr">
                        <a:lnSpc>
                          <a:spcPct val="110000"/>
                        </a:lnSpc>
                      </a:pPr>
                      <a:r>
                        <a:rPr lang="en-US" altLang="zh-CN" sz="1400">
                          <a:solidFill>
                            <a:schemeClr val="tx1"/>
                          </a:solidFill>
                          <a:latin typeface="宋体" panose="02010600030101010101" pitchFamily="2" charset="-122"/>
                          <a:ea typeface="宋体" panose="02010600030101010101" pitchFamily="2" charset="-122"/>
                        </a:rPr>
                        <a:t>81%</a:t>
                      </a:r>
                    </a:p>
                  </a:txBody>
                  <a:tcPr marL="51443" marR="51443" marT="25721" marB="25721"/>
                </a:tc>
                <a:extLst>
                  <a:ext uri="{0D108BD9-81ED-4DB2-BD59-A6C34878D82A}">
                    <a16:rowId xmlns:a16="http://schemas.microsoft.com/office/drawing/2014/main" val="10004"/>
                  </a:ext>
                </a:extLst>
              </a:tr>
              <a:tr h="533729">
                <a:tc>
                  <a:txBody>
                    <a:bodyPr/>
                    <a:lstStyle/>
                    <a:p>
                      <a:pPr algn="ctr">
                        <a:lnSpc>
                          <a:spcPct val="110000"/>
                        </a:lnSpc>
                      </a:pPr>
                      <a:r>
                        <a:rPr lang="en-US" altLang="en-US" sz="1400" dirty="0">
                          <a:latin typeface="宋体" panose="02010600030101010101" pitchFamily="2" charset="-122"/>
                          <a:ea typeface="宋体" panose="02010600030101010101" pitchFamily="2" charset="-122"/>
                        </a:rPr>
                        <a:t>GBDT</a:t>
                      </a:r>
                    </a:p>
                  </a:txBody>
                  <a:tcPr marL="51443" marR="51443" marT="25721" marB="25721"/>
                </a:tc>
                <a:tc>
                  <a:txBody>
                    <a:bodyPr/>
                    <a:lstStyle/>
                    <a:p>
                      <a:pPr algn="ctr">
                        <a:lnSpc>
                          <a:spcPct val="110000"/>
                        </a:lnSpc>
                      </a:pPr>
                      <a:r>
                        <a:rPr lang="en-US" altLang="zh-CN" sz="1400">
                          <a:latin typeface="宋体" panose="02010600030101010101" pitchFamily="2" charset="-122"/>
                          <a:ea typeface="宋体" panose="02010600030101010101" pitchFamily="2" charset="-122"/>
                        </a:rPr>
                        <a:t>83%</a:t>
                      </a:r>
                    </a:p>
                  </a:txBody>
                  <a:tcPr marL="51443" marR="51443" marT="25721" marB="25721"/>
                </a:tc>
                <a:tc>
                  <a:txBody>
                    <a:bodyPr/>
                    <a:lstStyle/>
                    <a:p>
                      <a:pPr algn="ctr">
                        <a:lnSpc>
                          <a:spcPct val="110000"/>
                        </a:lnSpc>
                      </a:pPr>
                      <a:r>
                        <a:rPr lang="en-US" altLang="zh-CN" sz="1400">
                          <a:solidFill>
                            <a:schemeClr val="tx1"/>
                          </a:solidFill>
                          <a:latin typeface="宋体" panose="02010600030101010101" pitchFamily="2" charset="-122"/>
                          <a:ea typeface="宋体" panose="02010600030101010101" pitchFamily="2" charset="-122"/>
                        </a:rPr>
                        <a:t>75%</a:t>
                      </a:r>
                    </a:p>
                  </a:txBody>
                  <a:tcPr marL="51443" marR="51443" marT="25721" marB="25721"/>
                </a:tc>
                <a:tc>
                  <a:txBody>
                    <a:bodyPr/>
                    <a:lstStyle/>
                    <a:p>
                      <a:pPr algn="ctr">
                        <a:lnSpc>
                          <a:spcPct val="110000"/>
                        </a:lnSpc>
                      </a:pPr>
                      <a:r>
                        <a:rPr lang="en-US" altLang="zh-CN" sz="1400" dirty="0">
                          <a:solidFill>
                            <a:schemeClr val="tx1"/>
                          </a:solidFill>
                          <a:latin typeface="宋体" panose="02010600030101010101" pitchFamily="2" charset="-122"/>
                          <a:ea typeface="宋体" panose="02010600030101010101" pitchFamily="2" charset="-122"/>
                        </a:rPr>
                        <a:t>84%</a:t>
                      </a:r>
                    </a:p>
                  </a:txBody>
                  <a:tcPr marL="51443" marR="51443" marT="25721" marB="25721"/>
                </a:tc>
                <a:extLst>
                  <a:ext uri="{0D108BD9-81ED-4DB2-BD59-A6C34878D82A}">
                    <a16:rowId xmlns:a16="http://schemas.microsoft.com/office/drawing/2014/main" val="10005"/>
                  </a:ext>
                </a:extLst>
              </a:tr>
            </a:tbl>
          </a:graphicData>
        </a:graphic>
      </p:graphicFrame>
      <p:sp>
        <p:nvSpPr>
          <p:cNvPr id="29" name="文本框 5"/>
          <p:cNvSpPr txBox="1"/>
          <p:nvPr/>
        </p:nvSpPr>
        <p:spPr>
          <a:xfrm>
            <a:off x="817562" y="1200282"/>
            <a:ext cx="7712075" cy="398780"/>
          </a:xfrm>
          <a:prstGeom prst="rect">
            <a:avLst/>
          </a:prstGeom>
          <a:noFill/>
          <a:ln w="9525">
            <a:noFill/>
          </a:ln>
        </p:spPr>
        <p:txBody>
          <a:bodyPr wrap="square" anchor="t">
            <a:spAutoFit/>
          </a:bodyPr>
          <a:lstStyle/>
          <a:p>
            <a:r>
              <a:rPr lang="zh-CN" altLang="en-US" sz="2000" dirty="0">
                <a:latin typeface="Times New Roman" panose="02020603050405020304" charset="0"/>
                <a:ea typeface="宋体" panose="02010600030101010101" pitchFamily="2" charset="-122"/>
              </a:rPr>
              <a:t>   </a:t>
            </a:r>
            <a:r>
              <a:rPr lang="zh-CN" altLang="en-US" sz="1600" dirty="0">
                <a:latin typeface="Times New Roman" panose="02020603050405020304" charset="0"/>
                <a:ea typeface="宋体" panose="02010600030101010101" pitchFamily="2" charset="-122"/>
              </a:rPr>
              <a:t>本文数据集在传统镜头分类方法的准确率：</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latin typeface="Arial" panose="020B0604020202020204" pitchFamily="34" charset="0"/>
                <a:ea typeface="黑体" panose="02010609060101010101" pitchFamily="49" charset="-122"/>
              </a:rPr>
              <a:t>镜头分类</a:t>
            </a:r>
          </a:p>
        </p:txBody>
      </p:sp>
      <p:grpSp>
        <p:nvGrpSpPr>
          <p:cNvPr id="28" name="组合 27">
            <a:extLst>
              <a:ext uri="{FF2B5EF4-FFF2-40B4-BE49-F238E27FC236}">
                <a16:creationId xmlns:a16="http://schemas.microsoft.com/office/drawing/2014/main" id="{43833C30-85A3-2E4F-A7F8-3C88B4E761A7}"/>
              </a:ext>
            </a:extLst>
          </p:cNvPr>
          <p:cNvGrpSpPr/>
          <p:nvPr/>
        </p:nvGrpSpPr>
        <p:grpSpPr>
          <a:xfrm>
            <a:off x="1449229" y="1320323"/>
            <a:ext cx="6275546" cy="3550443"/>
            <a:chOff x="1449229" y="1320323"/>
            <a:chExt cx="6275546" cy="3550443"/>
          </a:xfrm>
        </p:grpSpPr>
        <p:grpSp>
          <p:nvGrpSpPr>
            <p:cNvPr id="12" name="组合 3"/>
            <p:cNvGrpSpPr/>
            <p:nvPr/>
          </p:nvGrpSpPr>
          <p:grpSpPr>
            <a:xfrm>
              <a:off x="1577134" y="2262583"/>
              <a:ext cx="5976748" cy="2608183"/>
              <a:chOff x="2333" y="2701"/>
              <a:chExt cx="10264" cy="4872"/>
            </a:xfrm>
          </p:grpSpPr>
          <p:pic>
            <p:nvPicPr>
              <p:cNvPr id="13" name="Picture 81" descr="H:\im2\1053.jpg"/>
              <p:cNvPicPr>
                <a:picLocks noChangeAspect="1" noChangeArrowheads="1"/>
              </p:cNvPicPr>
              <p:nvPr/>
            </p:nvPicPr>
            <p:blipFill>
              <a:blip r:embed="rId11" cstate="print"/>
              <a:srcRect/>
              <a:stretch>
                <a:fillRect/>
              </a:stretch>
            </p:blipFill>
            <p:spPr bwMode="auto">
              <a:xfrm>
                <a:off x="2333" y="6301"/>
                <a:ext cx="1368" cy="1047"/>
              </a:xfrm>
              <a:prstGeom prst="rect">
                <a:avLst/>
              </a:prstGeom>
              <a:noFill/>
              <a:scene3d>
                <a:camera prst="isometricOffAxis1Top"/>
                <a:lightRig rig="threePt" dir="t"/>
              </a:scene3d>
            </p:spPr>
          </p:pic>
          <p:pic>
            <p:nvPicPr>
              <p:cNvPr id="14" name="Picture 82" descr="H:\im2\1057.jpg"/>
              <p:cNvPicPr>
                <a:picLocks noChangeAspect="1" noChangeArrowheads="1"/>
              </p:cNvPicPr>
              <p:nvPr/>
            </p:nvPicPr>
            <p:blipFill>
              <a:blip r:embed="rId12" cstate="print"/>
              <a:srcRect/>
              <a:stretch>
                <a:fillRect/>
              </a:stretch>
            </p:blipFill>
            <p:spPr bwMode="auto">
              <a:xfrm>
                <a:off x="2333" y="5671"/>
                <a:ext cx="1368" cy="1047"/>
              </a:xfrm>
              <a:prstGeom prst="rect">
                <a:avLst/>
              </a:prstGeom>
              <a:noFill/>
              <a:scene3d>
                <a:camera prst="isometricOffAxis1Top"/>
                <a:lightRig rig="threePt" dir="t"/>
              </a:scene3d>
            </p:spPr>
          </p:pic>
          <p:pic>
            <p:nvPicPr>
              <p:cNvPr id="15" name="Picture 85" descr="H:\im2\1105.jpg"/>
              <p:cNvPicPr>
                <a:picLocks noChangeAspect="1" noChangeArrowheads="1"/>
              </p:cNvPicPr>
              <p:nvPr/>
            </p:nvPicPr>
            <p:blipFill>
              <a:blip r:embed="rId13" cstate="print"/>
              <a:srcRect/>
              <a:stretch>
                <a:fillRect/>
              </a:stretch>
            </p:blipFill>
            <p:spPr bwMode="auto">
              <a:xfrm>
                <a:off x="2333" y="3781"/>
                <a:ext cx="1368" cy="1047"/>
              </a:xfrm>
              <a:prstGeom prst="rect">
                <a:avLst/>
              </a:prstGeom>
              <a:noFill/>
              <a:scene3d>
                <a:camera prst="isometricOffAxis1Top"/>
                <a:lightRig rig="threePt" dir="t"/>
              </a:scene3d>
            </p:spPr>
          </p:pic>
          <p:pic>
            <p:nvPicPr>
              <p:cNvPr id="16" name="Picture 86" descr="H:\im2\1109.jpg"/>
              <p:cNvPicPr>
                <a:picLocks noChangeAspect="1" noChangeArrowheads="1"/>
              </p:cNvPicPr>
              <p:nvPr/>
            </p:nvPicPr>
            <p:blipFill>
              <a:blip r:embed="rId14" cstate="print"/>
              <a:srcRect/>
              <a:stretch>
                <a:fillRect/>
              </a:stretch>
            </p:blipFill>
            <p:spPr bwMode="auto">
              <a:xfrm>
                <a:off x="2333" y="3241"/>
                <a:ext cx="1368" cy="1047"/>
              </a:xfrm>
              <a:prstGeom prst="rect">
                <a:avLst/>
              </a:prstGeom>
              <a:noFill/>
              <a:scene3d>
                <a:camera prst="isometricOffAxis1Top"/>
                <a:lightRig rig="threePt" dir="t"/>
              </a:scene3d>
            </p:spPr>
          </p:pic>
          <p:sp>
            <p:nvSpPr>
              <p:cNvPr id="17" name="TextBox 156"/>
              <p:cNvSpPr txBox="1"/>
              <p:nvPr/>
            </p:nvSpPr>
            <p:spPr>
              <a:xfrm>
                <a:off x="4562" y="6939"/>
                <a:ext cx="2983" cy="634"/>
              </a:xfrm>
              <a:prstGeom prst="rect">
                <a:avLst/>
              </a:prstGeom>
              <a:noFill/>
              <a:ln w="9525">
                <a:noFill/>
              </a:ln>
            </p:spPr>
            <p:txBody>
              <a:bodyPr wrap="square" anchor="t">
                <a:spAutoFit/>
              </a:bodyPr>
              <a:lstStyle/>
              <a:p>
                <a:r>
                  <a:rPr lang="en-US" altLang="zh-CN" sz="1500" dirty="0">
                    <a:latin typeface="宋体" panose="02010600030101010101" pitchFamily="2" charset="-122"/>
                    <a:ea typeface="宋体" panose="02010600030101010101" pitchFamily="2" charset="-122"/>
                  </a:rPr>
                  <a:t>CNN</a:t>
                </a:r>
                <a:r>
                  <a:rPr lang="zh-CN" altLang="en-US" sz="1500" dirty="0">
                    <a:latin typeface="宋体" panose="02010600030101010101" pitchFamily="2" charset="-122"/>
                    <a:ea typeface="宋体" panose="02010600030101010101" pitchFamily="2" charset="-122"/>
                  </a:rPr>
                  <a:t>提取镜头特征</a:t>
                </a:r>
              </a:p>
            </p:txBody>
          </p:sp>
          <p:sp>
            <p:nvSpPr>
              <p:cNvPr id="18" name="椭圆 17"/>
              <p:cNvSpPr/>
              <p:nvPr/>
            </p:nvSpPr>
            <p:spPr bwMode="auto">
              <a:xfrm>
                <a:off x="10810" y="3330"/>
                <a:ext cx="1787" cy="66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lIns="67511" tIns="35106" rIns="67511" bIns="35106"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5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 广告  </a:t>
                </a:r>
              </a:p>
            </p:txBody>
          </p:sp>
          <p:sp>
            <p:nvSpPr>
              <p:cNvPr id="19" name="椭圆 18"/>
              <p:cNvSpPr/>
              <p:nvPr/>
            </p:nvSpPr>
            <p:spPr bwMode="auto">
              <a:xfrm>
                <a:off x="10929" y="4924"/>
                <a:ext cx="1575" cy="669"/>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lIns="67511" tIns="35106" rIns="67511" bIns="35106"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5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mn-cs"/>
                  </a:rPr>
                  <a:t>非广告</a:t>
                </a:r>
              </a:p>
            </p:txBody>
          </p:sp>
          <p:sp>
            <p:nvSpPr>
              <p:cNvPr id="20" name="右箭头 19"/>
              <p:cNvSpPr/>
              <p:nvPr/>
            </p:nvSpPr>
            <p:spPr bwMode="auto">
              <a:xfrm>
                <a:off x="4075" y="4181"/>
                <a:ext cx="487" cy="696"/>
              </a:xfrm>
              <a:prstGeom prst="rightArrow">
                <a:avLst/>
              </a:prstGeom>
              <a:ln w="19050">
                <a:headEnd type="none" w="med" len="med"/>
                <a:tailEnd type="none" w="med" len="med"/>
              </a:ln>
            </p:spPr>
            <p:style>
              <a:lnRef idx="2">
                <a:schemeClr val="dk1"/>
              </a:lnRef>
              <a:fillRef idx="1">
                <a:schemeClr val="lt1"/>
              </a:fillRef>
              <a:effectRef idx="0">
                <a:schemeClr val="dk1"/>
              </a:effectRef>
              <a:fontRef idx="minor">
                <a:schemeClr val="dk1"/>
              </a:fontRef>
            </p:style>
            <p:txBody>
              <a:bodyPr wrap="none" lIns="67511" tIns="35106" rIns="67511" bIns="35106"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1" name="右箭头 20"/>
              <p:cNvSpPr/>
              <p:nvPr/>
            </p:nvSpPr>
            <p:spPr bwMode="auto">
              <a:xfrm>
                <a:off x="7545" y="4295"/>
                <a:ext cx="479" cy="681"/>
              </a:xfrm>
              <a:prstGeom prst="rightArrow">
                <a:avLst/>
              </a:prstGeom>
              <a:ln w="19050">
                <a:headEnd type="none" w="med" len="med"/>
                <a:tailEnd type="none" w="med" len="med"/>
              </a:ln>
            </p:spPr>
            <p:style>
              <a:lnRef idx="2">
                <a:schemeClr val="dk1"/>
              </a:lnRef>
              <a:fillRef idx="1">
                <a:schemeClr val="lt1"/>
              </a:fillRef>
              <a:effectRef idx="0">
                <a:schemeClr val="dk1"/>
              </a:effectRef>
              <a:fontRef idx="minor">
                <a:schemeClr val="dk1"/>
              </a:fontRef>
            </p:style>
            <p:txBody>
              <a:bodyPr wrap="none" lIns="67511" tIns="35106" rIns="67511" bIns="35106"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cxnSp>
            <p:nvCxnSpPr>
              <p:cNvPr id="22" name="直接箭头连接符 166"/>
              <p:cNvCxnSpPr/>
              <p:nvPr/>
            </p:nvCxnSpPr>
            <p:spPr>
              <a:xfrm>
                <a:off x="10162" y="4807"/>
                <a:ext cx="574" cy="432"/>
              </a:xfrm>
              <a:prstGeom prst="straightConnector1">
                <a:avLst/>
              </a:prstGeom>
              <a:ln w="12700" cap="flat" cmpd="sng">
                <a:solidFill>
                  <a:schemeClr val="tx1"/>
                </a:solidFill>
                <a:prstDash val="solid"/>
                <a:round/>
                <a:headEnd type="none" w="med" len="med"/>
                <a:tailEnd type="arrow" w="med" len="med"/>
              </a:ln>
            </p:spPr>
          </p:cxnSp>
          <p:cxnSp>
            <p:nvCxnSpPr>
              <p:cNvPr id="23" name="直接箭头连接符 169"/>
              <p:cNvCxnSpPr/>
              <p:nvPr/>
            </p:nvCxnSpPr>
            <p:spPr>
              <a:xfrm flipV="1">
                <a:off x="10162" y="3901"/>
                <a:ext cx="648" cy="394"/>
              </a:xfrm>
              <a:prstGeom prst="straightConnector1">
                <a:avLst/>
              </a:prstGeom>
              <a:ln w="12700" cap="flat" cmpd="sng">
                <a:solidFill>
                  <a:schemeClr val="tx1"/>
                </a:solidFill>
                <a:prstDash val="solid"/>
                <a:round/>
                <a:headEnd type="none" w="med" len="med"/>
                <a:tailEnd type="arrow" w="med" len="med"/>
              </a:ln>
            </p:spPr>
          </p:cxnSp>
          <p:sp>
            <p:nvSpPr>
              <p:cNvPr id="24" name="TextBox 170"/>
              <p:cNvSpPr txBox="1"/>
              <p:nvPr/>
            </p:nvSpPr>
            <p:spPr>
              <a:xfrm>
                <a:off x="7111" y="6885"/>
                <a:ext cx="4126" cy="664"/>
              </a:xfrm>
              <a:prstGeom prst="rect">
                <a:avLst/>
              </a:prstGeom>
              <a:noFill/>
              <a:ln w="9525">
                <a:noFill/>
              </a:ln>
            </p:spPr>
            <p:txBody>
              <a:bodyPr wrap="square" anchor="t">
                <a:spAutoFit/>
              </a:bodyPr>
              <a:lstStyle/>
              <a:p>
                <a:pPr algn="ctr" defTabSz="914400"/>
                <a:r>
                  <a:rPr lang="en-US" altLang="zh-CN" sz="1600">
                    <a:solidFill>
                      <a:srgbClr val="FF0000"/>
                    </a:solidFill>
                    <a:latin typeface="宋体" panose="02010600030101010101" pitchFamily="2" charset="-122"/>
                    <a:ea typeface="宋体" panose="02010600030101010101" pitchFamily="2" charset="-122"/>
                    <a:sym typeface="黑体" panose="02010609060101010101" pitchFamily="49" charset="-122"/>
                  </a:rPr>
                  <a:t>LSTM+Attention</a:t>
                </a:r>
                <a:endParaRPr lang="zh-CN" altLang="en-US" sz="1600" dirty="0">
                  <a:solidFill>
                    <a:srgbClr val="FF0000"/>
                  </a:solidFill>
                  <a:latin typeface="宋体" panose="02010600030101010101" pitchFamily="2" charset="-122"/>
                  <a:ea typeface="宋体" panose="02010600030101010101" pitchFamily="2" charset="-122"/>
                  <a:sym typeface="黑体" panose="02010609060101010101" pitchFamily="49" charset="-122"/>
                </a:endParaRPr>
              </a:p>
            </p:txBody>
          </p:sp>
          <p:pic>
            <p:nvPicPr>
              <p:cNvPr id="25" name="Picture 85" descr="H:\im2\1105.jpg"/>
              <p:cNvPicPr>
                <a:picLocks noChangeAspect="1" noChangeArrowheads="1"/>
              </p:cNvPicPr>
              <p:nvPr/>
            </p:nvPicPr>
            <p:blipFill>
              <a:blip r:embed="rId13" cstate="print"/>
              <a:srcRect/>
              <a:stretch>
                <a:fillRect/>
              </a:stretch>
            </p:blipFill>
            <p:spPr bwMode="auto">
              <a:xfrm>
                <a:off x="2339" y="2701"/>
                <a:ext cx="1368" cy="1047"/>
              </a:xfrm>
              <a:prstGeom prst="rect">
                <a:avLst/>
              </a:prstGeom>
              <a:noFill/>
              <a:scene3d>
                <a:camera prst="isometricOffAxis1Top"/>
                <a:lightRig rig="threePt" dir="t"/>
              </a:scene3d>
            </p:spPr>
          </p:pic>
          <p:pic>
            <p:nvPicPr>
              <p:cNvPr id="26" name="Picture 81" descr="H:\im2\1053.jpg"/>
              <p:cNvPicPr>
                <a:picLocks noChangeAspect="1" noChangeArrowheads="1"/>
              </p:cNvPicPr>
              <p:nvPr/>
            </p:nvPicPr>
            <p:blipFill>
              <a:blip r:embed="rId11" cstate="print"/>
              <a:srcRect/>
              <a:stretch>
                <a:fillRect/>
              </a:stretch>
            </p:blipFill>
            <p:spPr bwMode="auto">
              <a:xfrm>
                <a:off x="2339" y="5131"/>
                <a:ext cx="1368" cy="1047"/>
              </a:xfrm>
              <a:prstGeom prst="rect">
                <a:avLst/>
              </a:prstGeom>
              <a:noFill/>
              <a:scene3d>
                <a:camera prst="isometricOffAxis1Top"/>
                <a:lightRig rig="threePt" dir="t"/>
              </a:scene3d>
            </p:spPr>
          </p:pic>
          <p:pic>
            <p:nvPicPr>
              <p:cNvPr id="27" name="Picture 82" descr="H:\im2\1057.jpg"/>
              <p:cNvPicPr>
                <a:picLocks noChangeAspect="1" noChangeArrowheads="1"/>
              </p:cNvPicPr>
              <p:nvPr/>
            </p:nvPicPr>
            <p:blipFill>
              <a:blip r:embed="rId12" cstate="print"/>
              <a:srcRect/>
              <a:stretch>
                <a:fillRect/>
              </a:stretch>
            </p:blipFill>
            <p:spPr bwMode="auto">
              <a:xfrm>
                <a:off x="2339" y="4501"/>
                <a:ext cx="1368" cy="1047"/>
              </a:xfrm>
              <a:prstGeom prst="rect">
                <a:avLst/>
              </a:prstGeom>
              <a:noFill/>
              <a:scene3d>
                <a:camera prst="isometricOffAxis1Top"/>
                <a:lightRig rig="threePt" dir="t"/>
              </a:scene3d>
            </p:spPr>
          </p:pic>
          <p:pic>
            <p:nvPicPr>
              <p:cNvPr id="30" name="图片 1"/>
              <p:cNvPicPr>
                <a:picLocks noChangeAspect="1"/>
              </p:cNvPicPr>
              <p:nvPr/>
            </p:nvPicPr>
            <p:blipFill>
              <a:blip r:embed="rId15"/>
              <a:stretch>
                <a:fillRect/>
              </a:stretch>
            </p:blipFill>
            <p:spPr>
              <a:xfrm>
                <a:off x="8093" y="3330"/>
                <a:ext cx="2070" cy="2700"/>
              </a:xfrm>
              <a:prstGeom prst="rect">
                <a:avLst/>
              </a:prstGeom>
              <a:noFill/>
              <a:ln w="9525">
                <a:noFill/>
              </a:ln>
            </p:spPr>
          </p:pic>
          <p:pic>
            <p:nvPicPr>
              <p:cNvPr id="31" name="图片 3" descr="微信图片_20181022194434"/>
              <p:cNvPicPr>
                <a:picLocks noChangeAspect="1"/>
              </p:cNvPicPr>
              <p:nvPr/>
            </p:nvPicPr>
            <p:blipFill>
              <a:blip r:embed="rId16"/>
              <a:srcRect l="529" t="3386" r="62752" b="15219"/>
              <a:stretch>
                <a:fillRect/>
              </a:stretch>
            </p:blipFill>
            <p:spPr>
              <a:xfrm>
                <a:off x="4769" y="3330"/>
                <a:ext cx="2604" cy="2319"/>
              </a:xfrm>
              <a:prstGeom prst="rect">
                <a:avLst/>
              </a:prstGeom>
              <a:noFill/>
              <a:ln w="9525">
                <a:noFill/>
              </a:ln>
            </p:spPr>
          </p:pic>
          <p:sp>
            <p:nvSpPr>
              <p:cNvPr id="32" name="矩形 1"/>
              <p:cNvSpPr/>
              <p:nvPr/>
            </p:nvSpPr>
            <p:spPr>
              <a:xfrm>
                <a:off x="8195" y="3150"/>
                <a:ext cx="1867" cy="2971"/>
              </a:xfrm>
              <a:prstGeom prst="rect">
                <a:avLst/>
              </a:prstGeom>
              <a:noFill/>
              <a:ln w="28575" cap="flat" cmpd="sng">
                <a:solidFill>
                  <a:srgbClr val="FF0000"/>
                </a:solidFill>
                <a:prstDash val="solid"/>
                <a:round/>
                <a:headEnd type="none" w="med" len="med"/>
                <a:tailEnd type="none" w="med" len="med"/>
              </a:ln>
            </p:spPr>
            <p:txBody>
              <a:bodyPr wrap="none" lIns="90000" tIns="46800" rIns="90000" bIns="46800" anchor="ctr">
                <a:spAutoFit/>
              </a:bodyPr>
              <a:lstStyle/>
              <a:p>
                <a:pPr algn="ctr" defTabSz="914400"/>
                <a:endParaRPr lang="zh-CN" altLang="en-US">
                  <a:latin typeface="Arial" panose="020B0604020202020204" pitchFamily="34" charset="0"/>
                  <a:ea typeface="黑体" panose="02010609060101010101" pitchFamily="49" charset="-122"/>
                </a:endParaRPr>
              </a:p>
            </p:txBody>
          </p:sp>
        </p:grpSp>
        <p:sp>
          <p:nvSpPr>
            <p:cNvPr id="6" name="矩形 6"/>
            <p:cNvSpPr/>
            <p:nvPr>
              <p:custDataLst>
                <p:tags r:id="rId1"/>
              </p:custDataLst>
            </p:nvPr>
          </p:nvSpPr>
          <p:spPr>
            <a:xfrm>
              <a:off x="1449229" y="1320323"/>
              <a:ext cx="3470144" cy="1040766"/>
            </a:xfrm>
            <a:custGeom>
              <a:avLst/>
              <a:gdLst>
                <a:gd name="connsiteX0" fmla="*/ 0 w 6181344"/>
                <a:gd name="connsiteY0" fmla="*/ 0 h 1858827"/>
                <a:gd name="connsiteX1" fmla="*/ 6181344 w 6181344"/>
                <a:gd name="connsiteY1" fmla="*/ 0 h 1858827"/>
                <a:gd name="connsiteX2" fmla="*/ 6181344 w 6181344"/>
                <a:gd name="connsiteY2" fmla="*/ 1858827 h 1858827"/>
                <a:gd name="connsiteX3" fmla="*/ 0 w 6181344"/>
                <a:gd name="connsiteY3" fmla="*/ 1858827 h 1858827"/>
                <a:gd name="connsiteX4" fmla="*/ 0 w 6181344"/>
                <a:gd name="connsiteY4" fmla="*/ 0 h 1858827"/>
                <a:gd name="connsiteX0-1" fmla="*/ 0 w 6181344"/>
                <a:gd name="connsiteY0-2" fmla="*/ 0 h 1858827"/>
                <a:gd name="connsiteX1-3" fmla="*/ 3742944 w 6181344"/>
                <a:gd name="connsiteY1-4" fmla="*/ 121920 h 1858827"/>
                <a:gd name="connsiteX2-5" fmla="*/ 6181344 w 6181344"/>
                <a:gd name="connsiteY2-6" fmla="*/ 1858827 h 1858827"/>
                <a:gd name="connsiteX3-7" fmla="*/ 0 w 6181344"/>
                <a:gd name="connsiteY3-8" fmla="*/ 1858827 h 1858827"/>
                <a:gd name="connsiteX4-9" fmla="*/ 0 w 6181344"/>
                <a:gd name="connsiteY4-10" fmla="*/ 0 h 1858827"/>
                <a:gd name="connsiteX0-11" fmla="*/ 0 w 6181344"/>
                <a:gd name="connsiteY0-12" fmla="*/ 0 h 1858827"/>
                <a:gd name="connsiteX1-13" fmla="*/ 3633216 w 6181344"/>
                <a:gd name="connsiteY1-14" fmla="*/ 0 h 1858827"/>
                <a:gd name="connsiteX2-15" fmla="*/ 6181344 w 6181344"/>
                <a:gd name="connsiteY2-16" fmla="*/ 1858827 h 1858827"/>
                <a:gd name="connsiteX3-17" fmla="*/ 0 w 6181344"/>
                <a:gd name="connsiteY3-18" fmla="*/ 1858827 h 1858827"/>
                <a:gd name="connsiteX4-19" fmla="*/ 0 w 6181344"/>
                <a:gd name="connsiteY4-20" fmla="*/ 0 h 1858827"/>
                <a:gd name="connsiteX0-21" fmla="*/ 0 w 5807083"/>
                <a:gd name="connsiteY0-22" fmla="*/ 0 h 1858827"/>
                <a:gd name="connsiteX1-23" fmla="*/ 3633216 w 5807083"/>
                <a:gd name="connsiteY1-24" fmla="*/ 0 h 1858827"/>
                <a:gd name="connsiteX2-25" fmla="*/ 5807083 w 5807083"/>
                <a:gd name="connsiteY2-26" fmla="*/ 1821705 h 1858827"/>
                <a:gd name="connsiteX3-27" fmla="*/ 0 w 5807083"/>
                <a:gd name="connsiteY3-28" fmla="*/ 1858827 h 1858827"/>
                <a:gd name="connsiteX4-29" fmla="*/ 0 w 5807083"/>
                <a:gd name="connsiteY4-30" fmla="*/ 0 h 1858827"/>
                <a:gd name="connsiteX0-31" fmla="*/ 0 w 6048542"/>
                <a:gd name="connsiteY0-32" fmla="*/ 0 h 1858827"/>
                <a:gd name="connsiteX1-33" fmla="*/ 3633216 w 6048542"/>
                <a:gd name="connsiteY1-34" fmla="*/ 0 h 1858827"/>
                <a:gd name="connsiteX2-35" fmla="*/ 6048542 w 6048542"/>
                <a:gd name="connsiteY2-36" fmla="*/ 1821705 h 1858827"/>
                <a:gd name="connsiteX3-37" fmla="*/ 0 w 6048542"/>
                <a:gd name="connsiteY3-38" fmla="*/ 1858827 h 1858827"/>
                <a:gd name="connsiteX4-39" fmla="*/ 0 w 6048542"/>
                <a:gd name="connsiteY4-40" fmla="*/ 0 h 185882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048542" h="1858827">
                  <a:moveTo>
                    <a:pt x="0" y="0"/>
                  </a:moveTo>
                  <a:lnTo>
                    <a:pt x="3633216" y="0"/>
                  </a:lnTo>
                  <a:lnTo>
                    <a:pt x="6048542" y="1821705"/>
                  </a:lnTo>
                  <a:lnTo>
                    <a:pt x="0" y="1858827"/>
                  </a:lnTo>
                  <a:lnTo>
                    <a:pt x="0" y="0"/>
                  </a:lnTo>
                  <a:close/>
                </a:path>
              </a:pathLst>
            </a:custGeom>
            <a:solidFill>
              <a:srgbClr val="FFFFFF">
                <a:lumMod val="85000"/>
              </a:srgbClr>
            </a:solidFill>
            <a:ln w="12700" cap="flat" cmpd="sng" algn="ctr">
              <a:noFill/>
              <a:prstDash val="solid"/>
              <a:miter lim="800000"/>
            </a:ln>
            <a:effectLst/>
          </p:spPr>
          <p:txBody>
            <a:bodyPr wrap="square" rtlCol="0" anchor="ctr">
              <a:normAutofit/>
            </a:bodyPr>
            <a:lstStyle/>
            <a:p>
              <a:pPr algn="ctr">
                <a:lnSpc>
                  <a:spcPct val="120000"/>
                </a:lnSpc>
              </a:pPr>
              <a:endParaRPr lang="zh-CN" altLang="en-US" sz="1350">
                <a:latin typeface="微软雅黑" panose="020B0503020204020204" charset="-122"/>
                <a:ea typeface="微软雅黑" panose="020B0503020204020204" charset="-122"/>
              </a:endParaRPr>
            </a:p>
          </p:txBody>
        </p:sp>
        <p:sp>
          <p:nvSpPr>
            <p:cNvPr id="7" name="矩形 6"/>
            <p:cNvSpPr/>
            <p:nvPr>
              <p:custDataLst>
                <p:tags r:id="rId2"/>
              </p:custDataLst>
            </p:nvPr>
          </p:nvSpPr>
          <p:spPr>
            <a:xfrm flipH="1">
              <a:off x="4254631" y="1320323"/>
              <a:ext cx="3470144" cy="1040766"/>
            </a:xfrm>
            <a:custGeom>
              <a:avLst/>
              <a:gdLst>
                <a:gd name="connsiteX0" fmla="*/ 0 w 6181344"/>
                <a:gd name="connsiteY0" fmla="*/ 0 h 1858827"/>
                <a:gd name="connsiteX1" fmla="*/ 6181344 w 6181344"/>
                <a:gd name="connsiteY1" fmla="*/ 0 h 1858827"/>
                <a:gd name="connsiteX2" fmla="*/ 6181344 w 6181344"/>
                <a:gd name="connsiteY2" fmla="*/ 1858827 h 1858827"/>
                <a:gd name="connsiteX3" fmla="*/ 0 w 6181344"/>
                <a:gd name="connsiteY3" fmla="*/ 1858827 h 1858827"/>
                <a:gd name="connsiteX4" fmla="*/ 0 w 6181344"/>
                <a:gd name="connsiteY4" fmla="*/ 0 h 1858827"/>
                <a:gd name="connsiteX0-1" fmla="*/ 0 w 6181344"/>
                <a:gd name="connsiteY0-2" fmla="*/ 0 h 1858827"/>
                <a:gd name="connsiteX1-3" fmla="*/ 3742944 w 6181344"/>
                <a:gd name="connsiteY1-4" fmla="*/ 121920 h 1858827"/>
                <a:gd name="connsiteX2-5" fmla="*/ 6181344 w 6181344"/>
                <a:gd name="connsiteY2-6" fmla="*/ 1858827 h 1858827"/>
                <a:gd name="connsiteX3-7" fmla="*/ 0 w 6181344"/>
                <a:gd name="connsiteY3-8" fmla="*/ 1858827 h 1858827"/>
                <a:gd name="connsiteX4-9" fmla="*/ 0 w 6181344"/>
                <a:gd name="connsiteY4-10" fmla="*/ 0 h 1858827"/>
                <a:gd name="connsiteX0-11" fmla="*/ 0 w 6181344"/>
                <a:gd name="connsiteY0-12" fmla="*/ 0 h 1858827"/>
                <a:gd name="connsiteX1-13" fmla="*/ 3633216 w 6181344"/>
                <a:gd name="connsiteY1-14" fmla="*/ 0 h 1858827"/>
                <a:gd name="connsiteX2-15" fmla="*/ 6181344 w 6181344"/>
                <a:gd name="connsiteY2-16" fmla="*/ 1858827 h 1858827"/>
                <a:gd name="connsiteX3-17" fmla="*/ 0 w 6181344"/>
                <a:gd name="connsiteY3-18" fmla="*/ 1858827 h 1858827"/>
                <a:gd name="connsiteX4-19" fmla="*/ 0 w 6181344"/>
                <a:gd name="connsiteY4-20" fmla="*/ 0 h 1858827"/>
                <a:gd name="connsiteX0-21" fmla="*/ 0 w 5807083"/>
                <a:gd name="connsiteY0-22" fmla="*/ 0 h 1858827"/>
                <a:gd name="connsiteX1-23" fmla="*/ 3633216 w 5807083"/>
                <a:gd name="connsiteY1-24" fmla="*/ 0 h 1858827"/>
                <a:gd name="connsiteX2-25" fmla="*/ 5807083 w 5807083"/>
                <a:gd name="connsiteY2-26" fmla="*/ 1821705 h 1858827"/>
                <a:gd name="connsiteX3-27" fmla="*/ 0 w 5807083"/>
                <a:gd name="connsiteY3-28" fmla="*/ 1858827 h 1858827"/>
                <a:gd name="connsiteX4-29" fmla="*/ 0 w 5807083"/>
                <a:gd name="connsiteY4-30" fmla="*/ 0 h 1858827"/>
                <a:gd name="connsiteX0-31" fmla="*/ 0 w 6048542"/>
                <a:gd name="connsiteY0-32" fmla="*/ 0 h 1858827"/>
                <a:gd name="connsiteX1-33" fmla="*/ 3633216 w 6048542"/>
                <a:gd name="connsiteY1-34" fmla="*/ 0 h 1858827"/>
                <a:gd name="connsiteX2-35" fmla="*/ 6048542 w 6048542"/>
                <a:gd name="connsiteY2-36" fmla="*/ 1821705 h 1858827"/>
                <a:gd name="connsiteX3-37" fmla="*/ 0 w 6048542"/>
                <a:gd name="connsiteY3-38" fmla="*/ 1858827 h 1858827"/>
                <a:gd name="connsiteX4-39" fmla="*/ 0 w 6048542"/>
                <a:gd name="connsiteY4-40" fmla="*/ 0 h 185882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048542" h="1858827">
                  <a:moveTo>
                    <a:pt x="0" y="0"/>
                  </a:moveTo>
                  <a:lnTo>
                    <a:pt x="3633216" y="0"/>
                  </a:lnTo>
                  <a:lnTo>
                    <a:pt x="6048542" y="1821705"/>
                  </a:lnTo>
                  <a:lnTo>
                    <a:pt x="0" y="1858827"/>
                  </a:lnTo>
                  <a:lnTo>
                    <a:pt x="0" y="0"/>
                  </a:lnTo>
                  <a:close/>
                </a:path>
              </a:pathLst>
            </a:custGeom>
            <a:solidFill>
              <a:srgbClr val="4276AA">
                <a:lumMod val="40000"/>
                <a:lumOff val="60000"/>
              </a:srgbClr>
            </a:solidFill>
            <a:ln w="12700" cap="flat" cmpd="sng" algn="ctr">
              <a:noFill/>
              <a:prstDash val="solid"/>
              <a:miter lim="800000"/>
            </a:ln>
            <a:effectLst/>
          </p:spPr>
          <p:txBody>
            <a:bodyPr wrap="square" rtlCol="0" anchor="ctr">
              <a:normAutofit/>
            </a:bodyPr>
            <a:lstStyle/>
            <a:p>
              <a:pPr algn="ctr">
                <a:lnSpc>
                  <a:spcPct val="120000"/>
                </a:lnSpc>
              </a:pPr>
              <a:endParaRPr lang="zh-CN" altLang="en-US" sz="1350">
                <a:latin typeface="微软雅黑" panose="020B0503020204020204" charset="-122"/>
                <a:ea typeface="微软雅黑" panose="020B0503020204020204" charset="-122"/>
              </a:endParaRPr>
            </a:p>
          </p:txBody>
        </p:sp>
        <p:sp>
          <p:nvSpPr>
            <p:cNvPr id="2" name="矩形 1"/>
            <p:cNvSpPr/>
            <p:nvPr>
              <p:custDataLst>
                <p:tags r:id="rId3"/>
              </p:custDataLst>
            </p:nvPr>
          </p:nvSpPr>
          <p:spPr>
            <a:xfrm>
              <a:off x="1535921" y="1405013"/>
              <a:ext cx="1909996" cy="301805"/>
            </a:xfrm>
            <a:prstGeom prst="rect">
              <a:avLst/>
            </a:prstGeom>
          </p:spPr>
          <p:txBody>
            <a:bodyPr wrap="square" bIns="0">
              <a:normAutofit/>
            </a:bodyPr>
            <a:lstStyle/>
            <a:p>
              <a:pPr>
                <a:lnSpc>
                  <a:spcPct val="120000"/>
                </a:lnSpc>
              </a:pPr>
              <a:r>
                <a:rPr lang="en-US" altLang="zh-CN" sz="1200" spc="300" dirty="0">
                  <a:solidFill>
                    <a:srgbClr val="FF0000"/>
                  </a:solidFill>
                  <a:latin typeface="微软雅黑" panose="020B0503020204020204" charset="-122"/>
                  <a:ea typeface="微软雅黑" panose="020B0503020204020204" charset="-122"/>
                </a:rPr>
                <a:t>LSTM</a:t>
              </a:r>
            </a:p>
          </p:txBody>
        </p:sp>
        <p:sp>
          <p:nvSpPr>
            <p:cNvPr id="4" name="矩形 3"/>
            <p:cNvSpPr/>
            <p:nvPr>
              <p:custDataLst>
                <p:tags r:id="rId4"/>
              </p:custDataLst>
            </p:nvPr>
          </p:nvSpPr>
          <p:spPr>
            <a:xfrm>
              <a:off x="5727933" y="1361898"/>
              <a:ext cx="1909996" cy="344304"/>
            </a:xfrm>
            <a:prstGeom prst="rect">
              <a:avLst/>
            </a:prstGeom>
          </p:spPr>
          <p:txBody>
            <a:bodyPr wrap="square" bIns="0">
              <a:normAutofit/>
            </a:bodyPr>
            <a:lstStyle/>
            <a:p>
              <a:pPr algn="r">
                <a:lnSpc>
                  <a:spcPct val="120000"/>
                </a:lnSpc>
              </a:pPr>
              <a:r>
                <a:rPr lang="en-US" altLang="zh-CN" sz="1200" spc="300" dirty="0">
                  <a:solidFill>
                    <a:srgbClr val="FF0000"/>
                  </a:solidFill>
                  <a:latin typeface="微软雅黑" panose="020B0503020204020204" charset="-122"/>
                  <a:ea typeface="微软雅黑" panose="020B0503020204020204" charset="-122"/>
                  <a:sym typeface="+mn-ea"/>
                </a:rPr>
                <a:t>Attention</a:t>
              </a:r>
            </a:p>
          </p:txBody>
        </p:sp>
        <p:sp>
          <p:nvSpPr>
            <p:cNvPr id="5" name="矩形 4"/>
            <p:cNvSpPr/>
            <p:nvPr>
              <p:custDataLst>
                <p:tags r:id="rId5"/>
              </p:custDataLst>
            </p:nvPr>
          </p:nvSpPr>
          <p:spPr>
            <a:xfrm>
              <a:off x="1535613" y="1705895"/>
              <a:ext cx="1909688" cy="516457"/>
            </a:xfrm>
            <a:prstGeom prst="rect">
              <a:avLst/>
            </a:prstGeom>
          </p:spPr>
          <p:txBody>
            <a:bodyPr wrap="square" tIns="0">
              <a:normAutofit lnSpcReduction="10000"/>
            </a:bodyPr>
            <a:lstStyle/>
            <a:p>
              <a:pPr>
                <a:lnSpc>
                  <a:spcPct val="120000"/>
                </a:lnSpc>
              </a:pPr>
              <a:r>
                <a:rPr lang="zh-CN" altLang="zh-CN" sz="1400" dirty="0">
                  <a:ln>
                    <a:noFill/>
                  </a:ln>
                  <a:effectLst/>
                  <a:latin typeface="宋体" panose="02010600030101010101" pitchFamily="2" charset="-122"/>
                  <a:ea typeface="宋体" panose="02010600030101010101" pitchFamily="2" charset="-122"/>
                  <a:cs typeface="宋体" panose="02010600030101010101" pitchFamily="2" charset="-122"/>
                  <a:sym typeface="+mn-ea"/>
                </a:rPr>
                <a:t>获取前后帧的时序关系</a:t>
              </a:r>
              <a:endParaRPr lang="zh-CN" altLang="en-US" sz="1400" spc="150" dirty="0">
                <a:solidFill>
                  <a:srgbClr val="000000">
                    <a:lumMod val="50000"/>
                    <a:lumOff val="50000"/>
                  </a:srgbClr>
                </a:solidFill>
                <a:latin typeface="微软雅黑" panose="020B0503020204020204" charset="-122"/>
                <a:ea typeface="微软雅黑" panose="020B0503020204020204" charset="-122"/>
              </a:endParaRPr>
            </a:p>
          </p:txBody>
        </p:sp>
        <p:sp>
          <p:nvSpPr>
            <p:cNvPr id="9" name="矩形 8"/>
            <p:cNvSpPr/>
            <p:nvPr>
              <p:custDataLst>
                <p:tags r:id="rId6"/>
              </p:custDataLst>
            </p:nvPr>
          </p:nvSpPr>
          <p:spPr>
            <a:xfrm>
              <a:off x="5727779" y="1645071"/>
              <a:ext cx="1909688" cy="516457"/>
            </a:xfrm>
            <a:prstGeom prst="rect">
              <a:avLst/>
            </a:prstGeom>
          </p:spPr>
          <p:txBody>
            <a:bodyPr wrap="square" tIns="0">
              <a:noAutofit/>
            </a:bodyPr>
            <a:lstStyle/>
            <a:p>
              <a:pPr algn="r">
                <a:lnSpc>
                  <a:spcPct val="120000"/>
                </a:lnSpc>
              </a:pPr>
              <a:r>
                <a:rPr lang="zh-CN" altLang="zh-CN" sz="1400" dirty="0">
                  <a:ln>
                    <a:noFill/>
                  </a:ln>
                  <a:effectLst/>
                  <a:latin typeface="宋体" panose="02010600030101010101" pitchFamily="2" charset="-122"/>
                  <a:ea typeface="宋体" panose="02010600030101010101" pitchFamily="2" charset="-122"/>
                  <a:cs typeface="宋体" panose="02010600030101010101" pitchFamily="2" charset="-122"/>
                  <a:sym typeface="+mn-ea"/>
                </a:rPr>
                <a:t>强化性能影响显著的特征向量</a:t>
              </a:r>
              <a:endParaRPr lang="zh-CN" altLang="zh-CN" sz="1400" spc="150" dirty="0">
                <a:ln>
                  <a:noFill/>
                </a:ln>
                <a:solidFill>
                  <a:srgbClr val="FFFFFF"/>
                </a:solidFill>
                <a:effectLst/>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0" name="矩形 9"/>
            <p:cNvSpPr/>
            <p:nvPr>
              <p:custDataLst>
                <p:tags r:id="rId7"/>
              </p:custDataLst>
            </p:nvPr>
          </p:nvSpPr>
          <p:spPr>
            <a:xfrm>
              <a:off x="3633105" y="1379267"/>
              <a:ext cx="1908259" cy="931285"/>
            </a:xfrm>
            <a:prstGeom prst="rect">
              <a:avLst/>
            </a:prstGeom>
            <a:solidFill>
              <a:srgbClr val="0070C0"/>
            </a:solidFill>
            <a:ln w="107950" cap="flat" cmpd="sng" algn="ctr">
              <a:solidFill>
                <a:srgbClr val="FFFFFF"/>
              </a:solidFill>
              <a:prstDash val="solid"/>
              <a:miter lim="800000"/>
            </a:ln>
            <a:effectLst/>
          </p:spPr>
          <p:txBody>
            <a:bodyPr wrap="square" rtlCol="0" anchor="ctr">
              <a:normAutofit/>
            </a:bodyPr>
            <a:lstStyle/>
            <a:p>
              <a:pPr algn="ctr">
                <a:lnSpc>
                  <a:spcPct val="120000"/>
                </a:lnSpc>
              </a:pPr>
              <a:endParaRPr lang="zh-CN" altLang="en-US" sz="1350">
                <a:latin typeface="微软雅黑" panose="020B0503020204020204" charset="-122"/>
                <a:ea typeface="微软雅黑" panose="020B0503020204020204" charset="-122"/>
              </a:endParaRPr>
            </a:p>
          </p:txBody>
        </p:sp>
        <p:sp>
          <p:nvSpPr>
            <p:cNvPr id="11" name="矩形 10"/>
            <p:cNvSpPr/>
            <p:nvPr>
              <p:custDataLst>
                <p:tags r:id="rId8"/>
              </p:custDataLst>
            </p:nvPr>
          </p:nvSpPr>
          <p:spPr>
            <a:xfrm>
              <a:off x="3683702" y="1706176"/>
              <a:ext cx="1807063" cy="604530"/>
            </a:xfrm>
            <a:prstGeom prst="rect">
              <a:avLst/>
            </a:prstGeom>
          </p:spPr>
          <p:txBody>
            <a:bodyPr wrap="square">
              <a:normAutofit/>
            </a:bodyPr>
            <a:lstStyle/>
            <a:p>
              <a:pPr algn="ctr">
                <a:lnSpc>
                  <a:spcPct val="120000"/>
                </a:lnSpc>
              </a:pPr>
              <a:r>
                <a:rPr lang="en-US" altLang="zh-CN" sz="1000" b="1" spc="300" dirty="0">
                  <a:solidFill>
                    <a:srgbClr val="FFFFFF"/>
                  </a:solidFill>
                  <a:latin typeface="微软雅黑" panose="020B0503020204020204" charset="-122"/>
                  <a:ea typeface="微软雅黑" panose="020B0503020204020204" charset="-122"/>
                </a:rPr>
                <a:t>LSTM+Attention</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latin typeface="Arial" panose="020B0604020202020204" pitchFamily="34" charset="0"/>
                <a:ea typeface="黑体" panose="02010609060101010101" pitchFamily="49" charset="-122"/>
              </a:rPr>
              <a:t>镜头分类</a:t>
            </a:r>
          </a:p>
        </p:txBody>
      </p:sp>
      <p:sp>
        <p:nvSpPr>
          <p:cNvPr id="33" name="Rectangle 2"/>
          <p:cNvSpPr>
            <a:spLocks noChangeArrowheads="1"/>
          </p:cNvSpPr>
          <p:nvPr/>
        </p:nvSpPr>
        <p:spPr bwMode="auto">
          <a:xfrm>
            <a:off x="1143000" y="1321435"/>
            <a:ext cx="7582535" cy="33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spAutoFit/>
          </a:bodyPr>
          <a:lstStyle/>
          <a:p>
            <a:pPr eaLnBrk="0" hangingPunct="0"/>
            <a:r>
              <a:rPr lang="en-US" altLang="zh-CN" sz="1600" dirty="0">
                <a:latin typeface="宋体" panose="02010600030101010101" pitchFamily="2" charset="-122"/>
                <a:ea typeface="宋体" panose="02010600030101010101" pitchFamily="2" charset="-122"/>
                <a:cs typeface="宋体" panose="02010600030101010101" pitchFamily="2" charset="-122"/>
              </a:rPr>
              <a:t>LSTM</a:t>
            </a:r>
            <a:r>
              <a:rPr lang="zh-CN" altLang="en-US" sz="1600" dirty="0">
                <a:latin typeface="宋体" panose="02010600030101010101" pitchFamily="2" charset="-122"/>
                <a:ea typeface="宋体" panose="02010600030101010101" pitchFamily="2" charset="-122"/>
                <a:cs typeface="宋体" panose="02010600030101010101" pitchFamily="2" charset="-122"/>
              </a:rPr>
              <a:t>网络和</a:t>
            </a:r>
            <a:r>
              <a:rPr lang="en-US" altLang="zh-CN" sz="1600" dirty="0">
                <a:latin typeface="宋体" panose="02010600030101010101" pitchFamily="2" charset="-122"/>
                <a:ea typeface="宋体" panose="02010600030101010101" pitchFamily="2" charset="-122"/>
                <a:cs typeface="宋体" panose="02010600030101010101" pitchFamily="2" charset="-122"/>
              </a:rPr>
              <a:t>Attention</a:t>
            </a:r>
            <a:r>
              <a:rPr lang="zh-CN" altLang="en-US" sz="1600" dirty="0">
                <a:latin typeface="宋体" panose="02010600030101010101" pitchFamily="2" charset="-122"/>
                <a:ea typeface="宋体" panose="02010600030101010101" pitchFamily="2" charset="-122"/>
                <a:cs typeface="宋体" panose="02010600030101010101" pitchFamily="2" charset="-122"/>
              </a:rPr>
              <a:t>网络组合模型图</a:t>
            </a:r>
            <a:endParaRPr lang="en-US" altLang="zh-CN" sz="1600" dirty="0">
              <a:latin typeface="宋体" panose="02010600030101010101" pitchFamily="2" charset="-122"/>
              <a:ea typeface="宋体" panose="02010600030101010101" pitchFamily="2" charset="-122"/>
              <a:cs typeface="宋体" panose="02010600030101010101" pitchFamily="2" charset="-122"/>
            </a:endParaRPr>
          </a:p>
        </p:txBody>
      </p:sp>
      <p:pic>
        <p:nvPicPr>
          <p:cNvPr id="4" name="图片 3"/>
          <p:cNvPicPr>
            <a:picLocks noChangeAspect="1"/>
          </p:cNvPicPr>
          <p:nvPr/>
        </p:nvPicPr>
        <p:blipFill>
          <a:blip r:embed="rId3"/>
          <a:stretch>
            <a:fillRect/>
          </a:stretch>
        </p:blipFill>
        <p:spPr>
          <a:xfrm>
            <a:off x="3048040" y="1780221"/>
            <a:ext cx="4034521" cy="3029480"/>
          </a:xfrm>
          <a:prstGeom prst="rect">
            <a:avLst/>
          </a:prstGeom>
        </p:spPr>
      </p:pic>
      <p:sp>
        <p:nvSpPr>
          <p:cNvPr id="35" name="右箭头 34"/>
          <p:cNvSpPr/>
          <p:nvPr/>
        </p:nvSpPr>
        <p:spPr bwMode="auto">
          <a:xfrm>
            <a:off x="1297780" y="3762014"/>
            <a:ext cx="1934535" cy="623400"/>
          </a:xfrm>
          <a:prstGeom prst="rightArrow">
            <a:avLst/>
          </a:prstGeom>
          <a:solidFill>
            <a:srgbClr val="0070C0"/>
          </a:solidFill>
          <a:ln w="28575" cap="flat" cmpd="sng" algn="ctr">
            <a:solidFill>
              <a:srgbClr val="0070C0"/>
            </a:solidFill>
            <a:prstDash val="solid"/>
            <a:round/>
            <a:headEnd type="none" w="med" len="med"/>
            <a:tailEnd type="none" w="med" len="med"/>
          </a:ln>
        </p:spPr>
        <p:txBody>
          <a:bodyPr vert="horz" wrap="non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6" name="右箭头 5"/>
          <p:cNvSpPr/>
          <p:nvPr/>
        </p:nvSpPr>
        <p:spPr bwMode="auto">
          <a:xfrm>
            <a:off x="1297781" y="2205449"/>
            <a:ext cx="1934535" cy="623400"/>
          </a:xfrm>
          <a:prstGeom prst="rightArrow">
            <a:avLst/>
          </a:prstGeom>
          <a:solidFill>
            <a:srgbClr val="0070C0"/>
          </a:solidFill>
          <a:ln w="28575" cap="flat" cmpd="sng" algn="ctr">
            <a:solidFill>
              <a:srgbClr val="0070C0"/>
            </a:solidFill>
            <a:prstDash val="solid"/>
            <a:round/>
            <a:headEnd type="none" w="med" len="med"/>
            <a:tailEnd type="none" w="med" len="med"/>
          </a:ln>
        </p:spPr>
        <p:txBody>
          <a:bodyPr vert="horz" wrap="non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34" name="文本框 33"/>
          <p:cNvSpPr txBox="1"/>
          <p:nvPr/>
        </p:nvSpPr>
        <p:spPr>
          <a:xfrm>
            <a:off x="1440240" y="2268133"/>
            <a:ext cx="1447762" cy="400110"/>
          </a:xfrm>
          <a:prstGeom prst="rect">
            <a:avLst/>
          </a:prstGeom>
          <a:noFill/>
        </p:spPr>
        <p:txBody>
          <a:bodyPr wrap="square" rtlCol="0">
            <a:spAutoFit/>
          </a:bodyPr>
          <a:lstStyle/>
          <a:p>
            <a:r>
              <a:rPr kumimoji="1"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rPr>
              <a:t>Attention</a:t>
            </a:r>
            <a:endParaRPr kumimoji="1"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1440240" y="3873659"/>
            <a:ext cx="1447762" cy="400110"/>
          </a:xfrm>
          <a:prstGeom prst="rect">
            <a:avLst/>
          </a:prstGeom>
          <a:noFill/>
        </p:spPr>
        <p:txBody>
          <a:bodyPr wrap="square" rtlCol="0">
            <a:spAutoFit/>
          </a:bodyPr>
          <a:lstStyle/>
          <a:p>
            <a:r>
              <a:rPr kumimoji="1" lang="en-US" altLang="zh-CN" sz="2000" dirty="0">
                <a:solidFill>
                  <a:schemeClr val="bg1"/>
                </a:solidFill>
                <a:latin typeface="宋体" panose="02010600030101010101" pitchFamily="2" charset="-122"/>
                <a:ea typeface="宋体" panose="02010600030101010101" pitchFamily="2" charset="-122"/>
                <a:cs typeface="宋体" panose="02010600030101010101" pitchFamily="2" charset="-122"/>
              </a:rPr>
              <a:t>LSTM</a:t>
            </a:r>
            <a:endParaRPr kumimoji="1" lang="zh-CN" altLang="en-US" sz="2000" dirty="0">
              <a:solidFill>
                <a:schemeClr val="bg1"/>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latin typeface="Arial" panose="020B0604020202020204" pitchFamily="34" charset="0"/>
                <a:ea typeface="黑体" panose="02010609060101010101" pitchFamily="49" charset="-122"/>
              </a:rPr>
              <a:t>镜头分类</a:t>
            </a:r>
          </a:p>
        </p:txBody>
      </p:sp>
      <p:graphicFrame>
        <p:nvGraphicFramePr>
          <p:cNvPr id="11" name="表格 10"/>
          <p:cNvGraphicFramePr>
            <a:graphicFrameLocks noGrp="1"/>
          </p:cNvGraphicFramePr>
          <p:nvPr/>
        </p:nvGraphicFramePr>
        <p:xfrm>
          <a:off x="1905070" y="895394"/>
          <a:ext cx="5410058" cy="3939159"/>
        </p:xfrm>
        <a:graphic>
          <a:graphicData uri="http://schemas.openxmlformats.org/drawingml/2006/table">
            <a:tbl>
              <a:tblPr firstRow="1" firstCol="1" bandRow="1">
                <a:tableStyleId>{5C22544A-7EE6-4342-B048-85BDC9FD1C3A}</a:tableStyleId>
              </a:tblPr>
              <a:tblGrid>
                <a:gridCol w="1422568">
                  <a:extLst>
                    <a:ext uri="{9D8B030D-6E8A-4147-A177-3AD203B41FA5}">
                      <a16:colId xmlns:a16="http://schemas.microsoft.com/office/drawing/2014/main" val="20000"/>
                    </a:ext>
                  </a:extLst>
                </a:gridCol>
                <a:gridCol w="1142354">
                  <a:extLst>
                    <a:ext uri="{9D8B030D-6E8A-4147-A177-3AD203B41FA5}">
                      <a16:colId xmlns:a16="http://schemas.microsoft.com/office/drawing/2014/main" val="20001"/>
                    </a:ext>
                  </a:extLst>
                </a:gridCol>
                <a:gridCol w="1422568">
                  <a:extLst>
                    <a:ext uri="{9D8B030D-6E8A-4147-A177-3AD203B41FA5}">
                      <a16:colId xmlns:a16="http://schemas.microsoft.com/office/drawing/2014/main" val="20002"/>
                    </a:ext>
                  </a:extLst>
                </a:gridCol>
                <a:gridCol w="1422568">
                  <a:extLst>
                    <a:ext uri="{9D8B030D-6E8A-4147-A177-3AD203B41FA5}">
                      <a16:colId xmlns:a16="http://schemas.microsoft.com/office/drawing/2014/main" val="20003"/>
                    </a:ext>
                  </a:extLst>
                </a:gridCol>
              </a:tblGrid>
              <a:tr h="257975">
                <a:tc gridSpan="4">
                  <a:txBody>
                    <a:bodyPr/>
                    <a:lstStyle/>
                    <a:p>
                      <a:pPr indent="127000" algn="ctr">
                        <a:lnSpc>
                          <a:spcPts val="2000"/>
                        </a:lnSpc>
                        <a:spcAft>
                          <a:spcPts val="0"/>
                        </a:spcAft>
                      </a:pPr>
                      <a:r>
                        <a:rPr lang="en-US" altLang="zh-CN" sz="1200" b="0" kern="100" dirty="0" err="1">
                          <a:solidFill>
                            <a:schemeClr val="tx1"/>
                          </a:solidFill>
                          <a:effectLst/>
                          <a:latin typeface="方正宋黑简体" panose="02000000000000000000" charset="-122"/>
                          <a:ea typeface="方正宋黑简体" panose="02000000000000000000" charset="-122"/>
                          <a:cs typeface="方正宋黑简体" panose="02000000000000000000" charset="-122"/>
                        </a:rPr>
                        <a:t>LSTM+Attention</a:t>
                      </a:r>
                      <a:r>
                        <a:rPr lang="zh-CN" altLang="en-US" sz="1200" b="0" kern="100" dirty="0">
                          <a:solidFill>
                            <a:schemeClr val="tx1"/>
                          </a:solidFill>
                          <a:effectLst/>
                          <a:latin typeface="方正宋黑简体" panose="02000000000000000000" charset="-122"/>
                          <a:ea typeface="方正宋黑简体" panose="02000000000000000000" charset="-122"/>
                          <a:cs typeface="方正宋黑简体" panose="02000000000000000000" charset="-122"/>
                        </a:rPr>
                        <a:t> 实验结果</a:t>
                      </a:r>
                      <a:endParaRPr lang="zh-CN" sz="1200" b="0" kern="100" dirty="0">
                        <a:solidFill>
                          <a:schemeClr val="tx1"/>
                        </a:solidFill>
                        <a:effectLst/>
                        <a:latin typeface="方正宋黑简体" panose="02000000000000000000" charset="-122"/>
                        <a:ea typeface="方正宋黑简体" panose="02000000000000000000" charset="-122"/>
                        <a:cs typeface="方正宋黑简体" panose="02000000000000000000" charset="-122"/>
                      </a:endParaRPr>
                    </a:p>
                  </a:txBody>
                  <a:tcPr marL="68580" marR="68580" marT="9525" marB="0"/>
                </a:tc>
                <a:tc hMerge="1">
                  <a:txBody>
                    <a:bodyPr/>
                    <a:lstStyle/>
                    <a:p>
                      <a:endParaRPr lang="zh-CN"/>
                    </a:p>
                  </a:txBody>
                  <a:tcPr marL="68580" marR="68580" marT="9525" marB="0"/>
                </a:tc>
                <a:tc hMerge="1">
                  <a:txBody>
                    <a:bodyPr/>
                    <a:lstStyle/>
                    <a:p>
                      <a:endParaRPr lang="zh-CN"/>
                    </a:p>
                  </a:txBody>
                  <a:tcPr marL="68580" marR="68580" marT="9525" marB="0"/>
                </a:tc>
                <a:tc hMerge="1">
                  <a:txBody>
                    <a:bodyPr/>
                    <a:lstStyle/>
                    <a:p>
                      <a:endParaRPr lang="zh-CN"/>
                    </a:p>
                  </a:txBody>
                  <a:tcPr marL="0" marR="0" marT="0" marB="0"/>
                </a:tc>
                <a:extLst>
                  <a:ext uri="{0D108BD9-81ED-4DB2-BD59-A6C34878D82A}">
                    <a16:rowId xmlns:a16="http://schemas.microsoft.com/office/drawing/2014/main" val="10000"/>
                  </a:ext>
                </a:extLst>
              </a:tr>
              <a:tr h="283168">
                <a:tc>
                  <a:txBody>
                    <a:bodyPr/>
                    <a:lstStyle/>
                    <a:p>
                      <a:pPr indent="127000" algn="just">
                        <a:lnSpc>
                          <a:spcPts val="2000"/>
                        </a:lnSpc>
                        <a:spcAft>
                          <a:spcPts val="0"/>
                        </a:spcAft>
                      </a:pPr>
                      <a:r>
                        <a:rPr lang="en-US" sz="1050" b="0" kern="100" dirty="0">
                          <a:solidFill>
                            <a:schemeClr val="tx1"/>
                          </a:solidFill>
                          <a:effectLst/>
                          <a:latin typeface="方正宋黑简体" panose="02000000000000000000" charset="-122"/>
                          <a:ea typeface="方正宋黑简体" panose="02000000000000000000" charset="-122"/>
                          <a:cs typeface="方正宋黑简体" panose="02000000000000000000" charset="-122"/>
                        </a:rPr>
                        <a:t>Attention</a:t>
                      </a:r>
                      <a:r>
                        <a:rPr lang="zh-CN" sz="1050" b="0" kern="100" dirty="0">
                          <a:solidFill>
                            <a:schemeClr val="tx1"/>
                          </a:solidFill>
                          <a:effectLst/>
                          <a:latin typeface="方正宋黑简体" panose="02000000000000000000" charset="-122"/>
                          <a:ea typeface="方正宋黑简体" panose="02000000000000000000" charset="-122"/>
                          <a:cs typeface="方正宋黑简体" panose="02000000000000000000" charset="-122"/>
                        </a:rPr>
                        <a:t>位置</a:t>
                      </a:r>
                      <a:endParaRPr lang="zh-CN" sz="1200" b="0" kern="100" dirty="0">
                        <a:solidFill>
                          <a:schemeClr val="tx1"/>
                        </a:solidFill>
                        <a:effectLst/>
                        <a:latin typeface="方正宋黑简体" panose="02000000000000000000" charset="-122"/>
                        <a:ea typeface="方正宋黑简体" panose="02000000000000000000" charset="-122"/>
                        <a:cs typeface="方正宋黑简体" panose="02000000000000000000" charset="-122"/>
                      </a:endParaRPr>
                    </a:p>
                  </a:txBody>
                  <a:tcPr marL="68580" marR="68580" marT="9525" marB="0"/>
                </a:tc>
                <a:tc>
                  <a:txBody>
                    <a:bodyPr/>
                    <a:lstStyle/>
                    <a:p>
                      <a:pPr indent="127000" algn="just">
                        <a:lnSpc>
                          <a:spcPts val="2000"/>
                        </a:lnSpc>
                        <a:spcAft>
                          <a:spcPts val="0"/>
                        </a:spcAft>
                      </a:pPr>
                      <a:r>
                        <a:rPr lang="en-US" sz="1050" b="0" kern="100">
                          <a:effectLst/>
                          <a:latin typeface="方正宋黑简体" panose="02000000000000000000" charset="-122"/>
                          <a:ea typeface="方正宋黑简体" panose="02000000000000000000" charset="-122"/>
                          <a:cs typeface="方正宋黑简体" panose="02000000000000000000" charset="-122"/>
                        </a:rPr>
                        <a:t>   </a:t>
                      </a:r>
                      <a:r>
                        <a:rPr lang="zh-CN" sz="1050" b="0" kern="100">
                          <a:effectLst/>
                          <a:latin typeface="方正宋黑简体" panose="02000000000000000000" charset="-122"/>
                          <a:ea typeface="方正宋黑简体" panose="02000000000000000000" charset="-122"/>
                          <a:cs typeface="方正宋黑简体" panose="02000000000000000000" charset="-122"/>
                        </a:rPr>
                        <a:t>权重</a:t>
                      </a:r>
                      <a:endParaRPr lang="zh-CN" sz="1200" b="0" kern="100">
                        <a:effectLst/>
                        <a:latin typeface="方正宋黑简体" panose="02000000000000000000" charset="-122"/>
                        <a:ea typeface="方正宋黑简体" panose="02000000000000000000" charset="-122"/>
                        <a:cs typeface="方正宋黑简体" panose="02000000000000000000" charset="-122"/>
                      </a:endParaRPr>
                    </a:p>
                  </a:txBody>
                  <a:tcPr marL="68580" marR="68580" marT="9525" marB="0"/>
                </a:tc>
                <a:tc>
                  <a:txBody>
                    <a:bodyPr/>
                    <a:lstStyle/>
                    <a:p>
                      <a:pPr indent="110490" algn="just">
                        <a:lnSpc>
                          <a:spcPts val="2000"/>
                        </a:lnSpc>
                        <a:spcAft>
                          <a:spcPts val="0"/>
                        </a:spcAft>
                      </a:pPr>
                      <a:r>
                        <a:rPr lang="zh-CN" sz="1050" b="0" kern="100">
                          <a:effectLst/>
                          <a:latin typeface="方正宋黑简体" panose="02000000000000000000" charset="-122"/>
                          <a:ea typeface="方正宋黑简体" panose="02000000000000000000" charset="-122"/>
                        </a:rPr>
                        <a:t>特征</a:t>
                      </a:r>
                    </a:p>
                  </a:txBody>
                  <a:tcPr marL="68580" marR="68580" marT="9525" marB="0"/>
                </a:tc>
                <a:tc>
                  <a:txBody>
                    <a:bodyPr/>
                    <a:lstStyle/>
                    <a:p>
                      <a:pPr indent="110490" algn="just">
                        <a:lnSpc>
                          <a:spcPts val="2000"/>
                        </a:lnSpc>
                        <a:spcAft>
                          <a:spcPts val="0"/>
                        </a:spcAft>
                      </a:pPr>
                      <a:r>
                        <a:rPr lang="en-US" sz="1050" b="0" kern="100" dirty="0">
                          <a:effectLst/>
                          <a:latin typeface="方正宋黑简体" panose="02000000000000000000" charset="-122"/>
                          <a:ea typeface="方正宋黑简体" panose="02000000000000000000" charset="-122"/>
                          <a:cs typeface="方正宋黑简体" panose="02000000000000000000" charset="-122"/>
                        </a:rPr>
                        <a:t> </a:t>
                      </a:r>
                      <a:r>
                        <a:rPr lang="zh-CN" altLang="en-US" sz="1050" b="0" kern="100" dirty="0">
                          <a:effectLst/>
                          <a:latin typeface="方正宋黑简体" panose="02000000000000000000" charset="-122"/>
                          <a:ea typeface="方正宋黑简体" panose="02000000000000000000" charset="-122"/>
                          <a:cs typeface="方正宋黑简体" panose="02000000000000000000" charset="-122"/>
                        </a:rPr>
                        <a:t>   </a:t>
                      </a:r>
                      <a:r>
                        <a:rPr lang="en-US" sz="1050" b="0" kern="100" dirty="0">
                          <a:effectLst/>
                          <a:latin typeface="方正宋黑简体" panose="02000000000000000000" charset="-122"/>
                          <a:ea typeface="方正宋黑简体" panose="02000000000000000000" charset="-122"/>
                          <a:cs typeface="方正宋黑简体" panose="02000000000000000000" charset="-122"/>
                        </a:rPr>
                        <a:t> </a:t>
                      </a:r>
                      <a:r>
                        <a:rPr lang="zh-CN" sz="1050" b="0" kern="100" dirty="0">
                          <a:effectLst/>
                          <a:latin typeface="方正宋黑简体" panose="02000000000000000000" charset="-122"/>
                          <a:ea typeface="方正宋黑简体" panose="02000000000000000000" charset="-122"/>
                          <a:cs typeface="方正宋黑简体" panose="02000000000000000000" charset="-122"/>
                        </a:rPr>
                        <a:t>精准度</a:t>
                      </a:r>
                      <a:endParaRPr lang="zh-CN" sz="1200" b="0" kern="100" dirty="0">
                        <a:effectLst/>
                        <a:latin typeface="方正宋黑简体" panose="02000000000000000000" charset="-122"/>
                        <a:ea typeface="方正宋黑简体" panose="02000000000000000000" charset="-122"/>
                        <a:cs typeface="方正宋黑简体" panose="02000000000000000000" charset="-122"/>
                      </a:endParaRPr>
                    </a:p>
                  </a:txBody>
                  <a:tcPr marL="0" marR="0" marT="0" marB="0"/>
                </a:tc>
                <a:extLst>
                  <a:ext uri="{0D108BD9-81ED-4DB2-BD59-A6C34878D82A}">
                    <a16:rowId xmlns:a16="http://schemas.microsoft.com/office/drawing/2014/main" val="10001"/>
                  </a:ext>
                </a:extLst>
              </a:tr>
              <a:tr h="283168">
                <a:tc rowSpan="6">
                  <a:txBody>
                    <a:bodyPr/>
                    <a:lstStyle/>
                    <a:p>
                      <a:pPr indent="266700" algn="just">
                        <a:lnSpc>
                          <a:spcPts val="2000"/>
                        </a:lnSpc>
                        <a:spcAft>
                          <a:spcPts val="0"/>
                        </a:spcAft>
                      </a:pPr>
                      <a:r>
                        <a:rPr lang="en-US" sz="1050" b="0" kern="100" dirty="0">
                          <a:effectLst/>
                          <a:latin typeface="宋体" panose="02010600030101010101" pitchFamily="2" charset="-122"/>
                          <a:ea typeface="宋体" panose="02010600030101010101" pitchFamily="2" charset="-122"/>
                          <a:cs typeface="宋体" panose="02010600030101010101" pitchFamily="2" charset="-122"/>
                        </a:rPr>
                        <a:t> </a:t>
                      </a:r>
                      <a:endParaRPr lang="zh-CN" sz="1200" b="0" kern="100" dirty="0">
                        <a:effectLst/>
                        <a:latin typeface="宋体" panose="02010600030101010101" pitchFamily="2" charset="-122"/>
                        <a:ea typeface="宋体" panose="02010600030101010101" pitchFamily="2" charset="-122"/>
                        <a:cs typeface="宋体" panose="02010600030101010101" pitchFamily="2" charset="-122"/>
                      </a:endParaRPr>
                    </a:p>
                    <a:p>
                      <a:pPr indent="127000" algn="just">
                        <a:lnSpc>
                          <a:spcPts val="2000"/>
                        </a:lnSpc>
                        <a:spcAft>
                          <a:spcPts val="0"/>
                        </a:spcAft>
                      </a:pPr>
                      <a:r>
                        <a:rPr lang="en-US" sz="1050" b="0" kern="100" dirty="0">
                          <a:effectLst/>
                          <a:latin typeface="宋体" panose="02010600030101010101" pitchFamily="2" charset="-122"/>
                          <a:ea typeface="宋体" panose="02010600030101010101" pitchFamily="2" charset="-122"/>
                          <a:cs typeface="宋体" panose="02010600030101010101" pitchFamily="2" charset="-122"/>
                        </a:rPr>
                        <a:t> </a:t>
                      </a:r>
                      <a:endParaRPr lang="zh-CN" sz="1200" b="0" kern="100" dirty="0">
                        <a:effectLst/>
                        <a:latin typeface="宋体" panose="02010600030101010101" pitchFamily="2" charset="-122"/>
                        <a:ea typeface="宋体" panose="02010600030101010101" pitchFamily="2" charset="-122"/>
                        <a:cs typeface="宋体" panose="02010600030101010101" pitchFamily="2" charset="-122"/>
                      </a:endParaRPr>
                    </a:p>
                    <a:p>
                      <a:pPr indent="127000" algn="just">
                        <a:lnSpc>
                          <a:spcPts val="2000"/>
                        </a:lnSpc>
                        <a:spcAft>
                          <a:spcPts val="0"/>
                        </a:spcAft>
                      </a:pPr>
                      <a:r>
                        <a:rPr lang="en-US" sz="1050" b="0" kern="100" dirty="0">
                          <a:effectLst/>
                          <a:latin typeface="宋体" panose="02010600030101010101" pitchFamily="2" charset="-122"/>
                          <a:ea typeface="宋体" panose="02010600030101010101" pitchFamily="2" charset="-122"/>
                          <a:cs typeface="宋体" panose="02010600030101010101" pitchFamily="2" charset="-122"/>
                        </a:rPr>
                        <a:t> </a:t>
                      </a:r>
                      <a:endParaRPr lang="zh-CN" sz="1200" b="0" kern="100" dirty="0">
                        <a:effectLst/>
                        <a:latin typeface="宋体" panose="02010600030101010101" pitchFamily="2" charset="-122"/>
                        <a:ea typeface="宋体" panose="02010600030101010101" pitchFamily="2" charset="-122"/>
                        <a:cs typeface="宋体" panose="02010600030101010101" pitchFamily="2" charset="-122"/>
                      </a:endParaRPr>
                    </a:p>
                    <a:p>
                      <a:pPr indent="110490" algn="just">
                        <a:lnSpc>
                          <a:spcPts val="2000"/>
                        </a:lnSpc>
                        <a:spcAft>
                          <a:spcPts val="0"/>
                        </a:spcAft>
                      </a:pPr>
                      <a:r>
                        <a:rPr lang="zh-CN" sz="1050" b="0" kern="100" dirty="0">
                          <a:solidFill>
                            <a:schemeClr val="tx1"/>
                          </a:solidFill>
                          <a:effectLst/>
                          <a:latin typeface="宋体" panose="02010600030101010101" pitchFamily="2" charset="-122"/>
                          <a:ea typeface="宋体" panose="02010600030101010101" pitchFamily="2" charset="-122"/>
                          <a:cs typeface="宋体" panose="02010600030101010101" pitchFamily="2" charset="-122"/>
                        </a:rPr>
                        <a:t>前</a:t>
                      </a:r>
                      <a:endParaRPr lang="zh-CN" sz="1200" b="0" kern="100" dirty="0">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9525" marB="0"/>
                </a:tc>
                <a:tc rowSpan="3">
                  <a:txBody>
                    <a:bodyPr/>
                    <a:lstStyle/>
                    <a:p>
                      <a:pPr indent="127000" algn="just">
                        <a:lnSpc>
                          <a:spcPts val="2000"/>
                        </a:lnSpc>
                        <a:spcAft>
                          <a:spcPts val="0"/>
                        </a:spcAft>
                      </a:pPr>
                      <a:r>
                        <a:rPr lang="en-US" sz="1050" kern="100">
                          <a:effectLst/>
                          <a:latin typeface="宋体" panose="02010600030101010101" pitchFamily="2" charset="-122"/>
                          <a:ea typeface="宋体" panose="02010600030101010101" pitchFamily="2" charset="-122"/>
                          <a:cs typeface="宋体" panose="02010600030101010101" pitchFamily="2" charset="-122"/>
                        </a:rPr>
                        <a:t> </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cs typeface="宋体" panose="02010600030101010101" pitchFamily="2" charset="-122"/>
                        </a:rPr>
                        <a:t>元素权重</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p>
                      <a:pPr indent="127000" algn="just">
                        <a:lnSpc>
                          <a:spcPts val="2000"/>
                        </a:lnSpc>
                        <a:spcAft>
                          <a:spcPts val="0"/>
                        </a:spcAft>
                      </a:pPr>
                      <a:r>
                        <a:rPr lang="en-US" sz="1050" kern="100">
                          <a:effectLst/>
                          <a:latin typeface="宋体" panose="02010600030101010101" pitchFamily="2" charset="-122"/>
                          <a:ea typeface="宋体" panose="02010600030101010101" pitchFamily="2" charset="-122"/>
                          <a:cs typeface="宋体" panose="02010600030101010101" pitchFamily="2" charset="-122"/>
                        </a:rPr>
                        <a:t> </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txBody>
                  <a:tcPr marL="68580" marR="68580" marT="9525" marB="0"/>
                </a:tc>
                <a:tc>
                  <a:txBody>
                    <a:bodyPr/>
                    <a:lstStyle/>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rPr>
                        <a:t>图像</a:t>
                      </a:r>
                    </a:p>
                  </a:txBody>
                  <a:tcPr marL="68580" marR="68580" marT="9525" marB="0"/>
                </a:tc>
                <a:tc>
                  <a:txBody>
                    <a:bodyPr/>
                    <a:lstStyle/>
                    <a:p>
                      <a:pPr indent="266700" algn="l">
                        <a:lnSpc>
                          <a:spcPts val="2000"/>
                        </a:lnSpc>
                        <a:spcAft>
                          <a:spcPts val="0"/>
                        </a:spcAft>
                      </a:pPr>
                      <a:r>
                        <a:rPr lang="en-US" sz="1050" kern="100" dirty="0">
                          <a:effectLst/>
                          <a:latin typeface="宋体" panose="02010600030101010101" pitchFamily="2" charset="-122"/>
                          <a:ea typeface="宋体" panose="02010600030101010101" pitchFamily="2" charset="-122"/>
                        </a:rPr>
                        <a:t> </a:t>
                      </a:r>
                      <a:r>
                        <a:rPr lang="zh-CN" altLang="en-US" sz="1050" kern="100" dirty="0">
                          <a:effectLst/>
                          <a:latin typeface="宋体" panose="02010600030101010101" pitchFamily="2" charset="-122"/>
                          <a:ea typeface="宋体" panose="02010600030101010101" pitchFamily="2" charset="-122"/>
                        </a:rPr>
                        <a:t> </a:t>
                      </a:r>
                      <a:r>
                        <a:rPr lang="en-US" sz="1050" kern="100" dirty="0">
                          <a:effectLst/>
                          <a:latin typeface="宋体" panose="02010600030101010101" pitchFamily="2" charset="-122"/>
                          <a:ea typeface="宋体" panose="02010600030101010101" pitchFamily="2" charset="-122"/>
                        </a:rPr>
                        <a:t>0.838</a:t>
                      </a:r>
                      <a:endParaRPr lang="zh-CN" sz="1200" kern="100" dirty="0">
                        <a:effectLst/>
                        <a:latin typeface="宋体" panose="02010600030101010101" pitchFamily="2" charset="-122"/>
                        <a:ea typeface="宋体" panose="02010600030101010101" pitchFamily="2" charset="-122"/>
                      </a:endParaRPr>
                    </a:p>
                  </a:txBody>
                  <a:tcPr marL="0" marR="0" marT="0" marB="0"/>
                </a:tc>
                <a:extLst>
                  <a:ext uri="{0D108BD9-81ED-4DB2-BD59-A6C34878D82A}">
                    <a16:rowId xmlns:a16="http://schemas.microsoft.com/office/drawing/2014/main" val="10002"/>
                  </a:ext>
                </a:extLst>
              </a:tr>
              <a:tr h="283168">
                <a:tc vMerge="1">
                  <a:txBody>
                    <a:bodyPr/>
                    <a:lstStyle/>
                    <a:p>
                      <a:endParaRPr lang="zh-CN"/>
                    </a:p>
                  </a:txBody>
                  <a:tcPr/>
                </a:tc>
                <a:tc vMerge="1">
                  <a:txBody>
                    <a:bodyPr/>
                    <a:lstStyle/>
                    <a:p>
                      <a:endParaRPr lang="zh-CN"/>
                    </a:p>
                  </a:txBody>
                  <a:tcPr/>
                </a:tc>
                <a:tc rowSpan="2">
                  <a:txBody>
                    <a:bodyPr/>
                    <a:lstStyle/>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rPr>
                        <a:t>特征拼接</a:t>
                      </a:r>
                      <a:endParaRPr lang="zh-CN" sz="1200" kern="100">
                        <a:effectLst/>
                        <a:latin typeface="宋体" panose="02010600030101010101" pitchFamily="2" charset="-122"/>
                        <a:ea typeface="宋体" panose="02010600030101010101" pitchFamily="2" charset="-122"/>
                      </a:endParaRPr>
                    </a:p>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rPr>
                        <a:t>特征并联</a:t>
                      </a:r>
                      <a:endParaRPr lang="zh-CN" sz="1200" kern="100">
                        <a:effectLst/>
                        <a:latin typeface="宋体" panose="02010600030101010101" pitchFamily="2" charset="-122"/>
                        <a:ea typeface="宋体" panose="02010600030101010101" pitchFamily="2" charset="-122"/>
                      </a:endParaRPr>
                    </a:p>
                  </a:txBody>
                  <a:tcPr marL="68580" marR="68580" marT="9525" marB="0"/>
                </a:tc>
                <a:tc>
                  <a:txBody>
                    <a:bodyPr/>
                    <a:lstStyle/>
                    <a:p>
                      <a:pPr indent="266700" algn="l">
                        <a:lnSpc>
                          <a:spcPts val="2000"/>
                        </a:lnSpc>
                        <a:spcAft>
                          <a:spcPts val="0"/>
                        </a:spcAft>
                      </a:pPr>
                      <a:r>
                        <a:rPr lang="en-US" sz="1050" kern="100" dirty="0">
                          <a:effectLst/>
                          <a:latin typeface="宋体" panose="02010600030101010101" pitchFamily="2" charset="-122"/>
                          <a:ea typeface="宋体" panose="02010600030101010101" pitchFamily="2" charset="-122"/>
                        </a:rPr>
                        <a:t>0.853</a:t>
                      </a:r>
                    </a:p>
                  </a:txBody>
                  <a:tcPr marL="68580" marR="68580" marT="9525" marB="0"/>
                </a:tc>
                <a:extLst>
                  <a:ext uri="{0D108BD9-81ED-4DB2-BD59-A6C34878D82A}">
                    <a16:rowId xmlns:a16="http://schemas.microsoft.com/office/drawing/2014/main" val="10003"/>
                  </a:ext>
                </a:extLst>
              </a:tr>
              <a:tr h="283168">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indent="266700" algn="l">
                        <a:lnSpc>
                          <a:spcPts val="2000"/>
                        </a:lnSpc>
                        <a:spcAft>
                          <a:spcPts val="0"/>
                        </a:spcAft>
                      </a:pPr>
                      <a:r>
                        <a:rPr lang="en-US" sz="1050" kern="100">
                          <a:effectLst/>
                          <a:latin typeface="宋体" panose="02010600030101010101" pitchFamily="2" charset="-122"/>
                          <a:ea typeface="宋体" panose="02010600030101010101" pitchFamily="2" charset="-122"/>
                        </a:rPr>
                        <a:t>0.848</a:t>
                      </a:r>
                    </a:p>
                  </a:txBody>
                  <a:tcPr marL="68580" marR="68580" marT="9525" marB="0"/>
                </a:tc>
                <a:extLst>
                  <a:ext uri="{0D108BD9-81ED-4DB2-BD59-A6C34878D82A}">
                    <a16:rowId xmlns:a16="http://schemas.microsoft.com/office/drawing/2014/main" val="10004"/>
                  </a:ext>
                </a:extLst>
              </a:tr>
              <a:tr h="283168">
                <a:tc vMerge="1">
                  <a:txBody>
                    <a:bodyPr/>
                    <a:lstStyle/>
                    <a:p>
                      <a:endParaRPr lang="zh-CN"/>
                    </a:p>
                  </a:txBody>
                  <a:tcPr/>
                </a:tc>
                <a:tc rowSpan="3">
                  <a:txBody>
                    <a:bodyPr/>
                    <a:lstStyle/>
                    <a:p>
                      <a:pPr indent="127000" algn="just">
                        <a:lnSpc>
                          <a:spcPts val="2000"/>
                        </a:lnSpc>
                        <a:spcAft>
                          <a:spcPts val="0"/>
                        </a:spcAft>
                      </a:pPr>
                      <a:r>
                        <a:rPr lang="en-US" sz="1050" kern="100">
                          <a:effectLst/>
                          <a:latin typeface="宋体" panose="02010600030101010101" pitchFamily="2" charset="-122"/>
                          <a:ea typeface="宋体" panose="02010600030101010101" pitchFamily="2" charset="-122"/>
                          <a:cs typeface="宋体" panose="02010600030101010101" pitchFamily="2" charset="-122"/>
                        </a:rPr>
                        <a:t> </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cs typeface="宋体" panose="02010600030101010101" pitchFamily="2" charset="-122"/>
                        </a:rPr>
                        <a:t>向量权重</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p>
                      <a:pPr indent="127000" algn="just">
                        <a:lnSpc>
                          <a:spcPts val="2000"/>
                        </a:lnSpc>
                        <a:spcAft>
                          <a:spcPts val="0"/>
                        </a:spcAft>
                      </a:pPr>
                      <a:r>
                        <a:rPr lang="en-US" sz="1050" kern="100">
                          <a:effectLst/>
                          <a:latin typeface="宋体" panose="02010600030101010101" pitchFamily="2" charset="-122"/>
                          <a:ea typeface="宋体" panose="02010600030101010101" pitchFamily="2" charset="-122"/>
                          <a:cs typeface="宋体" panose="02010600030101010101" pitchFamily="2" charset="-122"/>
                        </a:rPr>
                        <a:t> </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txBody>
                  <a:tcPr marL="68580" marR="68580" marT="9525" marB="0"/>
                </a:tc>
                <a:tc>
                  <a:txBody>
                    <a:bodyPr/>
                    <a:lstStyle/>
                    <a:p>
                      <a:pPr indent="110490" algn="just">
                        <a:lnSpc>
                          <a:spcPts val="2000"/>
                        </a:lnSpc>
                        <a:spcAft>
                          <a:spcPts val="0"/>
                        </a:spcAft>
                      </a:pPr>
                      <a:r>
                        <a:rPr lang="zh-CN" sz="1050" kern="100">
                          <a:effectLst/>
                          <a:latin typeface="宋体" panose="02010600030101010101" pitchFamily="2" charset="-122"/>
                          <a:ea typeface="宋体" panose="02010600030101010101" pitchFamily="2" charset="-122"/>
                        </a:rPr>
                        <a:t>图像</a:t>
                      </a:r>
                    </a:p>
                  </a:txBody>
                  <a:tcPr marL="68580" marR="68580" marT="9525" marB="0"/>
                </a:tc>
                <a:tc>
                  <a:txBody>
                    <a:bodyPr/>
                    <a:lstStyle/>
                    <a:p>
                      <a:pPr indent="266700" algn="l">
                        <a:lnSpc>
                          <a:spcPts val="2000"/>
                        </a:lnSpc>
                        <a:spcAft>
                          <a:spcPts val="0"/>
                        </a:spcAft>
                      </a:pPr>
                      <a:r>
                        <a:rPr lang="en-US" sz="1050" kern="100" dirty="0">
                          <a:effectLst/>
                          <a:latin typeface="宋体" panose="02010600030101010101" pitchFamily="2" charset="-122"/>
                          <a:ea typeface="宋体" panose="02010600030101010101" pitchFamily="2" charset="-122"/>
                        </a:rPr>
                        <a:t> </a:t>
                      </a:r>
                      <a:r>
                        <a:rPr lang="zh-CN" altLang="en-US" sz="1050" kern="100" dirty="0">
                          <a:effectLst/>
                          <a:latin typeface="宋体" panose="02010600030101010101" pitchFamily="2" charset="-122"/>
                          <a:ea typeface="宋体" panose="02010600030101010101" pitchFamily="2" charset="-122"/>
                        </a:rPr>
                        <a:t> </a:t>
                      </a:r>
                      <a:r>
                        <a:rPr lang="en-US" sz="1050" kern="100" dirty="0">
                          <a:effectLst/>
                          <a:latin typeface="宋体" panose="02010600030101010101" pitchFamily="2" charset="-122"/>
                          <a:ea typeface="宋体" panose="02010600030101010101" pitchFamily="2" charset="-122"/>
                        </a:rPr>
                        <a:t>0.843</a:t>
                      </a:r>
                      <a:endParaRPr lang="zh-CN" sz="1200" kern="100" dirty="0">
                        <a:effectLst/>
                        <a:latin typeface="宋体" panose="02010600030101010101" pitchFamily="2" charset="-122"/>
                        <a:ea typeface="宋体" panose="02010600030101010101" pitchFamily="2" charset="-122"/>
                      </a:endParaRPr>
                    </a:p>
                  </a:txBody>
                  <a:tcPr marL="0" marR="0" marT="0" marB="0"/>
                </a:tc>
                <a:extLst>
                  <a:ext uri="{0D108BD9-81ED-4DB2-BD59-A6C34878D82A}">
                    <a16:rowId xmlns:a16="http://schemas.microsoft.com/office/drawing/2014/main" val="10005"/>
                  </a:ext>
                </a:extLst>
              </a:tr>
              <a:tr h="283168">
                <a:tc vMerge="1">
                  <a:txBody>
                    <a:bodyPr/>
                    <a:lstStyle/>
                    <a:p>
                      <a:endParaRPr lang="zh-CN"/>
                    </a:p>
                  </a:txBody>
                  <a:tcPr/>
                </a:tc>
                <a:tc vMerge="1">
                  <a:txBody>
                    <a:bodyPr/>
                    <a:lstStyle/>
                    <a:p>
                      <a:endParaRPr lang="zh-CN"/>
                    </a:p>
                  </a:txBody>
                  <a:tcPr/>
                </a:tc>
                <a:tc rowSpan="2">
                  <a:txBody>
                    <a:bodyPr/>
                    <a:lstStyle/>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rPr>
                        <a:t>特征拼接</a:t>
                      </a:r>
                      <a:endParaRPr lang="zh-CN" sz="1200" kern="100">
                        <a:effectLst/>
                        <a:latin typeface="宋体" panose="02010600030101010101" pitchFamily="2" charset="-122"/>
                        <a:ea typeface="宋体" panose="02010600030101010101" pitchFamily="2" charset="-122"/>
                      </a:endParaRPr>
                    </a:p>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rPr>
                        <a:t>特征并联</a:t>
                      </a:r>
                      <a:endParaRPr lang="zh-CN" sz="1200" kern="100">
                        <a:effectLst/>
                        <a:latin typeface="宋体" panose="02010600030101010101" pitchFamily="2" charset="-122"/>
                        <a:ea typeface="宋体" panose="02010600030101010101" pitchFamily="2" charset="-122"/>
                      </a:endParaRPr>
                    </a:p>
                  </a:txBody>
                  <a:tcPr marL="68580" marR="68580" marT="9525" marB="0"/>
                </a:tc>
                <a:tc>
                  <a:txBody>
                    <a:bodyPr/>
                    <a:lstStyle/>
                    <a:p>
                      <a:pPr indent="266700" algn="l">
                        <a:lnSpc>
                          <a:spcPts val="2000"/>
                        </a:lnSpc>
                        <a:spcAft>
                          <a:spcPts val="0"/>
                        </a:spcAft>
                      </a:pPr>
                      <a:r>
                        <a:rPr lang="en-US" sz="1050" kern="100">
                          <a:effectLst/>
                          <a:latin typeface="宋体" panose="02010600030101010101" pitchFamily="2" charset="-122"/>
                          <a:ea typeface="宋体" panose="02010600030101010101" pitchFamily="2" charset="-122"/>
                        </a:rPr>
                        <a:t>0.850</a:t>
                      </a:r>
                    </a:p>
                  </a:txBody>
                  <a:tcPr marL="68580" marR="68580" marT="9525" marB="0"/>
                </a:tc>
                <a:extLst>
                  <a:ext uri="{0D108BD9-81ED-4DB2-BD59-A6C34878D82A}">
                    <a16:rowId xmlns:a16="http://schemas.microsoft.com/office/drawing/2014/main" val="10006"/>
                  </a:ext>
                </a:extLst>
              </a:tr>
              <a:tr h="283168">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indent="266700" algn="l">
                        <a:lnSpc>
                          <a:spcPts val="2000"/>
                        </a:lnSpc>
                        <a:spcAft>
                          <a:spcPts val="0"/>
                        </a:spcAft>
                      </a:pPr>
                      <a:r>
                        <a:rPr lang="en-US" sz="1050" kern="100">
                          <a:effectLst/>
                          <a:latin typeface="宋体" panose="02010600030101010101" pitchFamily="2" charset="-122"/>
                          <a:ea typeface="宋体" panose="02010600030101010101" pitchFamily="2" charset="-122"/>
                        </a:rPr>
                        <a:t>0.863</a:t>
                      </a:r>
                    </a:p>
                  </a:txBody>
                  <a:tcPr marL="68580" marR="68580" marT="9525" marB="0"/>
                </a:tc>
                <a:extLst>
                  <a:ext uri="{0D108BD9-81ED-4DB2-BD59-A6C34878D82A}">
                    <a16:rowId xmlns:a16="http://schemas.microsoft.com/office/drawing/2014/main" val="10007"/>
                  </a:ext>
                </a:extLst>
              </a:tr>
              <a:tr h="283168">
                <a:tc rowSpan="6">
                  <a:txBody>
                    <a:bodyPr/>
                    <a:lstStyle/>
                    <a:p>
                      <a:pPr indent="266700" algn="just">
                        <a:lnSpc>
                          <a:spcPts val="2000"/>
                        </a:lnSpc>
                        <a:spcAft>
                          <a:spcPts val="0"/>
                        </a:spcAft>
                      </a:pPr>
                      <a:r>
                        <a:rPr lang="en-US" sz="1050" b="0" kern="100" dirty="0">
                          <a:effectLst/>
                          <a:latin typeface="宋体" panose="02010600030101010101" pitchFamily="2" charset="-122"/>
                          <a:ea typeface="宋体" panose="02010600030101010101" pitchFamily="2" charset="-122"/>
                          <a:cs typeface="宋体" panose="02010600030101010101" pitchFamily="2" charset="-122"/>
                        </a:rPr>
                        <a:t> </a:t>
                      </a:r>
                      <a:endParaRPr lang="zh-CN" sz="1200" b="0" kern="100" dirty="0">
                        <a:effectLst/>
                        <a:latin typeface="宋体" panose="02010600030101010101" pitchFamily="2" charset="-122"/>
                        <a:ea typeface="宋体" panose="02010600030101010101" pitchFamily="2" charset="-122"/>
                        <a:cs typeface="宋体" panose="02010600030101010101" pitchFamily="2" charset="-122"/>
                      </a:endParaRPr>
                    </a:p>
                    <a:p>
                      <a:pPr indent="266700" algn="just">
                        <a:lnSpc>
                          <a:spcPts val="2000"/>
                        </a:lnSpc>
                        <a:spcAft>
                          <a:spcPts val="0"/>
                        </a:spcAft>
                      </a:pPr>
                      <a:r>
                        <a:rPr lang="en-US" sz="1050" b="0" kern="100" dirty="0">
                          <a:effectLst/>
                          <a:latin typeface="宋体" panose="02010600030101010101" pitchFamily="2" charset="-122"/>
                          <a:ea typeface="宋体" panose="02010600030101010101" pitchFamily="2" charset="-122"/>
                          <a:cs typeface="宋体" panose="02010600030101010101" pitchFamily="2" charset="-122"/>
                        </a:rPr>
                        <a:t> </a:t>
                      </a:r>
                      <a:endParaRPr lang="zh-CN" sz="1200" b="0" kern="100" dirty="0">
                        <a:effectLst/>
                        <a:latin typeface="宋体" panose="02010600030101010101" pitchFamily="2" charset="-122"/>
                        <a:ea typeface="宋体" panose="02010600030101010101" pitchFamily="2" charset="-122"/>
                        <a:cs typeface="宋体" panose="02010600030101010101" pitchFamily="2" charset="-122"/>
                      </a:endParaRPr>
                    </a:p>
                    <a:p>
                      <a:pPr indent="127000" algn="just">
                        <a:lnSpc>
                          <a:spcPts val="2000"/>
                        </a:lnSpc>
                        <a:spcAft>
                          <a:spcPts val="0"/>
                        </a:spcAft>
                      </a:pPr>
                      <a:r>
                        <a:rPr lang="en-US" sz="1050" b="0" kern="100" dirty="0">
                          <a:effectLst/>
                          <a:latin typeface="宋体" panose="02010600030101010101" pitchFamily="2" charset="-122"/>
                          <a:ea typeface="宋体" panose="02010600030101010101" pitchFamily="2" charset="-122"/>
                          <a:cs typeface="宋体" panose="02010600030101010101" pitchFamily="2" charset="-122"/>
                        </a:rPr>
                        <a:t> </a:t>
                      </a:r>
                      <a:endParaRPr lang="zh-CN" sz="1200" b="0" kern="100" dirty="0">
                        <a:effectLst/>
                        <a:latin typeface="宋体" panose="02010600030101010101" pitchFamily="2" charset="-122"/>
                        <a:ea typeface="宋体" panose="02010600030101010101" pitchFamily="2" charset="-122"/>
                        <a:cs typeface="宋体" panose="02010600030101010101" pitchFamily="2" charset="-122"/>
                      </a:endParaRPr>
                    </a:p>
                    <a:p>
                      <a:pPr indent="110490" algn="just">
                        <a:lnSpc>
                          <a:spcPts val="2000"/>
                        </a:lnSpc>
                        <a:spcAft>
                          <a:spcPts val="0"/>
                        </a:spcAft>
                      </a:pPr>
                      <a:r>
                        <a:rPr lang="zh-CN" sz="1050" b="0" kern="100" dirty="0">
                          <a:solidFill>
                            <a:schemeClr val="tx1"/>
                          </a:solidFill>
                          <a:effectLst/>
                          <a:latin typeface="宋体" panose="02010600030101010101" pitchFamily="2" charset="-122"/>
                          <a:ea typeface="宋体" panose="02010600030101010101" pitchFamily="2" charset="-122"/>
                          <a:cs typeface="宋体" panose="02010600030101010101" pitchFamily="2" charset="-122"/>
                        </a:rPr>
                        <a:t>后</a:t>
                      </a:r>
                      <a:endParaRPr lang="zh-CN" sz="1200" b="0" kern="100" dirty="0">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a:txBody>
                  <a:tcPr marL="68580" marR="68580" marT="9525" marB="0"/>
                </a:tc>
                <a:tc rowSpan="3">
                  <a:txBody>
                    <a:bodyPr/>
                    <a:lstStyle/>
                    <a:p>
                      <a:pPr indent="127000" algn="just">
                        <a:lnSpc>
                          <a:spcPts val="2000"/>
                        </a:lnSpc>
                        <a:spcAft>
                          <a:spcPts val="0"/>
                        </a:spcAft>
                      </a:pPr>
                      <a:r>
                        <a:rPr lang="en-US" sz="1050" kern="100" dirty="0">
                          <a:effectLst/>
                          <a:latin typeface="宋体" panose="02010600030101010101" pitchFamily="2" charset="-122"/>
                          <a:ea typeface="宋体" panose="02010600030101010101" pitchFamily="2" charset="-122"/>
                          <a:cs typeface="宋体" panose="02010600030101010101" pitchFamily="2" charset="-122"/>
                        </a:rPr>
                        <a:t> </a:t>
                      </a:r>
                      <a:endParaRPr lang="zh-CN" sz="1200" kern="100" dirty="0">
                        <a:effectLst/>
                        <a:latin typeface="宋体" panose="02010600030101010101" pitchFamily="2" charset="-122"/>
                        <a:ea typeface="宋体" panose="02010600030101010101" pitchFamily="2" charset="-122"/>
                        <a:cs typeface="宋体" panose="02010600030101010101" pitchFamily="2" charset="-122"/>
                      </a:endParaRPr>
                    </a:p>
                    <a:p>
                      <a:pPr indent="127000" algn="just">
                        <a:lnSpc>
                          <a:spcPts val="2000"/>
                        </a:lnSpc>
                        <a:spcAft>
                          <a:spcPts val="0"/>
                        </a:spcAft>
                      </a:pPr>
                      <a:r>
                        <a:rPr lang="zh-CN" sz="1050" kern="100" dirty="0">
                          <a:effectLst/>
                          <a:latin typeface="宋体" panose="02010600030101010101" pitchFamily="2" charset="-122"/>
                          <a:ea typeface="宋体" panose="02010600030101010101" pitchFamily="2" charset="-122"/>
                          <a:cs typeface="宋体" panose="02010600030101010101" pitchFamily="2" charset="-122"/>
                        </a:rPr>
                        <a:t>元素权重</a:t>
                      </a:r>
                      <a:endParaRPr lang="zh-CN" sz="1200" kern="100" dirty="0">
                        <a:effectLst/>
                        <a:latin typeface="宋体" panose="02010600030101010101" pitchFamily="2" charset="-122"/>
                        <a:ea typeface="宋体" panose="02010600030101010101" pitchFamily="2" charset="-122"/>
                        <a:cs typeface="宋体" panose="02010600030101010101" pitchFamily="2" charset="-122"/>
                      </a:endParaRPr>
                    </a:p>
                    <a:p>
                      <a:pPr indent="127000" algn="just">
                        <a:lnSpc>
                          <a:spcPts val="2000"/>
                        </a:lnSpc>
                        <a:spcAft>
                          <a:spcPts val="0"/>
                        </a:spcAft>
                      </a:pPr>
                      <a:r>
                        <a:rPr lang="en-US" sz="1050" kern="100" dirty="0">
                          <a:effectLst/>
                          <a:latin typeface="宋体" panose="02010600030101010101" pitchFamily="2" charset="-122"/>
                          <a:ea typeface="宋体" panose="02010600030101010101" pitchFamily="2" charset="-122"/>
                          <a:cs typeface="宋体" panose="02010600030101010101" pitchFamily="2" charset="-122"/>
                        </a:rPr>
                        <a:t> </a:t>
                      </a:r>
                      <a:endParaRPr lang="zh-CN" sz="120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9525" marB="0"/>
                </a:tc>
                <a:tc>
                  <a:txBody>
                    <a:bodyPr/>
                    <a:lstStyle/>
                    <a:p>
                      <a:pPr indent="110490" algn="just">
                        <a:lnSpc>
                          <a:spcPts val="2000"/>
                        </a:lnSpc>
                        <a:spcAft>
                          <a:spcPts val="0"/>
                        </a:spcAft>
                      </a:pPr>
                      <a:r>
                        <a:rPr lang="zh-CN" sz="1050" kern="100">
                          <a:effectLst/>
                          <a:latin typeface="宋体" panose="02010600030101010101" pitchFamily="2" charset="-122"/>
                          <a:ea typeface="宋体" panose="02010600030101010101" pitchFamily="2" charset="-122"/>
                        </a:rPr>
                        <a:t>图像</a:t>
                      </a:r>
                    </a:p>
                  </a:txBody>
                  <a:tcPr marL="68580" marR="68580" marT="9525" marB="0"/>
                </a:tc>
                <a:tc>
                  <a:txBody>
                    <a:bodyPr/>
                    <a:lstStyle/>
                    <a:p>
                      <a:pPr indent="266700" algn="l">
                        <a:lnSpc>
                          <a:spcPts val="2000"/>
                        </a:lnSpc>
                        <a:spcAft>
                          <a:spcPts val="0"/>
                        </a:spcAft>
                      </a:pPr>
                      <a:r>
                        <a:rPr lang="en-US" sz="1050" kern="100" dirty="0">
                          <a:effectLst/>
                          <a:latin typeface="宋体" panose="02010600030101010101" pitchFamily="2" charset="-122"/>
                          <a:ea typeface="宋体" panose="02010600030101010101" pitchFamily="2" charset="-122"/>
                        </a:rPr>
                        <a:t> </a:t>
                      </a:r>
                      <a:r>
                        <a:rPr lang="zh-CN" altLang="en-US" sz="1050" kern="100" dirty="0">
                          <a:effectLst/>
                          <a:latin typeface="宋体" panose="02010600030101010101" pitchFamily="2" charset="-122"/>
                          <a:ea typeface="宋体" panose="02010600030101010101" pitchFamily="2" charset="-122"/>
                        </a:rPr>
                        <a:t> </a:t>
                      </a:r>
                      <a:r>
                        <a:rPr lang="en-US" sz="1050" kern="100" dirty="0">
                          <a:effectLst/>
                          <a:latin typeface="宋体" panose="02010600030101010101" pitchFamily="2" charset="-122"/>
                          <a:ea typeface="宋体" panose="02010600030101010101" pitchFamily="2" charset="-122"/>
                        </a:rPr>
                        <a:t>0.846</a:t>
                      </a:r>
                      <a:endParaRPr lang="zh-CN" sz="1200" kern="100" dirty="0">
                        <a:effectLst/>
                        <a:latin typeface="宋体" panose="02010600030101010101" pitchFamily="2" charset="-122"/>
                        <a:ea typeface="宋体" panose="02010600030101010101" pitchFamily="2" charset="-122"/>
                      </a:endParaRPr>
                    </a:p>
                  </a:txBody>
                  <a:tcPr marL="0" marR="0" marT="0" marB="0"/>
                </a:tc>
                <a:extLst>
                  <a:ext uri="{0D108BD9-81ED-4DB2-BD59-A6C34878D82A}">
                    <a16:rowId xmlns:a16="http://schemas.microsoft.com/office/drawing/2014/main" val="10008"/>
                  </a:ext>
                </a:extLst>
              </a:tr>
              <a:tr h="283168">
                <a:tc vMerge="1">
                  <a:txBody>
                    <a:bodyPr/>
                    <a:lstStyle/>
                    <a:p>
                      <a:endParaRPr lang="zh-CN"/>
                    </a:p>
                  </a:txBody>
                  <a:tcPr/>
                </a:tc>
                <a:tc vMerge="1">
                  <a:txBody>
                    <a:bodyPr/>
                    <a:lstStyle/>
                    <a:p>
                      <a:endParaRPr lang="zh-CN"/>
                    </a:p>
                  </a:txBody>
                  <a:tcPr/>
                </a:tc>
                <a:tc rowSpan="2">
                  <a:txBody>
                    <a:bodyPr/>
                    <a:lstStyle/>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rPr>
                        <a:t>特征拼接</a:t>
                      </a:r>
                      <a:endParaRPr lang="zh-CN" sz="1200" kern="100">
                        <a:effectLst/>
                        <a:latin typeface="宋体" panose="02010600030101010101" pitchFamily="2" charset="-122"/>
                        <a:ea typeface="宋体" panose="02010600030101010101" pitchFamily="2" charset="-122"/>
                      </a:endParaRPr>
                    </a:p>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rPr>
                        <a:t>特征并联</a:t>
                      </a:r>
                      <a:endParaRPr lang="zh-CN" sz="1200" kern="100">
                        <a:effectLst/>
                        <a:latin typeface="宋体" panose="02010600030101010101" pitchFamily="2" charset="-122"/>
                        <a:ea typeface="宋体" panose="02010600030101010101" pitchFamily="2" charset="-122"/>
                      </a:endParaRPr>
                    </a:p>
                  </a:txBody>
                  <a:tcPr marL="68580" marR="68580" marT="9525" marB="0"/>
                </a:tc>
                <a:tc>
                  <a:txBody>
                    <a:bodyPr/>
                    <a:lstStyle/>
                    <a:p>
                      <a:pPr indent="266700" algn="l">
                        <a:lnSpc>
                          <a:spcPts val="2000"/>
                        </a:lnSpc>
                        <a:spcAft>
                          <a:spcPts val="0"/>
                        </a:spcAft>
                      </a:pPr>
                      <a:r>
                        <a:rPr lang="en-US" sz="1050" kern="100" dirty="0">
                          <a:effectLst/>
                          <a:latin typeface="宋体" panose="02010600030101010101" pitchFamily="2" charset="-122"/>
                          <a:ea typeface="宋体" panose="02010600030101010101" pitchFamily="2" charset="-122"/>
                        </a:rPr>
                        <a:t>0.874</a:t>
                      </a:r>
                    </a:p>
                  </a:txBody>
                  <a:tcPr marL="68580" marR="68580" marT="9525" marB="0"/>
                </a:tc>
                <a:extLst>
                  <a:ext uri="{0D108BD9-81ED-4DB2-BD59-A6C34878D82A}">
                    <a16:rowId xmlns:a16="http://schemas.microsoft.com/office/drawing/2014/main" val="10009"/>
                  </a:ext>
                </a:extLst>
              </a:tr>
              <a:tr h="283168">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indent="266700" algn="l">
                        <a:lnSpc>
                          <a:spcPts val="2000"/>
                        </a:lnSpc>
                        <a:spcAft>
                          <a:spcPts val="0"/>
                        </a:spcAft>
                      </a:pPr>
                      <a:r>
                        <a:rPr lang="en-US" sz="1050" kern="100">
                          <a:effectLst/>
                          <a:latin typeface="宋体" panose="02010600030101010101" pitchFamily="2" charset="-122"/>
                          <a:ea typeface="宋体" panose="02010600030101010101" pitchFamily="2" charset="-122"/>
                        </a:rPr>
                        <a:t>0.857</a:t>
                      </a:r>
                    </a:p>
                  </a:txBody>
                  <a:tcPr marL="68580" marR="68580" marT="9525" marB="0"/>
                </a:tc>
                <a:extLst>
                  <a:ext uri="{0D108BD9-81ED-4DB2-BD59-A6C34878D82A}">
                    <a16:rowId xmlns:a16="http://schemas.microsoft.com/office/drawing/2014/main" val="10010"/>
                  </a:ext>
                </a:extLst>
              </a:tr>
              <a:tr h="283168">
                <a:tc vMerge="1">
                  <a:txBody>
                    <a:bodyPr/>
                    <a:lstStyle/>
                    <a:p>
                      <a:endParaRPr lang="zh-CN"/>
                    </a:p>
                  </a:txBody>
                  <a:tcPr/>
                </a:tc>
                <a:tc rowSpan="3">
                  <a:txBody>
                    <a:bodyPr/>
                    <a:lstStyle/>
                    <a:p>
                      <a:pPr indent="127000" algn="just">
                        <a:lnSpc>
                          <a:spcPts val="2000"/>
                        </a:lnSpc>
                        <a:spcAft>
                          <a:spcPts val="0"/>
                        </a:spcAft>
                      </a:pPr>
                      <a:r>
                        <a:rPr lang="en-US" sz="1050" kern="100">
                          <a:effectLst/>
                          <a:latin typeface="宋体" panose="02010600030101010101" pitchFamily="2" charset="-122"/>
                          <a:ea typeface="宋体" panose="02010600030101010101" pitchFamily="2" charset="-122"/>
                          <a:cs typeface="宋体" panose="02010600030101010101" pitchFamily="2" charset="-122"/>
                        </a:rPr>
                        <a:t> </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cs typeface="宋体" panose="02010600030101010101" pitchFamily="2" charset="-122"/>
                        </a:rPr>
                        <a:t>向量权重</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p>
                      <a:pPr indent="127000" algn="just">
                        <a:lnSpc>
                          <a:spcPts val="2000"/>
                        </a:lnSpc>
                        <a:spcAft>
                          <a:spcPts val="0"/>
                        </a:spcAft>
                      </a:pPr>
                      <a:r>
                        <a:rPr lang="en-US" sz="1050" kern="100">
                          <a:effectLst/>
                          <a:latin typeface="宋体" panose="02010600030101010101" pitchFamily="2" charset="-122"/>
                          <a:ea typeface="宋体" panose="02010600030101010101" pitchFamily="2" charset="-122"/>
                          <a:cs typeface="宋体" panose="02010600030101010101" pitchFamily="2" charset="-122"/>
                        </a:rPr>
                        <a:t> </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txBody>
                  <a:tcPr marL="68580" marR="68580" marT="9525" marB="0"/>
                </a:tc>
                <a:tc>
                  <a:txBody>
                    <a:bodyPr/>
                    <a:lstStyle/>
                    <a:p>
                      <a:pPr indent="110490" algn="just">
                        <a:lnSpc>
                          <a:spcPts val="2000"/>
                        </a:lnSpc>
                        <a:spcAft>
                          <a:spcPts val="0"/>
                        </a:spcAft>
                      </a:pPr>
                      <a:r>
                        <a:rPr lang="zh-CN" sz="1050" kern="100">
                          <a:effectLst/>
                          <a:latin typeface="宋体" panose="02010600030101010101" pitchFamily="2" charset="-122"/>
                          <a:ea typeface="宋体" panose="02010600030101010101" pitchFamily="2" charset="-122"/>
                        </a:rPr>
                        <a:t>图像</a:t>
                      </a:r>
                    </a:p>
                  </a:txBody>
                  <a:tcPr marL="68580" marR="68580" marT="9525" marB="0"/>
                </a:tc>
                <a:tc>
                  <a:txBody>
                    <a:bodyPr/>
                    <a:lstStyle/>
                    <a:p>
                      <a:pPr indent="266700" algn="l">
                        <a:lnSpc>
                          <a:spcPts val="2000"/>
                        </a:lnSpc>
                        <a:spcAft>
                          <a:spcPts val="0"/>
                        </a:spcAft>
                      </a:pPr>
                      <a:r>
                        <a:rPr lang="zh-CN" altLang="en-US" sz="1050" kern="100" dirty="0">
                          <a:effectLst/>
                          <a:latin typeface="宋体" panose="02010600030101010101" pitchFamily="2" charset="-122"/>
                          <a:ea typeface="宋体" panose="02010600030101010101" pitchFamily="2" charset="-122"/>
                        </a:rPr>
                        <a:t> </a:t>
                      </a:r>
                      <a:r>
                        <a:rPr lang="en-US" sz="1050" kern="100" dirty="0">
                          <a:effectLst/>
                          <a:latin typeface="宋体" panose="02010600030101010101" pitchFamily="2" charset="-122"/>
                          <a:ea typeface="宋体" panose="02010600030101010101" pitchFamily="2" charset="-122"/>
                        </a:rPr>
                        <a:t> 0.853</a:t>
                      </a:r>
                      <a:endParaRPr lang="zh-CN" sz="1200" kern="100" dirty="0">
                        <a:effectLst/>
                        <a:latin typeface="宋体" panose="02010600030101010101" pitchFamily="2" charset="-122"/>
                        <a:ea typeface="宋体" panose="02010600030101010101" pitchFamily="2" charset="-122"/>
                      </a:endParaRPr>
                    </a:p>
                  </a:txBody>
                  <a:tcPr marL="0" marR="0" marT="0" marB="0"/>
                </a:tc>
                <a:extLst>
                  <a:ext uri="{0D108BD9-81ED-4DB2-BD59-A6C34878D82A}">
                    <a16:rowId xmlns:a16="http://schemas.microsoft.com/office/drawing/2014/main" val="10011"/>
                  </a:ext>
                </a:extLst>
              </a:tr>
              <a:tr h="283168">
                <a:tc vMerge="1">
                  <a:txBody>
                    <a:bodyPr/>
                    <a:lstStyle/>
                    <a:p>
                      <a:endParaRPr lang="zh-CN"/>
                    </a:p>
                  </a:txBody>
                  <a:tcPr/>
                </a:tc>
                <a:tc vMerge="1">
                  <a:txBody>
                    <a:bodyPr/>
                    <a:lstStyle/>
                    <a:p>
                      <a:endParaRPr lang="zh-CN"/>
                    </a:p>
                  </a:txBody>
                  <a:tcPr/>
                </a:tc>
                <a:tc rowSpan="2">
                  <a:txBody>
                    <a:bodyPr/>
                    <a:lstStyle/>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rPr>
                        <a:t>特征拼接</a:t>
                      </a:r>
                      <a:endParaRPr lang="zh-CN" sz="1200" kern="100">
                        <a:effectLst/>
                        <a:latin typeface="宋体" panose="02010600030101010101" pitchFamily="2" charset="-122"/>
                        <a:ea typeface="宋体" panose="02010600030101010101" pitchFamily="2" charset="-122"/>
                      </a:endParaRPr>
                    </a:p>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rPr>
                        <a:t>特征并联</a:t>
                      </a:r>
                      <a:endParaRPr lang="zh-CN" sz="1200" kern="100">
                        <a:effectLst/>
                        <a:latin typeface="宋体" panose="02010600030101010101" pitchFamily="2" charset="-122"/>
                        <a:ea typeface="宋体" panose="02010600030101010101" pitchFamily="2" charset="-122"/>
                      </a:endParaRPr>
                    </a:p>
                  </a:txBody>
                  <a:tcPr marL="68580" marR="68580" marT="9525" marB="0"/>
                </a:tc>
                <a:tc>
                  <a:txBody>
                    <a:bodyPr/>
                    <a:lstStyle/>
                    <a:p>
                      <a:pPr indent="266700" algn="l">
                        <a:lnSpc>
                          <a:spcPts val="2000"/>
                        </a:lnSpc>
                        <a:spcAft>
                          <a:spcPts val="0"/>
                        </a:spcAft>
                      </a:pPr>
                      <a:r>
                        <a:rPr lang="en-US" sz="1050" kern="100" dirty="0">
                          <a:effectLst/>
                          <a:latin typeface="宋体" panose="02010600030101010101" pitchFamily="2" charset="-122"/>
                          <a:ea typeface="宋体" panose="02010600030101010101" pitchFamily="2" charset="-122"/>
                        </a:rPr>
                        <a:t>0.859</a:t>
                      </a:r>
                    </a:p>
                  </a:txBody>
                  <a:tcPr marL="68580" marR="68580" marT="9525" marB="0"/>
                </a:tc>
                <a:extLst>
                  <a:ext uri="{0D108BD9-81ED-4DB2-BD59-A6C34878D82A}">
                    <a16:rowId xmlns:a16="http://schemas.microsoft.com/office/drawing/2014/main" val="10012"/>
                  </a:ext>
                </a:extLst>
              </a:tr>
              <a:tr h="283168">
                <a:tc vMerge="1">
                  <a:txBody>
                    <a:bodyPr/>
                    <a:lstStyle/>
                    <a:p>
                      <a:endParaRPr lang="zh-CN"/>
                    </a:p>
                  </a:txBody>
                  <a:tcPr/>
                </a:tc>
                <a:tc vMerge="1">
                  <a:txBody>
                    <a:bodyPr/>
                    <a:lstStyle/>
                    <a:p>
                      <a:endParaRPr lang="zh-CN"/>
                    </a:p>
                  </a:txBody>
                  <a:tcPr/>
                </a:tc>
                <a:tc vMerge="1">
                  <a:txBody>
                    <a:bodyPr/>
                    <a:lstStyle/>
                    <a:p>
                      <a:endParaRPr lang="zh-CN"/>
                    </a:p>
                  </a:txBody>
                  <a:tcPr/>
                </a:tc>
                <a:tc>
                  <a:txBody>
                    <a:bodyPr/>
                    <a:lstStyle/>
                    <a:p>
                      <a:pPr indent="266700" algn="l">
                        <a:lnSpc>
                          <a:spcPts val="2000"/>
                        </a:lnSpc>
                        <a:spcAft>
                          <a:spcPts val="0"/>
                        </a:spcAft>
                      </a:pPr>
                      <a:r>
                        <a:rPr lang="en-US" sz="1400" kern="100" dirty="0">
                          <a:solidFill>
                            <a:srgbClr val="FF0000"/>
                          </a:solidFill>
                          <a:effectLst/>
                          <a:latin typeface="宋体" panose="02010600030101010101" pitchFamily="2" charset="-122"/>
                          <a:ea typeface="宋体" panose="02010600030101010101" pitchFamily="2" charset="-122"/>
                        </a:rPr>
                        <a:t>0.885</a:t>
                      </a:r>
                    </a:p>
                  </a:txBody>
                  <a:tcPr marL="68580" marR="68580" marT="9525" marB="0"/>
                </a:tc>
                <a:extLst>
                  <a:ext uri="{0D108BD9-81ED-4DB2-BD59-A6C34878D82A}">
                    <a16:rowId xmlns:a16="http://schemas.microsoft.com/office/drawing/2014/main" val="10013"/>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rPr>
              <a:t>内容识别</a:t>
            </a:r>
            <a:endParaRPr lang="zh-CN" altLang="en-US" sz="2000" dirty="0">
              <a:solidFill>
                <a:schemeClr val="bg1"/>
              </a:solidFill>
              <a:latin typeface="Arial" panose="020B0604020202020204" pitchFamily="34" charset="0"/>
              <a:ea typeface="黑体" panose="02010609060101010101" pitchFamily="49" charset="-122"/>
            </a:endParaRPr>
          </a:p>
        </p:txBody>
      </p:sp>
      <p:pic>
        <p:nvPicPr>
          <p:cNvPr id="12" name="图片 11"/>
          <p:cNvPicPr>
            <a:picLocks noChangeAspect="1"/>
          </p:cNvPicPr>
          <p:nvPr/>
        </p:nvPicPr>
        <p:blipFill>
          <a:blip r:embed="rId3"/>
          <a:stretch>
            <a:fillRect/>
          </a:stretch>
        </p:blipFill>
        <p:spPr>
          <a:xfrm>
            <a:off x="1144746" y="1853297"/>
            <a:ext cx="7023100" cy="2803310"/>
          </a:xfrm>
          <a:prstGeom prst="rect">
            <a:avLst/>
          </a:prstGeom>
          <a:noFill/>
          <a:ln w="9525">
            <a:noFill/>
          </a:ln>
        </p:spPr>
      </p:pic>
      <p:sp>
        <p:nvSpPr>
          <p:cNvPr id="13" name="矩形 8"/>
          <p:cNvSpPr/>
          <p:nvPr/>
        </p:nvSpPr>
        <p:spPr>
          <a:xfrm>
            <a:off x="2210757" y="2665237"/>
            <a:ext cx="588963" cy="346075"/>
          </a:xfrm>
          <a:prstGeom prst="rect">
            <a:avLst/>
          </a:prstGeom>
          <a:noFill/>
          <a:ln w="28575" cap="flat" cmpd="sng">
            <a:solidFill>
              <a:srgbClr val="133984"/>
            </a:solidFill>
            <a:prstDash val="solid"/>
            <a:round/>
            <a:headEnd type="none" w="med" len="med"/>
            <a:tailEnd type="none" w="med" len="med"/>
          </a:ln>
        </p:spPr>
        <p:txBody>
          <a:bodyPr wrap="square" lIns="67511" tIns="35106" rIns="67511" bIns="35106" anchor="ctr">
            <a:spAutoFit/>
          </a:bodyPr>
          <a:lstStyle/>
          <a:p>
            <a:pPr algn="ctr" defTabSz="914400"/>
            <a:endParaRPr lang="zh-CN" altLang="en-US" sz="1800">
              <a:latin typeface="Arial" panose="020B0604020202020204" pitchFamily="34" charset="0"/>
              <a:ea typeface="黑体" panose="02010609060101010101" pitchFamily="49" charset="-122"/>
            </a:endParaRPr>
          </a:p>
        </p:txBody>
      </p:sp>
      <p:sp>
        <p:nvSpPr>
          <p:cNvPr id="14" name="矩形 2"/>
          <p:cNvSpPr/>
          <p:nvPr/>
        </p:nvSpPr>
        <p:spPr>
          <a:xfrm>
            <a:off x="5333980" y="2494497"/>
            <a:ext cx="539750" cy="346075"/>
          </a:xfrm>
          <a:prstGeom prst="rect">
            <a:avLst/>
          </a:prstGeom>
          <a:noFill/>
          <a:ln w="28575" cap="flat" cmpd="sng">
            <a:solidFill>
              <a:srgbClr val="133984"/>
            </a:solidFill>
            <a:prstDash val="solid"/>
            <a:round/>
            <a:headEnd type="none" w="med" len="med"/>
            <a:tailEnd type="none" w="med" len="med"/>
          </a:ln>
        </p:spPr>
        <p:txBody>
          <a:bodyPr wrap="square" lIns="67511" tIns="35106" rIns="67511" bIns="35106" anchor="ctr">
            <a:spAutoFit/>
          </a:bodyPr>
          <a:lstStyle/>
          <a:p>
            <a:pPr algn="ctr" defTabSz="914400"/>
            <a:endParaRPr lang="zh-CN" altLang="en-US" sz="1800">
              <a:latin typeface="Arial" panose="020B0604020202020204" pitchFamily="34" charset="0"/>
              <a:ea typeface="黑体" panose="02010609060101010101" pitchFamily="49" charset="-122"/>
            </a:endParaRPr>
          </a:p>
        </p:txBody>
      </p:sp>
      <p:sp>
        <p:nvSpPr>
          <p:cNvPr id="15" name="Rectangle 1"/>
          <p:cNvSpPr>
            <a:spLocks noChangeArrowheads="1"/>
          </p:cNvSpPr>
          <p:nvPr/>
        </p:nvSpPr>
        <p:spPr bwMode="auto">
          <a:xfrm>
            <a:off x="1052289" y="1326805"/>
            <a:ext cx="78483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lang="zh-CN" altLang="en-US" sz="1600">
                <a:latin typeface="宋体" panose="02010600030101010101" pitchFamily="2" charset="-122"/>
                <a:ea typeface="宋体" panose="02010600030101010101" pitchFamily="2" charset="-122"/>
                <a:cs typeface="宋体" panose="02010600030101010101" pitchFamily="2" charset="-122"/>
              </a:rPr>
              <a:t>大量</a:t>
            </a:r>
            <a:r>
              <a:rPr lang="zh-CN" altLang="en-US" sz="1600" dirty="0">
                <a:latin typeface="宋体" panose="02010600030101010101" pitchFamily="2" charset="-122"/>
                <a:ea typeface="宋体" panose="02010600030101010101" pitchFamily="2" charset="-122"/>
                <a:cs typeface="宋体" panose="02010600030101010101" pitchFamily="2" charset="-122"/>
              </a:rPr>
              <a:t>广告以</a:t>
            </a:r>
            <a:r>
              <a:rPr lang="zh-CN" altLang="en-US" sz="2000" b="1" dirty="0">
                <a:solidFill>
                  <a:srgbClr val="FF0000"/>
                </a:solidFill>
                <a:latin typeface="宋体" panose="02010600030101010101" pitchFamily="2" charset="-122"/>
                <a:ea typeface="宋体" panose="02010600030101010101" pitchFamily="2" charset="-122"/>
                <a:cs typeface="宋体" panose="02010600030101010101" pitchFamily="2" charset="-122"/>
              </a:rPr>
              <a:t>文字替代</a:t>
            </a:r>
            <a:r>
              <a:rPr lang="en-US" altLang="zh-CN" sz="2000" b="1" dirty="0">
                <a:solidFill>
                  <a:srgbClr val="FF0000"/>
                </a:solidFill>
                <a:latin typeface="宋体" panose="02010600030101010101" pitchFamily="2" charset="-122"/>
                <a:ea typeface="宋体" panose="02010600030101010101" pitchFamily="2" charset="-122"/>
                <a:cs typeface="宋体" panose="02010600030101010101" pitchFamily="2" charset="-122"/>
              </a:rPr>
              <a:t>Logo</a:t>
            </a:r>
            <a:r>
              <a:rPr lang="zh-CN" altLang="en-US" sz="1600" dirty="0">
                <a:latin typeface="宋体" panose="02010600030101010101" pitchFamily="2" charset="-122"/>
                <a:ea typeface="宋体" panose="02010600030101010101" pitchFamily="2" charset="-122"/>
                <a:cs typeface="宋体" panose="02010600030101010101" pitchFamily="2" charset="-122"/>
              </a:rPr>
              <a:t>标识广告商品</a:t>
            </a:r>
            <a:endParaRPr kumimoji="0" lang="en-US" altLang="zh-CN"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830"/>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700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rPr>
              <a:t>内容识别</a:t>
            </a:r>
            <a:endParaRPr lang="zh-CN" altLang="en-US" sz="2000" dirty="0">
              <a:solidFill>
                <a:schemeClr val="bg1"/>
              </a:solidFill>
              <a:latin typeface="Arial" panose="020B0604020202020204" pitchFamily="34" charset="0"/>
              <a:ea typeface="黑体" panose="02010609060101010101" pitchFamily="49" charset="-122"/>
            </a:endParaRPr>
          </a:p>
        </p:txBody>
      </p:sp>
      <p:sp>
        <p:nvSpPr>
          <p:cNvPr id="16" name="TextBox 3"/>
          <p:cNvSpPr txBox="1"/>
          <p:nvPr/>
        </p:nvSpPr>
        <p:spPr>
          <a:xfrm>
            <a:off x="479114" y="1322612"/>
            <a:ext cx="8466652" cy="1174115"/>
          </a:xfrm>
          <a:prstGeom prst="rect">
            <a:avLst/>
          </a:prstGeom>
          <a:noFill/>
          <a:ln w="9525">
            <a:noFill/>
          </a:ln>
        </p:spPr>
        <p:txBody>
          <a:bodyPr wrap="square" anchor="t">
            <a:spAutoFit/>
          </a:bodyPr>
          <a:lstStyle/>
          <a:p>
            <a:r>
              <a:rPr lang="en-US" altLang="zh-CN" sz="1500" dirty="0">
                <a:latin typeface="宋体" panose="02010600030101010101" pitchFamily="2" charset="-122"/>
                <a:ea typeface="宋体" panose="02010600030101010101" pitchFamily="2" charset="-122"/>
              </a:rPr>
              <a:t> </a:t>
            </a:r>
            <a:r>
              <a:rPr lang="zh-CN" altLang="en-US" sz="1600" dirty="0">
                <a:latin typeface="宋体" panose="02010600030101010101" pitchFamily="2" charset="-122"/>
                <a:ea typeface="宋体" panose="02010600030101010101" pitchFamily="2" charset="-122"/>
              </a:rPr>
              <a:t>文字识别算法步骤：</a:t>
            </a:r>
            <a:endParaRPr lang="en-US" altLang="zh-CN" sz="1800" dirty="0">
              <a:latin typeface="宋体" panose="02010600030101010101" pitchFamily="2" charset="-122"/>
              <a:ea typeface="宋体" panose="02010600030101010101" pitchFamily="2" charset="-122"/>
            </a:endParaRPr>
          </a:p>
          <a:p>
            <a:pPr eaLnBrk="0" hangingPunct="0">
              <a:spcBef>
                <a:spcPct val="30000"/>
              </a:spcBef>
              <a:defRPr/>
            </a:pPr>
            <a:r>
              <a:rPr lang="zh-CN" altLang="en-US" sz="1500" dirty="0">
                <a:latin typeface="宋体" panose="02010600030101010101" pitchFamily="2" charset="-122"/>
                <a:ea typeface="宋体" panose="02010600030101010101" pitchFamily="2" charset="-122"/>
              </a:rPr>
              <a:t>    检测图像中可能包含文本的矩形区域（</a:t>
            </a:r>
            <a:r>
              <a:rPr lang="zh-CN" altLang="en-US" sz="1600" dirty="0">
                <a:ea typeface="宋体" panose="02010600030101010101" pitchFamily="2" charset="-122"/>
                <a:cs typeface="宋体" panose="02010600030101010101" pitchFamily="2" charset="-122"/>
              </a:rPr>
              <a:t>将通用的</a:t>
            </a:r>
            <a:r>
              <a:rPr lang="en-US" altLang="zh-CN" sz="1600" b="1" dirty="0">
                <a:ea typeface="宋体" panose="02010600030101010101" pitchFamily="2" charset="-122"/>
                <a:cs typeface="宋体" panose="02010600030101010101" pitchFamily="2" charset="-122"/>
              </a:rPr>
              <a:t>CNN</a:t>
            </a:r>
            <a:r>
              <a:rPr lang="zh-CN" altLang="en-US" sz="1600" dirty="0">
                <a:latin typeface="宋体" panose="02010600030101010101" pitchFamily="2" charset="-122"/>
                <a:ea typeface="宋体" panose="02010600030101010101" pitchFamily="2" charset="-122"/>
              </a:rPr>
              <a:t>架构改成了</a:t>
            </a:r>
            <a:r>
              <a:rPr lang="en-US" altLang="zh-CN" sz="1800" dirty="0" err="1">
                <a:solidFill>
                  <a:srgbClr val="FF0000"/>
                </a:solidFill>
                <a:ea typeface="宋体" panose="02010600030101010101" pitchFamily="2" charset="-122"/>
                <a:cs typeface="宋体" panose="02010600030101010101" pitchFamily="2" charset="-122"/>
              </a:rPr>
              <a:t>ShuffleNet</a:t>
            </a:r>
            <a:r>
              <a:rPr lang="zh-CN" altLang="zh-CN" sz="1800" dirty="0">
                <a:solidFill>
                  <a:srgbClr val="FF0000"/>
                </a:solidFill>
              </a:rPr>
              <a:t> </a:t>
            </a:r>
            <a:r>
              <a:rPr lang="zh-CN" altLang="en-US" sz="1800" dirty="0">
                <a:solidFill>
                  <a:srgbClr val="FF0000"/>
                </a:solidFill>
              </a:rPr>
              <a:t>网络</a:t>
            </a:r>
            <a:r>
              <a:rPr lang="zh-CN" altLang="en-US" sz="1600">
                <a:latin typeface="宋体" panose="02010600030101010101" pitchFamily="2" charset="-122"/>
                <a:ea typeface="宋体" panose="02010600030101010101" pitchFamily="2" charset="-122"/>
              </a:rPr>
              <a:t>（如图</a:t>
            </a:r>
            <a:r>
              <a:rPr lang="zh-CN" altLang="en-US" sz="1600" dirty="0">
                <a:latin typeface="宋体" panose="02010600030101010101" pitchFamily="2" charset="-122"/>
                <a:ea typeface="宋体" panose="02010600030101010101" pitchFamily="2" charset="-122"/>
              </a:rPr>
              <a:t>）</a:t>
            </a:r>
            <a:r>
              <a:rPr lang="zh-CN" altLang="en-US" sz="1600" dirty="0"/>
              <a:t>，提高了运算速度）</a:t>
            </a:r>
            <a:r>
              <a:rPr lang="zh-CN" altLang="zh-CN" sz="1600" dirty="0"/>
              <a:t> </a:t>
            </a:r>
            <a:endParaRPr lang="zh-CN" altLang="en-US" sz="1500" dirty="0">
              <a:latin typeface="宋体" panose="02010600030101010101" pitchFamily="2" charset="-122"/>
              <a:ea typeface="宋体" panose="02010600030101010101" pitchFamily="2" charset="-122"/>
            </a:endParaRPr>
          </a:p>
          <a:p>
            <a:r>
              <a:rPr lang="zh-CN" altLang="en-US" sz="1500" dirty="0">
                <a:latin typeface="宋体" panose="02010600030101010101" pitchFamily="2" charset="-122"/>
                <a:ea typeface="宋体" panose="02010600030101010101" pitchFamily="2" charset="-122"/>
              </a:rPr>
              <a:t>    对每一个区域中的文字进行识别输出</a:t>
            </a:r>
          </a:p>
        </p:txBody>
      </p:sp>
      <p:pic>
        <p:nvPicPr>
          <p:cNvPr id="17" name="图片 16"/>
          <p:cNvPicPr/>
          <p:nvPr/>
        </p:nvPicPr>
        <p:blipFill>
          <a:blip r:embed="rId3" cstate="print">
            <a:extLst>
              <a:ext uri="{28A0092B-C50C-407E-A947-70E740481C1C}">
                <a14:useLocalDpi xmlns:a14="http://schemas.microsoft.com/office/drawing/2010/main" val="0"/>
              </a:ext>
            </a:extLst>
          </a:blip>
          <a:stretch>
            <a:fillRect/>
          </a:stretch>
        </p:blipFill>
        <p:spPr>
          <a:xfrm>
            <a:off x="1828872" y="2529090"/>
            <a:ext cx="5025390" cy="2225410"/>
          </a:xfrm>
          <a:prstGeom prst="rect">
            <a:avLst/>
          </a:prstGeom>
        </p:spPr>
      </p:pic>
      <p:sp>
        <p:nvSpPr>
          <p:cNvPr id="2" name="矩形 1"/>
          <p:cNvSpPr/>
          <p:nvPr/>
        </p:nvSpPr>
        <p:spPr>
          <a:xfrm>
            <a:off x="3720491" y="4640954"/>
            <a:ext cx="1826141" cy="338554"/>
          </a:xfrm>
          <a:prstGeom prst="rect">
            <a:avLst/>
          </a:prstGeom>
        </p:spPr>
        <p:txBody>
          <a:bodyPr wrap="none">
            <a:spAutoFit/>
          </a:bodyPr>
          <a:lstStyle/>
          <a:p>
            <a:r>
              <a:rPr lang="en-US" altLang="zh-CN" sz="1600" dirty="0" err="1">
                <a:latin typeface="宋体" panose="02010600030101010101" pitchFamily="2" charset="-122"/>
                <a:ea typeface="宋体" panose="02010600030101010101" pitchFamily="2" charset="-122"/>
                <a:cs typeface="宋体" panose="02010600030101010101" pitchFamily="2" charset="-122"/>
              </a:rPr>
              <a:t>ShuffleNet</a:t>
            </a:r>
            <a:r>
              <a:rPr lang="zh-CN" altLang="zh-CN" sz="1600" dirty="0">
                <a:latin typeface="宋体" panose="02010600030101010101" pitchFamily="2" charset="-122"/>
                <a:ea typeface="宋体" panose="02010600030101010101" pitchFamily="2" charset="-122"/>
                <a:cs typeface="宋体" panose="02010600030101010101" pitchFamily="2" charset="-122"/>
              </a:rPr>
              <a:t> </a:t>
            </a:r>
            <a:r>
              <a:rPr lang="zh-CN" altLang="en-US" sz="1600" dirty="0">
                <a:latin typeface="宋体" panose="02010600030101010101" pitchFamily="2" charset="-122"/>
                <a:ea typeface="宋体" panose="02010600030101010101" pitchFamily="2" charset="-122"/>
                <a:cs typeface="宋体" panose="02010600030101010101" pitchFamily="2" charset="-122"/>
              </a:rPr>
              <a:t>网络</a:t>
            </a:r>
            <a:r>
              <a:rPr lang="zh-CN" altLang="zh-CN" sz="1600" dirty="0">
                <a:latin typeface="宋体" panose="02010600030101010101" pitchFamily="2" charset="-122"/>
                <a:ea typeface="宋体" panose="02010600030101010101" pitchFamily="2" charset="-122"/>
                <a:cs typeface="宋体" panose="02010600030101010101" pitchFamily="2" charset="-122"/>
              </a:rPr>
              <a:t> </a:t>
            </a:r>
            <a:endParaRPr lang="zh-CN" altLang="en-US" sz="1600" dirty="0">
              <a:latin typeface="宋体" panose="02010600030101010101" pitchFamily="2" charset="-122"/>
              <a:ea typeface="宋体" panose="02010600030101010101" pitchFamily="2" charset="-122"/>
              <a:cs typeface="宋体" panose="02010600030101010101" pitchFamily="2" charset="-122"/>
            </a:endParaRPr>
          </a:p>
        </p:txBody>
      </p:sp>
      <p:sp>
        <p:nvSpPr>
          <p:cNvPr id="22" name="椭圆 21"/>
          <p:cNvSpPr/>
          <p:nvPr/>
        </p:nvSpPr>
        <p:spPr>
          <a:xfrm>
            <a:off x="675005" y="1736725"/>
            <a:ext cx="228600" cy="228600"/>
          </a:xfrm>
          <a:prstGeom prst="ellipse">
            <a:avLst/>
          </a:prstGeom>
          <a:solidFill>
            <a:srgbClr val="0070C0"/>
          </a:solidFill>
          <a:ln w="28575" cap="flat" cmpd="sng" algn="ctr">
            <a:solidFill>
              <a:srgbClr val="0070C0"/>
            </a:solidFill>
            <a:prstDash val="solid"/>
            <a:round/>
            <a:headEnd type="none" w="med" len="med"/>
            <a:tailEnd type="none" w="med" len="med"/>
          </a:ln>
        </p:spPr>
        <p:txBody>
          <a:bodyPr vert="horz" wrap="none" lIns="90000" tIns="46800" rIns="90000" bIns="46800" numCol="1"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23" name="文本框 22"/>
          <p:cNvSpPr txBox="1"/>
          <p:nvPr/>
        </p:nvSpPr>
        <p:spPr>
          <a:xfrm>
            <a:off x="643255" y="1682750"/>
            <a:ext cx="291465" cy="337185"/>
          </a:xfrm>
          <a:prstGeom prst="rect">
            <a:avLst/>
          </a:prstGeom>
          <a:noFill/>
        </p:spPr>
        <p:txBody>
          <a:bodyPr wrap="square" rtlCol="0">
            <a:spAutoFit/>
          </a:bodyPr>
          <a:lstStyle/>
          <a:p>
            <a:r>
              <a:rPr lang="en-US" altLang="zh-CN" sz="1600">
                <a:latin typeface="宋体" panose="02010600030101010101" pitchFamily="2" charset="-122"/>
                <a:ea typeface="宋体" panose="02010600030101010101" pitchFamily="2" charset="-122"/>
              </a:rPr>
              <a:t>1</a:t>
            </a:r>
          </a:p>
        </p:txBody>
      </p:sp>
      <p:sp>
        <p:nvSpPr>
          <p:cNvPr id="26" name="文本框 25"/>
          <p:cNvSpPr txBox="1"/>
          <p:nvPr/>
        </p:nvSpPr>
        <p:spPr>
          <a:xfrm>
            <a:off x="612775" y="2192020"/>
            <a:ext cx="291465" cy="337185"/>
          </a:xfrm>
          <a:prstGeom prst="rect">
            <a:avLst/>
          </a:prstGeom>
          <a:noFill/>
        </p:spPr>
        <p:txBody>
          <a:bodyPr wrap="square" rtlCol="0">
            <a:spAutoFit/>
          </a:bodyPr>
          <a:lstStyle/>
          <a:p>
            <a:r>
              <a:rPr lang="en-US" altLang="zh-CN" sz="1600">
                <a:latin typeface="宋体" panose="02010600030101010101" pitchFamily="2" charset="-122"/>
                <a:ea typeface="宋体" panose="02010600030101010101" pitchFamily="2" charset="-122"/>
              </a:rPr>
              <a:t>2</a:t>
            </a:r>
          </a:p>
        </p:txBody>
      </p:sp>
      <p:sp>
        <p:nvSpPr>
          <p:cNvPr id="27" name="椭圆 26"/>
          <p:cNvSpPr/>
          <p:nvPr/>
        </p:nvSpPr>
        <p:spPr>
          <a:xfrm>
            <a:off x="675640" y="2245995"/>
            <a:ext cx="228600" cy="228600"/>
          </a:xfrm>
          <a:prstGeom prst="ellipse">
            <a:avLst/>
          </a:prstGeom>
          <a:solidFill>
            <a:srgbClr val="0070C0"/>
          </a:solidFill>
          <a:ln w="28575" cap="flat" cmpd="sng" algn="ctr">
            <a:solidFill>
              <a:srgbClr val="0070C0"/>
            </a:solidFill>
            <a:prstDash val="solid"/>
            <a:round/>
            <a:headEnd type="none" w="med" len="med"/>
            <a:tailEnd type="none" w="med" len="med"/>
          </a:ln>
        </p:spPr>
        <p:txBody>
          <a:bodyPr vert="horz" wrap="none" lIns="90000" tIns="46800" rIns="90000" bIns="46800" numCol="1"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28" name="文本框 27"/>
          <p:cNvSpPr txBox="1"/>
          <p:nvPr/>
        </p:nvSpPr>
        <p:spPr>
          <a:xfrm>
            <a:off x="644525" y="2190750"/>
            <a:ext cx="291465" cy="337185"/>
          </a:xfrm>
          <a:prstGeom prst="rect">
            <a:avLst/>
          </a:prstGeom>
          <a:noFill/>
        </p:spPr>
        <p:txBody>
          <a:bodyPr wrap="square" rtlCol="0">
            <a:spAutoFit/>
          </a:bodyPr>
          <a:lstStyle/>
          <a:p>
            <a:r>
              <a:rPr lang="en-US" altLang="zh-CN" sz="1600">
                <a:latin typeface="宋体" panose="02010600030101010101" pitchFamily="2" charset="-122"/>
                <a:ea typeface="宋体" panose="02010600030101010101" pitchFamily="2" charset="-122"/>
              </a:rPr>
              <a:t>2</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rPr>
              <a:t>内容识别</a:t>
            </a:r>
            <a:endParaRPr lang="zh-CN" altLang="en-US" sz="2000" dirty="0">
              <a:solidFill>
                <a:schemeClr val="bg1"/>
              </a:solidFill>
              <a:latin typeface="Arial" panose="020B0604020202020204" pitchFamily="34" charset="0"/>
              <a:ea typeface="黑体" panose="02010609060101010101" pitchFamily="49" charset="-122"/>
            </a:endParaRPr>
          </a:p>
        </p:txBody>
      </p:sp>
      <p:grpSp>
        <p:nvGrpSpPr>
          <p:cNvPr id="11" name="组 10"/>
          <p:cNvGrpSpPr/>
          <p:nvPr/>
        </p:nvGrpSpPr>
        <p:grpSpPr>
          <a:xfrm>
            <a:off x="5089058" y="2052334"/>
            <a:ext cx="3733702" cy="2826166"/>
            <a:chOff x="4237038" y="1798638"/>
            <a:chExt cx="4197350" cy="2950397"/>
          </a:xfrm>
        </p:grpSpPr>
        <p:pic>
          <p:nvPicPr>
            <p:cNvPr id="12" name="Picture 80" descr="aima"/>
            <p:cNvPicPr>
              <a:picLocks noChangeAspect="1"/>
            </p:cNvPicPr>
            <p:nvPr/>
          </p:nvPicPr>
          <p:blipFill>
            <a:blip r:embed="rId3"/>
            <a:srcRect l="11174" t="9929" r="8084" b="10300"/>
            <a:stretch>
              <a:fillRect/>
            </a:stretch>
          </p:blipFill>
          <p:spPr>
            <a:xfrm>
              <a:off x="5576888" y="1798638"/>
              <a:ext cx="2857500" cy="2500312"/>
            </a:xfrm>
            <a:prstGeom prst="rect">
              <a:avLst/>
            </a:prstGeom>
            <a:noFill/>
            <a:ln w="9525">
              <a:noFill/>
            </a:ln>
          </p:spPr>
        </p:pic>
        <p:pic>
          <p:nvPicPr>
            <p:cNvPr id="13" name="Picture 81" descr="aima_shot4"/>
            <p:cNvPicPr>
              <a:picLocks noChangeAspect="1"/>
            </p:cNvPicPr>
            <p:nvPr/>
          </p:nvPicPr>
          <p:blipFill>
            <a:blip r:embed="rId4"/>
            <a:srcRect l="8008" t="9311" r="5907" b="10600"/>
            <a:stretch>
              <a:fillRect/>
            </a:stretch>
          </p:blipFill>
          <p:spPr>
            <a:xfrm>
              <a:off x="4238625" y="1798638"/>
              <a:ext cx="1054100" cy="2500312"/>
            </a:xfrm>
            <a:prstGeom prst="rect">
              <a:avLst/>
            </a:prstGeom>
            <a:noFill/>
            <a:ln w="9525">
              <a:noFill/>
            </a:ln>
          </p:spPr>
        </p:pic>
        <p:sp>
          <p:nvSpPr>
            <p:cNvPr id="14" name="TextBox 86"/>
            <p:cNvSpPr txBox="1"/>
            <p:nvPr/>
          </p:nvSpPr>
          <p:spPr>
            <a:xfrm>
              <a:off x="4237038" y="4411663"/>
              <a:ext cx="1568092" cy="337371"/>
            </a:xfrm>
            <a:prstGeom prst="rect">
              <a:avLst/>
            </a:prstGeom>
            <a:noFill/>
            <a:ln w="9525">
              <a:noFill/>
            </a:ln>
          </p:spPr>
          <p:txBody>
            <a:bodyPr wrap="square" anchor="t">
              <a:spAutoFit/>
            </a:bodyPr>
            <a:lstStyle/>
            <a:p>
              <a:r>
                <a:rPr lang="zh-CN" altLang="en-US" sz="1500" dirty="0">
                  <a:latin typeface="宋体" panose="02010600030101010101" pitchFamily="2" charset="-122"/>
                  <a:ea typeface="宋体" panose="02010600030101010101" pitchFamily="2" charset="-122"/>
                </a:rPr>
                <a:t>镜头音频特征</a:t>
              </a:r>
            </a:p>
          </p:txBody>
        </p:sp>
        <p:sp>
          <p:nvSpPr>
            <p:cNvPr id="15" name="TextBox 87"/>
            <p:cNvSpPr txBox="1"/>
            <p:nvPr/>
          </p:nvSpPr>
          <p:spPr>
            <a:xfrm>
              <a:off x="5976450" y="4411664"/>
              <a:ext cx="2075349" cy="337371"/>
            </a:xfrm>
            <a:prstGeom prst="rect">
              <a:avLst/>
            </a:prstGeom>
            <a:noFill/>
            <a:ln w="9525">
              <a:noFill/>
            </a:ln>
          </p:spPr>
          <p:txBody>
            <a:bodyPr wrap="square" anchor="t">
              <a:spAutoFit/>
            </a:bodyPr>
            <a:lstStyle/>
            <a:p>
              <a:r>
                <a:rPr lang="zh-CN" altLang="en-US" sz="1500" dirty="0">
                  <a:latin typeface="宋体" panose="02010600030101010101" pitchFamily="2" charset="-122"/>
                  <a:ea typeface="宋体" panose="02010600030101010101" pitchFamily="2" charset="-122"/>
                </a:rPr>
                <a:t>完整广告音频特征</a:t>
              </a:r>
            </a:p>
          </p:txBody>
        </p:sp>
      </p:grpSp>
      <p:sp>
        <p:nvSpPr>
          <p:cNvPr id="17" name="Rectangle 1"/>
          <p:cNvSpPr>
            <a:spLocks noChangeArrowheads="1"/>
          </p:cNvSpPr>
          <p:nvPr/>
        </p:nvSpPr>
        <p:spPr bwMode="auto">
          <a:xfrm>
            <a:off x="609704" y="1213412"/>
            <a:ext cx="85342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spAutoFit/>
          </a:bodyPr>
          <a:lstStyle/>
          <a:p>
            <a:pPr marR="0" lvl="0" algn="l" defTabSz="914400" rtl="0" eaLnBrk="0" fontAlgn="base" latinLnBrk="0" hangingPunct="0">
              <a:lnSpc>
                <a:spcPct val="100000"/>
              </a:lnSpc>
              <a:spcBef>
                <a:spcPct val="0"/>
              </a:spcBef>
              <a:spcAft>
                <a:spcPct val="0"/>
              </a:spcAft>
              <a:buClrTx/>
              <a:buSzTx/>
            </a:pPr>
            <a:r>
              <a:rPr kumimoji="0" lang="zh-CN" altLang="zh-CN"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rPr>
              <a:t>有一些广告甚至没有文字仅以声音</a:t>
            </a:r>
            <a:r>
              <a:rPr kumimoji="0" lang="zh-CN" altLang="en-US"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rPr>
              <a:t>和视频画面</a:t>
            </a:r>
            <a:r>
              <a:rPr lang="zh-CN" altLang="en-US" sz="1600" dirty="0">
                <a:latin typeface="宋体" panose="02010600030101010101" pitchFamily="2" charset="-122"/>
                <a:ea typeface="宋体" panose="02010600030101010101" pitchFamily="2" charset="-122"/>
                <a:cs typeface="宋体" panose="02010600030101010101" pitchFamily="2" charset="-122"/>
              </a:rPr>
              <a:t>展示</a:t>
            </a:r>
            <a:r>
              <a:rPr kumimoji="0" lang="zh-CN" altLang="zh-CN"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rPr>
              <a:t>广告商品</a:t>
            </a:r>
            <a:r>
              <a:rPr kumimoji="0" lang="zh-CN" altLang="en-US"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rPr>
              <a:t>，</a:t>
            </a:r>
            <a:endParaRPr kumimoji="0" lang="en-US" altLang="zh-CN"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endParaRPr>
          </a:p>
          <a:p>
            <a:pPr marR="0" lvl="0" algn="l" defTabSz="914400" rtl="0" eaLnBrk="0" fontAlgn="base" latinLnBrk="0" hangingPunct="0">
              <a:lnSpc>
                <a:spcPct val="100000"/>
              </a:lnSpc>
              <a:spcBef>
                <a:spcPct val="0"/>
              </a:spcBef>
              <a:spcAft>
                <a:spcPct val="0"/>
              </a:spcAft>
              <a:buClrTx/>
              <a:buSzTx/>
            </a:pPr>
            <a:r>
              <a:rPr kumimoji="0" lang="zh-CN" altLang="en-US"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rPr>
              <a:t>本文</a:t>
            </a:r>
            <a:r>
              <a:rPr lang="zh-CN" altLang="en-US" sz="1600" dirty="0">
                <a:latin typeface="宋体" panose="02010600030101010101" pitchFamily="2" charset="-122"/>
                <a:ea typeface="宋体" panose="02010600030101010101" pitchFamily="2" charset="-122"/>
                <a:cs typeface="宋体" panose="02010600030101010101" pitchFamily="2" charset="-122"/>
              </a:rPr>
              <a:t>利用</a:t>
            </a:r>
            <a:r>
              <a:rPr lang="zh-CN" altLang="en-US" sz="2000" b="1" dirty="0">
                <a:solidFill>
                  <a:srgbClr val="FF0000"/>
                </a:solidFill>
                <a:latin typeface="宋体" panose="02010600030101010101" pitchFamily="2" charset="-122"/>
                <a:ea typeface="宋体" panose="02010600030101010101" pitchFamily="2" charset="-122"/>
                <a:cs typeface="宋体" panose="02010600030101010101" pitchFamily="2" charset="-122"/>
              </a:rPr>
              <a:t>音频色谱图</a:t>
            </a:r>
            <a:r>
              <a:rPr lang="zh-CN" altLang="en-US" sz="1600" dirty="0">
                <a:latin typeface="宋体" panose="02010600030101010101" pitchFamily="2" charset="-122"/>
                <a:ea typeface="宋体" panose="02010600030101010101" pitchFamily="2" charset="-122"/>
                <a:cs typeface="宋体" panose="02010600030101010101" pitchFamily="2" charset="-122"/>
              </a:rPr>
              <a:t>匹配进行广告内容识别</a:t>
            </a:r>
            <a:r>
              <a:rPr kumimoji="0" lang="zh-CN" altLang="zh-CN" sz="16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宋体" panose="02010600030101010101" pitchFamily="2" charset="-122"/>
              </a:rPr>
              <a:t> </a:t>
            </a:r>
          </a:p>
        </p:txBody>
      </p:sp>
      <p:grpSp>
        <p:nvGrpSpPr>
          <p:cNvPr id="18" name="组 17"/>
          <p:cNvGrpSpPr/>
          <p:nvPr/>
        </p:nvGrpSpPr>
        <p:grpSpPr>
          <a:xfrm>
            <a:off x="742223" y="2113915"/>
            <a:ext cx="4034423" cy="2240924"/>
            <a:chOff x="-171133" y="1472247"/>
            <a:chExt cx="5601335" cy="2198370"/>
          </a:xfrm>
        </p:grpSpPr>
        <p:pic>
          <p:nvPicPr>
            <p:cNvPr id="19" name="图片 18"/>
            <p:cNvPicPr/>
            <p:nvPr/>
          </p:nvPicPr>
          <p:blipFill>
            <a:blip r:embed="rId5">
              <a:extLst>
                <a:ext uri="{28A0092B-C50C-407E-A947-70E740481C1C}">
                  <a14:useLocalDpi xmlns:a14="http://schemas.microsoft.com/office/drawing/2010/main" val="0"/>
                </a:ext>
              </a:extLst>
            </a:blip>
            <a:stretch>
              <a:fillRect/>
            </a:stretch>
          </p:blipFill>
          <p:spPr>
            <a:xfrm>
              <a:off x="-171133" y="1475422"/>
              <a:ext cx="1979930" cy="2195195"/>
            </a:xfrm>
            <a:prstGeom prst="rect">
              <a:avLst/>
            </a:prstGeom>
          </p:spPr>
        </p:pic>
        <p:pic>
          <p:nvPicPr>
            <p:cNvPr id="20" name="图片 19"/>
            <p:cNvPicPr/>
            <p:nvPr/>
          </p:nvPicPr>
          <p:blipFill>
            <a:blip r:embed="rId6">
              <a:extLst>
                <a:ext uri="{28A0092B-C50C-407E-A947-70E740481C1C}">
                  <a14:useLocalDpi xmlns:a14="http://schemas.microsoft.com/office/drawing/2010/main" val="0"/>
                </a:ext>
              </a:extLst>
            </a:blip>
            <a:stretch>
              <a:fillRect/>
            </a:stretch>
          </p:blipFill>
          <p:spPr>
            <a:xfrm>
              <a:off x="1772602" y="1472247"/>
              <a:ext cx="1979930" cy="2198370"/>
            </a:xfrm>
            <a:prstGeom prst="rect">
              <a:avLst/>
            </a:prstGeom>
          </p:spPr>
        </p:pic>
        <p:pic>
          <p:nvPicPr>
            <p:cNvPr id="21" name="图片 20"/>
            <p:cNvPicPr/>
            <p:nvPr/>
          </p:nvPicPr>
          <p:blipFill>
            <a:blip r:embed="rId7">
              <a:extLst>
                <a:ext uri="{28A0092B-C50C-407E-A947-70E740481C1C}">
                  <a14:useLocalDpi xmlns:a14="http://schemas.microsoft.com/office/drawing/2010/main" val="0"/>
                </a:ext>
              </a:extLst>
            </a:blip>
            <a:stretch>
              <a:fillRect/>
            </a:stretch>
          </p:blipFill>
          <p:spPr>
            <a:xfrm>
              <a:off x="3713797" y="1472882"/>
              <a:ext cx="1716405" cy="2197735"/>
            </a:xfrm>
            <a:prstGeom prst="rect">
              <a:avLst/>
            </a:prstGeom>
          </p:spPr>
        </p:pic>
      </p:grpSp>
      <p:sp>
        <p:nvSpPr>
          <p:cNvPr id="2" name="矩形 1"/>
          <p:cNvSpPr/>
          <p:nvPr/>
        </p:nvSpPr>
        <p:spPr>
          <a:xfrm>
            <a:off x="1880896" y="4541259"/>
            <a:ext cx="2113280" cy="337185"/>
          </a:xfrm>
          <a:prstGeom prst="rect">
            <a:avLst/>
          </a:prstGeom>
        </p:spPr>
        <p:txBody>
          <a:bodyPr wrap="none">
            <a:spAutoFit/>
          </a:bodyPr>
          <a:lstStyle/>
          <a:p>
            <a:r>
              <a:rPr lang="zh-CN" altLang="zh-CN" sz="1600" dirty="0">
                <a:latin typeface="宋体" panose="02010600030101010101" pitchFamily="2" charset="-122"/>
                <a:ea typeface="宋体" panose="02010600030101010101" pitchFamily="2" charset="-122"/>
                <a:cs typeface="宋体" panose="02010600030101010101" pitchFamily="2" charset="-122"/>
              </a:rPr>
              <a:t>图</a:t>
            </a:r>
            <a:r>
              <a:rPr lang="en-US" altLang="zh-CN" sz="1600" dirty="0">
                <a:latin typeface="宋体" panose="02010600030101010101" pitchFamily="2" charset="-122"/>
                <a:ea typeface="宋体" panose="02010600030101010101" pitchFamily="2" charset="-122"/>
                <a:cs typeface="宋体" panose="02010600030101010101" pitchFamily="2" charset="-122"/>
              </a:rPr>
              <a:t>1.</a:t>
            </a:r>
            <a:r>
              <a:rPr lang="zh-CN" altLang="zh-CN" sz="1600" dirty="0">
                <a:latin typeface="宋体" panose="02010600030101010101" pitchFamily="2" charset="-122"/>
                <a:ea typeface="宋体" panose="02010600030101010101" pitchFamily="2" charset="-122"/>
                <a:cs typeface="宋体" panose="02010600030101010101" pitchFamily="2" charset="-122"/>
              </a:rPr>
              <a:t>无文字广告镜头 </a:t>
            </a:r>
            <a:endParaRPr lang="zh-CN" altLang="en-US" sz="1600" dirty="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 name="Text Box 14"/>
          <p:cNvSpPr txBox="1">
            <a:spLocks noChangeArrowheads="1"/>
          </p:cNvSpPr>
          <p:nvPr/>
        </p:nvSpPr>
        <p:spPr bwMode="auto">
          <a:xfrm>
            <a:off x="4187821" y="3952917"/>
            <a:ext cx="31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黑体" panose="02010609060101010101" pitchFamily="49" charset="-122"/>
              </a:defRPr>
            </a:lvl1pPr>
            <a:lvl2pPr>
              <a:defRPr sz="2400">
                <a:solidFill>
                  <a:schemeClr val="tx1"/>
                </a:solidFill>
                <a:latin typeface="Arial" panose="020B0604020202020204" pitchFamily="34" charset="0"/>
                <a:ea typeface="黑体" panose="02010609060101010101" pitchFamily="49" charset="-122"/>
              </a:defRPr>
            </a:lvl2pPr>
            <a:lvl3pPr>
              <a:defRPr sz="2400">
                <a:solidFill>
                  <a:schemeClr val="tx1"/>
                </a:solidFill>
                <a:latin typeface="Arial" panose="020B0604020202020204" pitchFamily="34" charset="0"/>
                <a:ea typeface="黑体" panose="02010609060101010101" pitchFamily="49" charset="-122"/>
              </a:defRPr>
            </a:lvl3pPr>
            <a:lvl4pPr>
              <a:defRPr sz="2400">
                <a:solidFill>
                  <a:schemeClr val="tx1"/>
                </a:solidFill>
                <a:latin typeface="Arial" panose="020B0604020202020204" pitchFamily="34" charset="0"/>
                <a:ea typeface="黑体" panose="02010609060101010101" pitchFamily="49" charset="-122"/>
              </a:defRPr>
            </a:lvl4pPr>
            <a:lvl5pPr>
              <a:defRPr sz="2400">
                <a:solidFill>
                  <a:schemeClr val="tx1"/>
                </a:solidFill>
                <a:latin typeface="Arial" panose="020B0604020202020204" pitchFamily="34" charset="0"/>
                <a:ea typeface="黑体" panose="02010609060101010101" pitchFamily="49" charset="-122"/>
              </a:defRPr>
            </a:lvl5pPr>
            <a:lvl6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fontAlgn="base">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lgn="ctr">
              <a:spcBef>
                <a:spcPct val="50000"/>
              </a:spcBef>
            </a:pPr>
            <a:r>
              <a:rPr lang="en-US" altLang="zh-CN" i="1" dirty="0">
                <a:solidFill>
                  <a:schemeClr val="bg1"/>
                </a:solidFill>
              </a:rPr>
              <a:t>5</a:t>
            </a:r>
          </a:p>
        </p:txBody>
      </p:sp>
      <p:sp>
        <p:nvSpPr>
          <p:cNvPr id="534" name="AutoShape 5"/>
          <p:cNvSpPr>
            <a:spLocks noChangeArrowheads="1"/>
          </p:cNvSpPr>
          <p:nvPr/>
        </p:nvSpPr>
        <p:spPr bwMode="auto">
          <a:xfrm>
            <a:off x="3960809" y="1254159"/>
            <a:ext cx="3582914" cy="441325"/>
          </a:xfrm>
          <a:prstGeom prst="roundRect">
            <a:avLst>
              <a:gd name="adj" fmla="val 42329"/>
            </a:avLst>
          </a:prstGeom>
          <a:solidFill>
            <a:srgbClr val="0070C0"/>
          </a:solidFill>
          <a:ln w="19050">
            <a:solidFill>
              <a:srgbClr val="7F7F7F"/>
            </a:solidFill>
            <a:round/>
          </a:ln>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lgn="ctr" eaLnBrk="1" hangingPunct="1"/>
            <a:endParaRPr lang="zh-CN" altLang="en-US">
              <a:ea typeface="宋体" panose="02010600030101010101" pitchFamily="2" charset="-122"/>
            </a:endParaRPr>
          </a:p>
        </p:txBody>
      </p:sp>
      <p:sp>
        <p:nvSpPr>
          <p:cNvPr id="535" name="AutoShape 5"/>
          <p:cNvSpPr>
            <a:spLocks noChangeArrowheads="1"/>
          </p:cNvSpPr>
          <p:nvPr/>
        </p:nvSpPr>
        <p:spPr bwMode="auto">
          <a:xfrm>
            <a:off x="3960808" y="2055847"/>
            <a:ext cx="3582915" cy="441325"/>
          </a:xfrm>
          <a:prstGeom prst="roundRect">
            <a:avLst>
              <a:gd name="adj" fmla="val 42329"/>
            </a:avLst>
          </a:prstGeom>
          <a:solidFill>
            <a:srgbClr val="0070C0"/>
          </a:solidFill>
          <a:ln w="19050">
            <a:solidFill>
              <a:srgbClr val="7F7F7F"/>
            </a:solidFill>
            <a:round/>
          </a:ln>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lgn="ctr" eaLnBrk="1" hangingPunct="1"/>
            <a:endParaRPr lang="zh-CN" altLang="en-US">
              <a:ea typeface="宋体" panose="02010600030101010101" pitchFamily="2" charset="-122"/>
            </a:endParaRPr>
          </a:p>
        </p:txBody>
      </p:sp>
      <p:sp>
        <p:nvSpPr>
          <p:cNvPr id="536" name="AutoShape 5"/>
          <p:cNvSpPr>
            <a:spLocks noChangeArrowheads="1"/>
          </p:cNvSpPr>
          <p:nvPr/>
        </p:nvSpPr>
        <p:spPr bwMode="auto">
          <a:xfrm>
            <a:off x="3960808" y="2833722"/>
            <a:ext cx="3582915" cy="441325"/>
          </a:xfrm>
          <a:prstGeom prst="roundRect">
            <a:avLst>
              <a:gd name="adj" fmla="val 42329"/>
            </a:avLst>
          </a:prstGeom>
          <a:solidFill>
            <a:srgbClr val="0070C0"/>
          </a:solidFill>
          <a:ln w="19050">
            <a:solidFill>
              <a:srgbClr val="7F7F7F"/>
            </a:solidFill>
            <a:round/>
          </a:ln>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lgn="ctr" eaLnBrk="1" hangingPunct="1"/>
            <a:endParaRPr lang="zh-CN" altLang="en-US">
              <a:ea typeface="宋体" panose="02010600030101010101" pitchFamily="2" charset="-122"/>
            </a:endParaRPr>
          </a:p>
        </p:txBody>
      </p:sp>
      <p:sp>
        <p:nvSpPr>
          <p:cNvPr id="537" name="AutoShape 5"/>
          <p:cNvSpPr>
            <a:spLocks noChangeArrowheads="1"/>
          </p:cNvSpPr>
          <p:nvPr/>
        </p:nvSpPr>
        <p:spPr bwMode="auto">
          <a:xfrm>
            <a:off x="3962396" y="3613184"/>
            <a:ext cx="3581327" cy="441325"/>
          </a:xfrm>
          <a:prstGeom prst="roundRect">
            <a:avLst>
              <a:gd name="adj" fmla="val 42329"/>
            </a:avLst>
          </a:prstGeom>
          <a:solidFill>
            <a:srgbClr val="0070C0"/>
          </a:solidFill>
          <a:ln w="19050">
            <a:solidFill>
              <a:srgbClr val="7F7F7F"/>
            </a:solidFill>
            <a:round/>
          </a:ln>
        </p:spPr>
        <p:txBody>
          <a:bodyPr wrap="none" anchor="ct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algn="ctr" eaLnBrk="1" hangingPunct="1"/>
            <a:endParaRPr lang="zh-CN" altLang="en-US">
              <a:ea typeface="宋体" panose="02010600030101010101" pitchFamily="2" charset="-122"/>
            </a:endParaRPr>
          </a:p>
        </p:txBody>
      </p:sp>
      <p:sp>
        <p:nvSpPr>
          <p:cNvPr id="706" name="Text Box 23"/>
          <p:cNvSpPr txBox="1">
            <a:spLocks noChangeArrowheads="1"/>
          </p:cNvSpPr>
          <p:nvPr/>
        </p:nvSpPr>
        <p:spPr bwMode="auto">
          <a:xfrm>
            <a:off x="4724396" y="1276384"/>
            <a:ext cx="266693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tx1"/>
              </a:buClr>
            </a:pPr>
            <a:r>
              <a:rPr lang="zh-CN" altLang="en-US" sz="2000" dirty="0">
                <a:solidFill>
                  <a:schemeClr val="bg1"/>
                </a:solidFill>
                <a:latin typeface="黑体" panose="02010609060101010101" pitchFamily="49" charset="-122"/>
              </a:rPr>
              <a:t>研究背景及意义</a:t>
            </a:r>
            <a:endParaRPr lang="zh-CN" altLang="zh-CN" sz="2000" dirty="0">
              <a:solidFill>
                <a:schemeClr val="bg1"/>
              </a:solidFill>
              <a:latin typeface="黑体" panose="02010609060101010101" pitchFamily="49" charset="-122"/>
            </a:endParaRPr>
          </a:p>
        </p:txBody>
      </p:sp>
      <p:sp>
        <p:nvSpPr>
          <p:cNvPr id="707" name="Text Box 23"/>
          <p:cNvSpPr txBox="1">
            <a:spLocks noChangeArrowheads="1"/>
          </p:cNvSpPr>
          <p:nvPr/>
        </p:nvSpPr>
        <p:spPr bwMode="auto">
          <a:xfrm>
            <a:off x="4724396" y="2066959"/>
            <a:ext cx="3494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tx1"/>
              </a:buClr>
            </a:pPr>
            <a:r>
              <a:rPr lang="zh-CN" altLang="en-US" sz="2000" dirty="0">
                <a:solidFill>
                  <a:schemeClr val="bg1"/>
                </a:solidFill>
                <a:latin typeface="黑体" panose="02010609060101010101" pitchFamily="49" charset="-122"/>
              </a:rPr>
              <a:t>系统结构及难点</a:t>
            </a:r>
          </a:p>
        </p:txBody>
      </p:sp>
      <p:sp>
        <p:nvSpPr>
          <p:cNvPr id="708" name="Text Box 23"/>
          <p:cNvSpPr txBox="1">
            <a:spLocks noChangeArrowheads="1"/>
          </p:cNvSpPr>
          <p:nvPr/>
        </p:nvSpPr>
        <p:spPr bwMode="auto">
          <a:xfrm>
            <a:off x="4722808" y="2860709"/>
            <a:ext cx="3840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tx1"/>
              </a:buClr>
            </a:pPr>
            <a:r>
              <a:rPr lang="zh-CN" altLang="en-US" sz="2000" dirty="0">
                <a:solidFill>
                  <a:schemeClr val="bg1"/>
                </a:solidFill>
                <a:latin typeface="黑体" panose="02010609060101010101" pitchFamily="49" charset="-122"/>
              </a:rPr>
              <a:t>工作内容</a:t>
            </a:r>
          </a:p>
        </p:txBody>
      </p:sp>
      <p:sp>
        <p:nvSpPr>
          <p:cNvPr id="781" name="Text Box 23"/>
          <p:cNvSpPr txBox="1">
            <a:spLocks noChangeArrowheads="1"/>
          </p:cNvSpPr>
          <p:nvPr/>
        </p:nvSpPr>
        <p:spPr bwMode="auto">
          <a:xfrm>
            <a:off x="4724396" y="3648109"/>
            <a:ext cx="41036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tx1"/>
              </a:buClr>
            </a:pPr>
            <a:r>
              <a:rPr lang="zh-CN" altLang="en-US" sz="2000" dirty="0">
                <a:solidFill>
                  <a:schemeClr val="bg1"/>
                </a:solidFill>
                <a:latin typeface="黑体" panose="02010609060101010101" pitchFamily="49" charset="-122"/>
              </a:rPr>
              <a:t>总结及展望</a:t>
            </a:r>
          </a:p>
        </p:txBody>
      </p:sp>
      <p:sp>
        <p:nvSpPr>
          <p:cNvPr id="4" name="终止符 3"/>
          <p:cNvSpPr/>
          <p:nvPr/>
        </p:nvSpPr>
        <p:spPr bwMode="auto">
          <a:xfrm>
            <a:off x="3124238" y="1254159"/>
            <a:ext cx="576288" cy="419100"/>
          </a:xfrm>
          <a:prstGeom prst="flowChartTerminator">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264" name="终止符 263"/>
          <p:cNvSpPr/>
          <p:nvPr/>
        </p:nvSpPr>
        <p:spPr bwMode="auto">
          <a:xfrm>
            <a:off x="3127862" y="2100190"/>
            <a:ext cx="576288" cy="419100"/>
          </a:xfrm>
          <a:prstGeom prst="flowChartTerminator">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265" name="终止符 264"/>
          <p:cNvSpPr/>
          <p:nvPr/>
        </p:nvSpPr>
        <p:spPr bwMode="auto">
          <a:xfrm>
            <a:off x="3149256" y="2915342"/>
            <a:ext cx="576288" cy="419100"/>
          </a:xfrm>
          <a:prstGeom prst="flowChartTerminator">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266" name="终止符 265"/>
          <p:cNvSpPr/>
          <p:nvPr/>
        </p:nvSpPr>
        <p:spPr bwMode="auto">
          <a:xfrm>
            <a:off x="3160683" y="3654980"/>
            <a:ext cx="576288" cy="419100"/>
          </a:xfrm>
          <a:prstGeom prst="flowChartTerminator">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5" name="延迟 4"/>
          <p:cNvSpPr/>
          <p:nvPr/>
        </p:nvSpPr>
        <p:spPr bwMode="auto">
          <a:xfrm>
            <a:off x="0" y="1809770"/>
            <a:ext cx="1828872" cy="1371564"/>
          </a:xfrm>
          <a:prstGeom prst="flowChartDelay">
            <a:avLst/>
          </a:prstGeom>
          <a:solidFill>
            <a:srgbClr val="0070C0"/>
          </a:solidFill>
          <a:ln w="28575" cap="flat" cmpd="sng" algn="ctr">
            <a:solidFill>
              <a:srgbClr val="0070C0"/>
            </a:solidFill>
            <a:prstDash val="solid"/>
            <a:round/>
            <a:headEnd type="none" w="med" len="med"/>
            <a:tailEnd type="none" w="med" len="med"/>
          </a:ln>
        </p:spPr>
        <p:txBody>
          <a:bodyPr vert="horz" wrap="non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70657" name="Rectangle 16"/>
          <p:cNvSpPr>
            <a:spLocks noGrp="1"/>
          </p:cNvSpPr>
          <p:nvPr>
            <p:ph type="title"/>
          </p:nvPr>
        </p:nvSpPr>
        <p:spPr>
          <a:xfrm>
            <a:off x="-1863999" y="2298070"/>
            <a:ext cx="5029200" cy="514350"/>
          </a:xfrm>
        </p:spPr>
        <p:txBody>
          <a:bodyPr vert="horz" wrap="square" lIns="68591" tIns="40507" rIns="68591" bIns="34295" anchor="t" anchorCtr="1"/>
          <a:lstStyle/>
          <a:p>
            <a:r>
              <a:rPr lang="zh-CN" altLang="en-US" sz="2400" dirty="0">
                <a:solidFill>
                  <a:schemeClr val="bg1"/>
                </a:solidFill>
              </a:rPr>
              <a:t>目录</a:t>
            </a:r>
          </a:p>
        </p:txBody>
      </p:sp>
      <p:sp>
        <p:nvSpPr>
          <p:cNvPr id="268" name="Text Box 23"/>
          <p:cNvSpPr txBox="1">
            <a:spLocks noChangeArrowheads="1"/>
          </p:cNvSpPr>
          <p:nvPr/>
        </p:nvSpPr>
        <p:spPr bwMode="auto">
          <a:xfrm>
            <a:off x="3191858" y="1233625"/>
            <a:ext cx="266693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tx1"/>
              </a:buClr>
            </a:pPr>
            <a:r>
              <a:rPr lang="en-US" altLang="zh-CN" sz="2000" dirty="0">
                <a:solidFill>
                  <a:schemeClr val="bg1"/>
                </a:solidFill>
                <a:latin typeface="黑体" panose="02010609060101010101" pitchFamily="49" charset="-122"/>
              </a:rPr>
              <a:t>01</a:t>
            </a:r>
            <a:endParaRPr lang="zh-CN" altLang="zh-CN" sz="2000" dirty="0">
              <a:solidFill>
                <a:schemeClr val="bg1"/>
              </a:solidFill>
              <a:latin typeface="黑体" panose="02010609060101010101" pitchFamily="49" charset="-122"/>
            </a:endParaRPr>
          </a:p>
        </p:txBody>
      </p:sp>
      <p:sp>
        <p:nvSpPr>
          <p:cNvPr id="269" name="Text Box 23"/>
          <p:cNvSpPr txBox="1">
            <a:spLocks noChangeArrowheads="1"/>
          </p:cNvSpPr>
          <p:nvPr/>
        </p:nvSpPr>
        <p:spPr bwMode="auto">
          <a:xfrm>
            <a:off x="3191858" y="2110155"/>
            <a:ext cx="266693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tx1"/>
              </a:buClr>
            </a:pPr>
            <a:r>
              <a:rPr lang="en-US" altLang="zh-CN" sz="2000" dirty="0">
                <a:solidFill>
                  <a:schemeClr val="bg1"/>
                </a:solidFill>
                <a:latin typeface="黑体" panose="02010609060101010101" pitchFamily="49" charset="-122"/>
              </a:rPr>
              <a:t>02</a:t>
            </a:r>
            <a:endParaRPr lang="zh-CN" altLang="zh-CN" sz="2000" dirty="0">
              <a:solidFill>
                <a:schemeClr val="bg1"/>
              </a:solidFill>
              <a:latin typeface="黑体" panose="02010609060101010101" pitchFamily="49" charset="-122"/>
            </a:endParaRPr>
          </a:p>
        </p:txBody>
      </p:sp>
      <p:sp>
        <p:nvSpPr>
          <p:cNvPr id="270" name="Text Box 23"/>
          <p:cNvSpPr txBox="1">
            <a:spLocks noChangeArrowheads="1"/>
          </p:cNvSpPr>
          <p:nvPr/>
        </p:nvSpPr>
        <p:spPr bwMode="auto">
          <a:xfrm>
            <a:off x="3197192" y="2889545"/>
            <a:ext cx="266693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tx1"/>
              </a:buClr>
            </a:pPr>
            <a:r>
              <a:rPr lang="en-US" altLang="zh-CN" sz="2000" dirty="0">
                <a:solidFill>
                  <a:schemeClr val="bg1"/>
                </a:solidFill>
                <a:latin typeface="黑体" panose="02010609060101010101" pitchFamily="49" charset="-122"/>
              </a:rPr>
              <a:t>03</a:t>
            </a:r>
            <a:endParaRPr lang="zh-CN" altLang="zh-CN" sz="2000" dirty="0">
              <a:solidFill>
                <a:schemeClr val="bg1"/>
              </a:solidFill>
              <a:latin typeface="黑体" panose="02010609060101010101" pitchFamily="49" charset="-122"/>
            </a:endParaRPr>
          </a:p>
        </p:txBody>
      </p:sp>
      <p:sp>
        <p:nvSpPr>
          <p:cNvPr id="271" name="Text Box 23"/>
          <p:cNvSpPr txBox="1">
            <a:spLocks noChangeArrowheads="1"/>
          </p:cNvSpPr>
          <p:nvPr/>
        </p:nvSpPr>
        <p:spPr bwMode="auto">
          <a:xfrm>
            <a:off x="3191858" y="3654459"/>
            <a:ext cx="266693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tx1"/>
              </a:buClr>
            </a:pPr>
            <a:r>
              <a:rPr lang="en-US" altLang="zh-CN" sz="2000" dirty="0">
                <a:solidFill>
                  <a:schemeClr val="bg1"/>
                </a:solidFill>
                <a:latin typeface="黑体" panose="02010609060101010101" pitchFamily="49" charset="-122"/>
              </a:rPr>
              <a:t>04</a:t>
            </a:r>
            <a:endParaRPr lang="zh-CN" altLang="zh-CN" sz="2000" dirty="0">
              <a:solidFill>
                <a:schemeClr val="bg1"/>
              </a:solidFill>
              <a:latin typeface="黑体" panose="02010609060101010101" pitchFamily="49"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rPr>
              <a:t>内容识别</a:t>
            </a:r>
            <a:endParaRPr lang="zh-CN" altLang="en-US" sz="2000" dirty="0">
              <a:solidFill>
                <a:schemeClr val="bg1"/>
              </a:solidFill>
              <a:latin typeface="Arial" panose="020B0604020202020204" pitchFamily="34" charset="0"/>
              <a:ea typeface="黑体" panose="02010609060101010101" pitchFamily="49" charset="-122"/>
            </a:endParaRPr>
          </a:p>
        </p:txBody>
      </p:sp>
      <p:graphicFrame>
        <p:nvGraphicFramePr>
          <p:cNvPr id="22" name="表格 21"/>
          <p:cNvGraphicFramePr>
            <a:graphicFrameLocks noGrp="1"/>
          </p:cNvGraphicFramePr>
          <p:nvPr/>
        </p:nvGraphicFramePr>
        <p:xfrm>
          <a:off x="1829603" y="3284842"/>
          <a:ext cx="5397499" cy="1572848"/>
        </p:xfrm>
        <a:graphic>
          <a:graphicData uri="http://schemas.openxmlformats.org/drawingml/2006/table">
            <a:tbl>
              <a:tblPr firstRow="1" firstCol="1" bandRow="1">
                <a:tableStyleId>{5C22544A-7EE6-4342-B048-85BDC9FD1C3A}</a:tableStyleId>
              </a:tblPr>
              <a:tblGrid>
                <a:gridCol w="1798743">
                  <a:extLst>
                    <a:ext uri="{9D8B030D-6E8A-4147-A177-3AD203B41FA5}">
                      <a16:colId xmlns:a16="http://schemas.microsoft.com/office/drawing/2014/main" val="20000"/>
                    </a:ext>
                  </a:extLst>
                </a:gridCol>
                <a:gridCol w="1799378">
                  <a:extLst>
                    <a:ext uri="{9D8B030D-6E8A-4147-A177-3AD203B41FA5}">
                      <a16:colId xmlns:a16="http://schemas.microsoft.com/office/drawing/2014/main" val="20001"/>
                    </a:ext>
                  </a:extLst>
                </a:gridCol>
                <a:gridCol w="1799378">
                  <a:extLst>
                    <a:ext uri="{9D8B030D-6E8A-4147-A177-3AD203B41FA5}">
                      <a16:colId xmlns:a16="http://schemas.microsoft.com/office/drawing/2014/main" val="20002"/>
                    </a:ext>
                  </a:extLst>
                </a:gridCol>
              </a:tblGrid>
              <a:tr h="280052">
                <a:tc>
                  <a:txBody>
                    <a:bodyPr/>
                    <a:lstStyle/>
                    <a:p>
                      <a:pPr indent="127000" algn="just">
                        <a:lnSpc>
                          <a:spcPts val="2000"/>
                        </a:lnSpc>
                        <a:spcAft>
                          <a:spcPts val="0"/>
                        </a:spcAft>
                      </a:pPr>
                      <a:r>
                        <a:rPr lang="zh-CN" sz="1050" kern="100" dirty="0">
                          <a:solidFill>
                            <a:schemeClr val="tx1"/>
                          </a:solidFill>
                          <a:effectLst/>
                        </a:rPr>
                        <a:t>特征</a:t>
                      </a:r>
                      <a:endParaRPr lang="zh-CN" sz="1200" kern="100" dirty="0">
                        <a:solidFill>
                          <a:schemeClr val="tx1"/>
                        </a:solidFill>
                        <a:effectLst/>
                        <a:latin typeface="Times New Roman" panose="02020603050405020304" charset="0"/>
                        <a:ea typeface="宋体" panose="02010600030101010101" pitchFamily="2" charset="-122"/>
                      </a:endParaRPr>
                    </a:p>
                  </a:txBody>
                  <a:tcPr marL="68580" marR="68580" marT="0" marB="0"/>
                </a:tc>
                <a:tc>
                  <a:txBody>
                    <a:bodyPr/>
                    <a:lstStyle/>
                    <a:p>
                      <a:pPr indent="127000" algn="just">
                        <a:lnSpc>
                          <a:spcPts val="2000"/>
                        </a:lnSpc>
                        <a:spcAft>
                          <a:spcPts val="0"/>
                        </a:spcAft>
                      </a:pPr>
                      <a:r>
                        <a:rPr lang="zh-CN" sz="1050" kern="100" dirty="0">
                          <a:solidFill>
                            <a:schemeClr val="tx1"/>
                          </a:solidFill>
                          <a:effectLst/>
                        </a:rPr>
                        <a:t>数据</a:t>
                      </a:r>
                      <a:endParaRPr lang="zh-CN" sz="1200" kern="100" dirty="0">
                        <a:solidFill>
                          <a:schemeClr val="tx1"/>
                        </a:solidFill>
                        <a:effectLst/>
                        <a:latin typeface="Times New Roman" panose="02020603050405020304" charset="0"/>
                        <a:ea typeface="宋体" panose="02010600030101010101" pitchFamily="2" charset="-122"/>
                      </a:endParaRPr>
                    </a:p>
                  </a:txBody>
                  <a:tcPr marL="68580" marR="68580" marT="0" marB="0"/>
                </a:tc>
                <a:tc>
                  <a:txBody>
                    <a:bodyPr/>
                    <a:lstStyle/>
                    <a:p>
                      <a:pPr indent="127000" algn="just">
                        <a:lnSpc>
                          <a:spcPts val="2000"/>
                        </a:lnSpc>
                        <a:spcAft>
                          <a:spcPts val="0"/>
                        </a:spcAft>
                      </a:pPr>
                      <a:r>
                        <a:rPr lang="zh-CN" sz="1050" kern="100" dirty="0">
                          <a:solidFill>
                            <a:schemeClr val="tx1"/>
                          </a:solidFill>
                          <a:effectLst/>
                        </a:rPr>
                        <a:t>识别准确率</a:t>
                      </a:r>
                      <a:endParaRPr lang="zh-CN" sz="1200" kern="100" dirty="0">
                        <a:solidFill>
                          <a:schemeClr val="tx1"/>
                        </a:solidFill>
                        <a:effectLst/>
                        <a:latin typeface="Times New Roman" panose="02020603050405020304" charset="0"/>
                        <a:ea typeface="宋体" panose="02010600030101010101" pitchFamily="2" charset="-122"/>
                      </a:endParaRPr>
                    </a:p>
                  </a:txBody>
                  <a:tcPr marL="68580" marR="68580" marT="0" marB="0"/>
                </a:tc>
                <a:extLst>
                  <a:ext uri="{0D108BD9-81ED-4DB2-BD59-A6C34878D82A}">
                    <a16:rowId xmlns:a16="http://schemas.microsoft.com/office/drawing/2014/main" val="10000"/>
                  </a:ext>
                </a:extLst>
              </a:tr>
              <a:tr h="323199">
                <a:tc rowSpan="2">
                  <a:txBody>
                    <a:bodyPr/>
                    <a:lstStyle/>
                    <a:p>
                      <a:pPr indent="127000" algn="just">
                        <a:lnSpc>
                          <a:spcPts val="2000"/>
                        </a:lnSpc>
                        <a:spcAft>
                          <a:spcPts val="0"/>
                        </a:spcAft>
                      </a:pPr>
                      <a:r>
                        <a:rPr lang="zh-CN" sz="1050" kern="100" dirty="0">
                          <a:solidFill>
                            <a:schemeClr val="tx1"/>
                          </a:solidFill>
                          <a:effectLst/>
                        </a:rPr>
                        <a:t>音频</a:t>
                      </a:r>
                      <a:endParaRPr lang="zh-CN" sz="1200" kern="100" dirty="0">
                        <a:solidFill>
                          <a:schemeClr val="tx1"/>
                        </a:solidFill>
                        <a:effectLst/>
                        <a:latin typeface="Times New Roman" panose="02020603050405020304" charset="0"/>
                        <a:ea typeface="宋体" panose="02010600030101010101" pitchFamily="2" charset="-122"/>
                      </a:endParaRPr>
                    </a:p>
                  </a:txBody>
                  <a:tcPr marL="68580" marR="68580" marT="0" marB="0"/>
                </a:tc>
                <a:tc>
                  <a:txBody>
                    <a:bodyPr/>
                    <a:lstStyle/>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rPr>
                        <a:t>一个镜头</a:t>
                      </a:r>
                    </a:p>
                  </a:txBody>
                  <a:tcPr marL="68580" marR="68580" marT="0" marB="0"/>
                </a:tc>
                <a:tc>
                  <a:txBody>
                    <a:bodyPr/>
                    <a:lstStyle/>
                    <a:p>
                      <a:pPr indent="127000" algn="just">
                        <a:lnSpc>
                          <a:spcPts val="2000"/>
                        </a:lnSpc>
                        <a:spcAft>
                          <a:spcPts val="0"/>
                        </a:spcAft>
                      </a:pPr>
                      <a:r>
                        <a:rPr lang="en-US" sz="1050" kern="100">
                          <a:effectLst/>
                          <a:latin typeface="宋体" panose="02010600030101010101" pitchFamily="2" charset="-122"/>
                          <a:ea typeface="宋体" panose="02010600030101010101" pitchFamily="2" charset="-122"/>
                        </a:rPr>
                        <a:t>78%</a:t>
                      </a:r>
                    </a:p>
                  </a:txBody>
                  <a:tcPr marL="68580" marR="68580" marT="0" marB="0"/>
                </a:tc>
                <a:extLst>
                  <a:ext uri="{0D108BD9-81ED-4DB2-BD59-A6C34878D82A}">
                    <a16:rowId xmlns:a16="http://schemas.microsoft.com/office/drawing/2014/main" val="10001"/>
                  </a:ext>
                </a:extLst>
              </a:tr>
              <a:tr h="323199">
                <a:tc vMerge="1">
                  <a:txBody>
                    <a:bodyPr/>
                    <a:lstStyle/>
                    <a:p>
                      <a:endParaRPr lang="zh-CN"/>
                    </a:p>
                  </a:txBody>
                  <a:tcPr/>
                </a:tc>
                <a:tc>
                  <a:txBody>
                    <a:bodyPr/>
                    <a:lstStyle/>
                    <a:p>
                      <a:pPr indent="127000" algn="just">
                        <a:lnSpc>
                          <a:spcPts val="2000"/>
                        </a:lnSpc>
                        <a:spcAft>
                          <a:spcPts val="0"/>
                        </a:spcAft>
                      </a:pPr>
                      <a:r>
                        <a:rPr lang="zh-CN" sz="1050" kern="100">
                          <a:effectLst/>
                          <a:latin typeface="宋体" panose="02010600030101010101" pitchFamily="2" charset="-122"/>
                          <a:ea typeface="宋体" panose="02010600030101010101" pitchFamily="2" charset="-122"/>
                        </a:rPr>
                        <a:t>三个镜头</a:t>
                      </a:r>
                    </a:p>
                  </a:txBody>
                  <a:tcPr marL="68580" marR="68580" marT="0" marB="0"/>
                </a:tc>
                <a:tc>
                  <a:txBody>
                    <a:bodyPr/>
                    <a:lstStyle/>
                    <a:p>
                      <a:pPr indent="127000" algn="just">
                        <a:lnSpc>
                          <a:spcPts val="2000"/>
                        </a:lnSpc>
                        <a:spcAft>
                          <a:spcPts val="0"/>
                        </a:spcAft>
                      </a:pPr>
                      <a:r>
                        <a:rPr lang="en-US" sz="1050" kern="100">
                          <a:effectLst/>
                          <a:latin typeface="宋体" panose="02010600030101010101" pitchFamily="2" charset="-122"/>
                          <a:ea typeface="宋体" panose="02010600030101010101" pitchFamily="2" charset="-122"/>
                        </a:rPr>
                        <a:t>87%</a:t>
                      </a:r>
                    </a:p>
                  </a:txBody>
                  <a:tcPr marL="68580" marR="68580" marT="0" marB="0"/>
                </a:tc>
                <a:extLst>
                  <a:ext uri="{0D108BD9-81ED-4DB2-BD59-A6C34878D82A}">
                    <a16:rowId xmlns:a16="http://schemas.microsoft.com/office/drawing/2014/main" val="10002"/>
                  </a:ext>
                </a:extLst>
              </a:tr>
              <a:tr h="323199">
                <a:tc>
                  <a:txBody>
                    <a:bodyPr/>
                    <a:lstStyle/>
                    <a:p>
                      <a:pPr indent="127000" algn="just">
                        <a:lnSpc>
                          <a:spcPts val="2000"/>
                        </a:lnSpc>
                        <a:spcAft>
                          <a:spcPts val="0"/>
                        </a:spcAft>
                      </a:pPr>
                      <a:r>
                        <a:rPr lang="zh-CN" sz="1050" kern="100">
                          <a:solidFill>
                            <a:schemeClr val="tx1"/>
                          </a:solidFill>
                          <a:effectLst/>
                        </a:rPr>
                        <a:t>文字</a:t>
                      </a:r>
                      <a:endParaRPr lang="zh-CN" sz="1200" kern="100">
                        <a:solidFill>
                          <a:schemeClr val="tx1"/>
                        </a:solidFill>
                        <a:effectLst/>
                        <a:latin typeface="Times New Roman" panose="02020603050405020304" charset="0"/>
                        <a:ea typeface="宋体" panose="02010600030101010101" pitchFamily="2" charset="-122"/>
                      </a:endParaRPr>
                    </a:p>
                  </a:txBody>
                  <a:tcPr marL="68580" marR="68580" marT="0" marB="0"/>
                </a:tc>
                <a:tc>
                  <a:txBody>
                    <a:bodyPr/>
                    <a:lstStyle/>
                    <a:p>
                      <a:pPr indent="127000" algn="just">
                        <a:lnSpc>
                          <a:spcPts val="2000"/>
                        </a:lnSpc>
                        <a:spcAft>
                          <a:spcPts val="0"/>
                        </a:spcAft>
                      </a:pPr>
                      <a:r>
                        <a:rPr lang="en-US" sz="1050" kern="100">
                          <a:effectLst/>
                          <a:latin typeface="宋体" panose="02010600030101010101" pitchFamily="2" charset="-122"/>
                          <a:ea typeface="宋体" panose="02010600030101010101" pitchFamily="2" charset="-122"/>
                          <a:cs typeface="宋体" panose="02010600030101010101" pitchFamily="2" charset="-122"/>
                        </a:rPr>
                        <a:t>10</a:t>
                      </a:r>
                      <a:r>
                        <a:rPr lang="zh-CN" sz="1050" kern="100">
                          <a:effectLst/>
                          <a:latin typeface="宋体" panose="02010600030101010101" pitchFamily="2" charset="-122"/>
                          <a:ea typeface="宋体" panose="02010600030101010101" pitchFamily="2" charset="-122"/>
                          <a:cs typeface="宋体" panose="02010600030101010101" pitchFamily="2" charset="-122"/>
                        </a:rPr>
                        <a:t>张图片</a:t>
                      </a:r>
                      <a:r>
                        <a:rPr lang="en-US" sz="1050" kern="100">
                          <a:effectLst/>
                          <a:latin typeface="宋体" panose="02010600030101010101" pitchFamily="2" charset="-122"/>
                          <a:ea typeface="宋体" panose="02010600030101010101" pitchFamily="2" charset="-122"/>
                          <a:cs typeface="宋体" panose="02010600030101010101" pitchFamily="2" charset="-122"/>
                        </a:rPr>
                        <a:t>/</a:t>
                      </a:r>
                      <a:r>
                        <a:rPr lang="zh-CN" sz="1050" kern="100">
                          <a:effectLst/>
                          <a:latin typeface="宋体" panose="02010600030101010101" pitchFamily="2" charset="-122"/>
                          <a:ea typeface="宋体" panose="02010600030101010101" pitchFamily="2" charset="-122"/>
                          <a:cs typeface="宋体" panose="02010600030101010101" pitchFamily="2" charset="-122"/>
                        </a:rPr>
                        <a:t>镜头</a:t>
                      </a:r>
                      <a:endParaRPr lang="zh-CN" sz="1200" kern="10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indent="127000" algn="just">
                        <a:lnSpc>
                          <a:spcPts val="2000"/>
                        </a:lnSpc>
                        <a:spcAft>
                          <a:spcPts val="0"/>
                        </a:spcAft>
                      </a:pPr>
                      <a:r>
                        <a:rPr lang="en-US" sz="1050" kern="100">
                          <a:effectLst/>
                          <a:latin typeface="宋体" panose="02010600030101010101" pitchFamily="2" charset="-122"/>
                          <a:ea typeface="宋体" panose="02010600030101010101" pitchFamily="2" charset="-122"/>
                        </a:rPr>
                        <a:t>70%</a:t>
                      </a:r>
                    </a:p>
                  </a:txBody>
                  <a:tcPr marL="68580" marR="68580" marT="0" marB="0"/>
                </a:tc>
                <a:extLst>
                  <a:ext uri="{0D108BD9-81ED-4DB2-BD59-A6C34878D82A}">
                    <a16:rowId xmlns:a16="http://schemas.microsoft.com/office/drawing/2014/main" val="10003"/>
                  </a:ext>
                </a:extLst>
              </a:tr>
              <a:tr h="323199">
                <a:tc>
                  <a:txBody>
                    <a:bodyPr/>
                    <a:lstStyle/>
                    <a:p>
                      <a:pPr indent="127000" algn="just">
                        <a:lnSpc>
                          <a:spcPts val="2000"/>
                        </a:lnSpc>
                        <a:spcAft>
                          <a:spcPts val="0"/>
                        </a:spcAft>
                      </a:pPr>
                      <a:r>
                        <a:rPr lang="zh-CN" sz="1050" kern="100" dirty="0">
                          <a:solidFill>
                            <a:schemeClr val="tx1"/>
                          </a:solidFill>
                          <a:effectLst/>
                        </a:rPr>
                        <a:t>音频</a:t>
                      </a:r>
                      <a:r>
                        <a:rPr lang="en-US" sz="1050" kern="100" dirty="0">
                          <a:solidFill>
                            <a:schemeClr val="tx1"/>
                          </a:solidFill>
                          <a:effectLst/>
                        </a:rPr>
                        <a:t>+</a:t>
                      </a:r>
                      <a:r>
                        <a:rPr lang="zh-CN" sz="1050" kern="100" dirty="0">
                          <a:solidFill>
                            <a:schemeClr val="tx1"/>
                          </a:solidFill>
                          <a:effectLst/>
                        </a:rPr>
                        <a:t>文字</a:t>
                      </a:r>
                      <a:endParaRPr lang="zh-CN" sz="1200" kern="100" dirty="0">
                        <a:solidFill>
                          <a:schemeClr val="tx1"/>
                        </a:solidFill>
                        <a:effectLst/>
                        <a:latin typeface="Times New Roman" panose="02020603050405020304" charset="0"/>
                        <a:ea typeface="宋体" panose="02010600030101010101" pitchFamily="2" charset="-122"/>
                      </a:endParaRPr>
                    </a:p>
                  </a:txBody>
                  <a:tcPr marL="68580" marR="68580" marT="0" marB="0"/>
                </a:tc>
                <a:tc>
                  <a:txBody>
                    <a:bodyPr/>
                    <a:lstStyle/>
                    <a:p>
                      <a:pPr indent="127000" algn="just">
                        <a:lnSpc>
                          <a:spcPts val="2000"/>
                        </a:lnSpc>
                        <a:spcAft>
                          <a:spcPts val="0"/>
                        </a:spcAft>
                      </a:pPr>
                      <a:r>
                        <a:rPr lang="zh-CN" sz="1050" kern="100" dirty="0">
                          <a:effectLst/>
                          <a:latin typeface="宋体" panose="02010600030101010101" pitchFamily="2" charset="-122"/>
                          <a:ea typeface="宋体" panose="02010600030101010101" pitchFamily="2" charset="-122"/>
                          <a:cs typeface="宋体" panose="02010600030101010101" pitchFamily="2" charset="-122"/>
                        </a:rPr>
                        <a:t>三个镜头、</a:t>
                      </a:r>
                      <a:r>
                        <a:rPr lang="en-US" sz="1050" kern="100" dirty="0">
                          <a:effectLst/>
                          <a:latin typeface="宋体" panose="02010600030101010101" pitchFamily="2" charset="-122"/>
                          <a:ea typeface="宋体" panose="02010600030101010101" pitchFamily="2" charset="-122"/>
                          <a:cs typeface="宋体" panose="02010600030101010101" pitchFamily="2" charset="-122"/>
                        </a:rPr>
                        <a:t>10</a:t>
                      </a:r>
                      <a:r>
                        <a:rPr lang="zh-CN" sz="1050" kern="100" dirty="0">
                          <a:effectLst/>
                          <a:latin typeface="宋体" panose="02010600030101010101" pitchFamily="2" charset="-122"/>
                          <a:ea typeface="宋体" panose="02010600030101010101" pitchFamily="2" charset="-122"/>
                          <a:cs typeface="宋体" panose="02010600030101010101" pitchFamily="2" charset="-122"/>
                        </a:rPr>
                        <a:t>张图片</a:t>
                      </a:r>
                      <a:r>
                        <a:rPr lang="en-US" sz="1050" kern="100" dirty="0">
                          <a:effectLst/>
                          <a:latin typeface="宋体" panose="02010600030101010101" pitchFamily="2" charset="-122"/>
                          <a:ea typeface="宋体" panose="02010600030101010101" pitchFamily="2" charset="-122"/>
                          <a:cs typeface="宋体" panose="02010600030101010101" pitchFamily="2" charset="-122"/>
                        </a:rPr>
                        <a:t>/</a:t>
                      </a:r>
                      <a:r>
                        <a:rPr lang="zh-CN" sz="1050" kern="100" dirty="0">
                          <a:effectLst/>
                          <a:latin typeface="宋体" panose="02010600030101010101" pitchFamily="2" charset="-122"/>
                          <a:ea typeface="宋体" panose="02010600030101010101" pitchFamily="2" charset="-122"/>
                          <a:cs typeface="宋体" panose="02010600030101010101" pitchFamily="2" charset="-122"/>
                        </a:rPr>
                        <a:t>镜头</a:t>
                      </a:r>
                      <a:endParaRPr lang="zh-CN" sz="1200" kern="100" dirty="0">
                        <a:effectLst/>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indent="127000" algn="just">
                        <a:lnSpc>
                          <a:spcPts val="2000"/>
                        </a:lnSpc>
                        <a:spcAft>
                          <a:spcPts val="0"/>
                        </a:spcAft>
                      </a:pPr>
                      <a:r>
                        <a:rPr lang="en-US" sz="1400" kern="100" dirty="0">
                          <a:solidFill>
                            <a:srgbClr val="FF0000"/>
                          </a:solidFill>
                          <a:effectLst/>
                          <a:latin typeface="宋体" panose="02010600030101010101" pitchFamily="2" charset="-122"/>
                          <a:ea typeface="宋体" panose="02010600030101010101" pitchFamily="2" charset="-122"/>
                        </a:rPr>
                        <a:t>98%</a:t>
                      </a:r>
                    </a:p>
                  </a:txBody>
                  <a:tcPr marL="68580" marR="68580" marT="0" marB="0"/>
                </a:tc>
                <a:extLst>
                  <a:ext uri="{0D108BD9-81ED-4DB2-BD59-A6C34878D82A}">
                    <a16:rowId xmlns:a16="http://schemas.microsoft.com/office/drawing/2014/main" val="10004"/>
                  </a:ext>
                </a:extLst>
              </a:tr>
            </a:tbl>
          </a:graphicData>
        </a:graphic>
      </p:graphicFrame>
      <p:grpSp>
        <p:nvGrpSpPr>
          <p:cNvPr id="23" name="组合 79"/>
          <p:cNvGrpSpPr/>
          <p:nvPr/>
        </p:nvGrpSpPr>
        <p:grpSpPr>
          <a:xfrm>
            <a:off x="1808326" y="1809770"/>
            <a:ext cx="1393825" cy="936625"/>
            <a:chOff x="987803" y="3480030"/>
            <a:chExt cx="594254" cy="594495"/>
          </a:xfrm>
        </p:grpSpPr>
        <p:sp>
          <p:nvSpPr>
            <p:cNvPr id="24" name="任意多边形 37"/>
            <p:cNvSpPr/>
            <p:nvPr>
              <p:custDataLst>
                <p:tags r:id="rId7"/>
              </p:custDataLst>
            </p:nvPr>
          </p:nvSpPr>
          <p:spPr>
            <a:xfrm>
              <a:off x="987803" y="3480030"/>
              <a:ext cx="594254" cy="594495"/>
            </a:xfrm>
            <a:custGeom>
              <a:avLst/>
              <a:gdLst/>
              <a:ahLst/>
              <a:cxnLst>
                <a:cxn ang="0">
                  <a:pos x="551439" y="449786"/>
                </a:cxn>
                <a:cxn ang="0">
                  <a:pos x="539518" y="469650"/>
                </a:cxn>
                <a:cxn ang="0">
                  <a:pos x="474126" y="536226"/>
                </a:cxn>
                <a:cxn ang="0">
                  <a:pos x="466231" y="541161"/>
                </a:cxn>
                <a:cxn ang="0">
                  <a:pos x="578473" y="386484"/>
                </a:cxn>
                <a:cxn ang="0">
                  <a:pos x="572649" y="403398"/>
                </a:cxn>
                <a:cxn ang="0">
                  <a:pos x="419468" y="567664"/>
                </a:cxn>
                <a:cxn ang="0">
                  <a:pos x="402572" y="575114"/>
                </a:cxn>
                <a:cxn ang="0">
                  <a:pos x="590375" y="339407"/>
                </a:cxn>
                <a:cxn ang="0">
                  <a:pos x="589169" y="351370"/>
                </a:cxn>
                <a:cxn ang="0">
                  <a:pos x="371990" y="584267"/>
                </a:cxn>
                <a:cxn ang="0">
                  <a:pos x="358462" y="588103"/>
                </a:cxn>
                <a:cxn ang="0">
                  <a:pos x="594254" y="300935"/>
                </a:cxn>
                <a:cxn ang="0">
                  <a:pos x="593048" y="312898"/>
                </a:cxn>
                <a:cxn ang="0">
                  <a:pos x="333895" y="590806"/>
                </a:cxn>
                <a:cxn ang="0">
                  <a:pos x="322913" y="591913"/>
                </a:cxn>
                <a:cxn ang="0">
                  <a:pos x="591491" y="269585"/>
                </a:cxn>
                <a:cxn ang="0">
                  <a:pos x="592574" y="279093"/>
                </a:cxn>
                <a:cxn ang="0">
                  <a:pos x="298577" y="594366"/>
                </a:cxn>
                <a:cxn ang="0">
                  <a:pos x="297304" y="594495"/>
                </a:cxn>
                <a:cxn ang="0">
                  <a:pos x="289353" y="593589"/>
                </a:cxn>
                <a:cxn ang="0">
                  <a:pos x="588007" y="239008"/>
                </a:cxn>
                <a:cxn ang="0">
                  <a:pos x="589091" y="248516"/>
                </a:cxn>
                <a:cxn ang="0">
                  <a:pos x="269423" y="591318"/>
                </a:cxn>
                <a:cxn ang="0">
                  <a:pos x="260429" y="590293"/>
                </a:cxn>
                <a:cxn ang="0">
                  <a:pos x="580831" y="212391"/>
                </a:cxn>
                <a:cxn ang="0">
                  <a:pos x="583565" y="220129"/>
                </a:cxn>
                <a:cxn ang="0">
                  <a:pos x="240499" y="588022"/>
                </a:cxn>
                <a:cxn ang="0">
                  <a:pos x="231505" y="586998"/>
                </a:cxn>
                <a:cxn ang="0">
                  <a:pos x="572039" y="187506"/>
                </a:cxn>
                <a:cxn ang="0">
                  <a:pos x="574773" y="195244"/>
                </a:cxn>
                <a:cxn ang="0">
                  <a:pos x="214642" y="581438"/>
                </a:cxn>
                <a:cxn ang="0">
                  <a:pos x="207157" y="578794"/>
                </a:cxn>
                <a:cxn ang="0">
                  <a:pos x="562544" y="163375"/>
                </a:cxn>
                <a:cxn ang="0">
                  <a:pos x="565038" y="167690"/>
                </a:cxn>
                <a:cxn ang="0">
                  <a:pos x="565981" y="170359"/>
                </a:cxn>
                <a:cxn ang="0">
                  <a:pos x="190574" y="572935"/>
                </a:cxn>
                <a:cxn ang="0">
                  <a:pos x="183090" y="570291"/>
                </a:cxn>
                <a:cxn ang="0">
                  <a:pos x="550300" y="142194"/>
                </a:cxn>
                <a:cxn ang="0">
                  <a:pos x="554107" y="148780"/>
                </a:cxn>
                <a:cxn ang="0">
                  <a:pos x="166686" y="564239"/>
                </a:cxn>
                <a:cxn ang="0">
                  <a:pos x="160222" y="560501"/>
                </a:cxn>
                <a:cxn ang="0">
                  <a:pos x="536823" y="122332"/>
                </a:cxn>
                <a:cxn ang="0">
                  <a:pos x="541511" y="127976"/>
                </a:cxn>
                <a:cxn ang="0">
                  <a:pos x="145896" y="552220"/>
                </a:cxn>
                <a:cxn ang="0">
                  <a:pos x="139431" y="548483"/>
                </a:cxn>
                <a:cxn ang="0">
                  <a:pos x="521750" y="104184"/>
                </a:cxn>
                <a:cxn ang="0">
                  <a:pos x="526437" y="109827"/>
                </a:cxn>
                <a:cxn ang="0">
                  <a:pos x="125805" y="539453"/>
                </a:cxn>
                <a:cxn ang="0">
                  <a:pos x="120198" y="534796"/>
                </a:cxn>
                <a:cxn ang="0">
                  <a:pos x="506656" y="86056"/>
                </a:cxn>
                <a:cxn ang="0">
                  <a:pos x="506758" y="86135"/>
                </a:cxn>
                <a:cxn ang="0">
                  <a:pos x="511363" y="91679"/>
                </a:cxn>
                <a:cxn ang="0">
                  <a:pos x="107774" y="524476"/>
                </a:cxn>
                <a:cxn ang="0">
                  <a:pos x="102166" y="519819"/>
                </a:cxn>
                <a:cxn ang="0">
                  <a:pos x="487988" y="71763"/>
                </a:cxn>
                <a:cxn ang="0">
                  <a:pos x="493793" y="76208"/>
                </a:cxn>
                <a:cxn ang="0">
                  <a:pos x="89742" y="509500"/>
                </a:cxn>
                <a:cxn ang="0">
                  <a:pos x="86274" y="506619"/>
                </a:cxn>
                <a:cxn ang="0">
                  <a:pos x="84563" y="504384"/>
                </a:cxn>
                <a:cxn ang="0">
                  <a:pos x="469320" y="57470"/>
                </a:cxn>
                <a:cxn ang="0">
                  <a:pos x="475124" y="61915"/>
                </a:cxn>
                <a:cxn ang="0">
                  <a:pos x="74623" y="491401"/>
                </a:cxn>
                <a:cxn ang="0">
                  <a:pos x="70136" y="485542"/>
                </a:cxn>
                <a:cxn ang="0">
                  <a:pos x="136387" y="47725"/>
                </a:cxn>
                <a:cxn ang="0">
                  <a:pos x="39545" y="151576"/>
                </a:cxn>
                <a:cxn ang="0">
                  <a:pos x="50754" y="130925"/>
                </a:cxn>
                <a:cxn ang="0">
                  <a:pos x="131065" y="50615"/>
                </a:cxn>
                <a:cxn ang="0">
                  <a:pos x="450651" y="43177"/>
                </a:cxn>
                <a:cxn ang="0">
                  <a:pos x="456456" y="47622"/>
                </a:cxn>
                <a:cxn ang="0">
                  <a:pos x="60196" y="472559"/>
                </a:cxn>
                <a:cxn ang="0">
                  <a:pos x="55710" y="466700"/>
                </a:cxn>
                <a:cxn ang="0">
                  <a:pos x="429425" y="31626"/>
                </a:cxn>
                <a:cxn ang="0">
                  <a:pos x="436283" y="34941"/>
                </a:cxn>
                <a:cxn ang="0">
                  <a:pos x="45770" y="453716"/>
                </a:cxn>
                <a:cxn ang="0">
                  <a:pos x="41284" y="447857"/>
                </a:cxn>
                <a:cxn ang="0">
                  <a:pos x="407371" y="20964"/>
                </a:cxn>
                <a:cxn ang="0">
                  <a:pos x="414229" y="24279"/>
                </a:cxn>
                <a:cxn ang="0">
                  <a:pos x="33400" y="432668"/>
                </a:cxn>
                <a:cxn ang="0">
                  <a:pos x="30003" y="425641"/>
                </a:cxn>
                <a:cxn ang="0">
                  <a:pos x="195199" y="18970"/>
                </a:cxn>
                <a:cxn ang="0">
                  <a:pos x="13180" y="214162"/>
                </a:cxn>
                <a:cxn ang="0">
                  <a:pos x="18145" y="198168"/>
                </a:cxn>
                <a:cxn ang="0">
                  <a:pos x="181032" y="23494"/>
                </a:cxn>
                <a:cxn ang="0">
                  <a:pos x="181570" y="23201"/>
                </a:cxn>
                <a:cxn ang="0">
                  <a:pos x="382455" y="13369"/>
                </a:cxn>
                <a:cxn ang="0">
                  <a:pos x="390247" y="15683"/>
                </a:cxn>
                <a:cxn ang="0">
                  <a:pos x="22475" y="410070"/>
                </a:cxn>
                <a:cxn ang="0">
                  <a:pos x="20599" y="406188"/>
                </a:cxn>
                <a:cxn ang="0">
                  <a:pos x="19523" y="402567"/>
                </a:cxn>
                <a:cxn ang="0">
                  <a:pos x="357398" y="5928"/>
                </a:cxn>
                <a:cxn ang="0">
                  <a:pos x="365190" y="8241"/>
                </a:cxn>
                <a:cxn ang="0">
                  <a:pos x="14198" y="384635"/>
                </a:cxn>
                <a:cxn ang="0">
                  <a:pos x="11794" y="376543"/>
                </a:cxn>
                <a:cxn ang="0">
                  <a:pos x="239617" y="5651"/>
                </a:cxn>
                <a:cxn ang="0">
                  <a:pos x="3878" y="258450"/>
                </a:cxn>
                <a:cxn ang="0">
                  <a:pos x="5084" y="246487"/>
                </a:cxn>
                <a:cxn ang="0">
                  <a:pos x="226229" y="9338"/>
                </a:cxn>
                <a:cxn ang="0">
                  <a:pos x="237382" y="5876"/>
                </a:cxn>
                <a:cxn ang="0">
                  <a:pos x="328179" y="2948"/>
                </a:cxn>
                <a:cxn ang="0">
                  <a:pos x="337274" y="3865"/>
                </a:cxn>
                <a:cxn ang="0">
                  <a:pos x="6468" y="358611"/>
                </a:cxn>
                <a:cxn ang="0">
                  <a:pos x="6015" y="357087"/>
                </a:cxn>
                <a:cxn ang="0">
                  <a:pos x="5228" y="349271"/>
                </a:cxn>
                <a:cxn ang="0">
                  <a:pos x="274934" y="2091"/>
                </a:cxn>
                <a:cxn ang="0">
                  <a:pos x="0" y="296923"/>
                </a:cxn>
                <a:cxn ang="0">
                  <a:pos x="1205" y="284960"/>
                </a:cxn>
                <a:cxn ang="0">
                  <a:pos x="263952" y="3198"/>
                </a:cxn>
                <a:cxn ang="0">
                  <a:pos x="298932" y="0"/>
                </a:cxn>
                <a:cxn ang="0">
                  <a:pos x="308027" y="917"/>
                </a:cxn>
                <a:cxn ang="0">
                  <a:pos x="3077" y="327935"/>
                </a:cxn>
                <a:cxn ang="0">
                  <a:pos x="2106" y="318306"/>
                </a:cxn>
              </a:cxnLst>
              <a:rect l="0" t="0" r="0" b="0"/>
              <a:pathLst>
                <a:path w="1061395" h="1061825">
                  <a:moveTo>
                    <a:pt x="984925" y="803361"/>
                  </a:moveTo>
                  <a:lnTo>
                    <a:pt x="963633" y="838840"/>
                  </a:lnTo>
                  <a:cubicBezTo>
                    <a:pt x="931175" y="884338"/>
                    <a:pt x="891719" y="924499"/>
                    <a:pt x="846836" y="957752"/>
                  </a:cubicBezTo>
                  <a:lnTo>
                    <a:pt x="832735" y="966566"/>
                  </a:lnTo>
                  <a:close/>
                  <a:moveTo>
                    <a:pt x="1033209" y="690298"/>
                  </a:moveTo>
                  <a:lnTo>
                    <a:pt x="1022808" y="720509"/>
                  </a:lnTo>
                  <a:lnTo>
                    <a:pt x="749212" y="1013904"/>
                  </a:lnTo>
                  <a:lnTo>
                    <a:pt x="719033" y="1027210"/>
                  </a:lnTo>
                  <a:close/>
                  <a:moveTo>
                    <a:pt x="1054468" y="606214"/>
                  </a:moveTo>
                  <a:lnTo>
                    <a:pt x="1052314" y="627581"/>
                  </a:lnTo>
                  <a:lnTo>
                    <a:pt x="664411" y="1043557"/>
                  </a:lnTo>
                  <a:lnTo>
                    <a:pt x="640248" y="1050410"/>
                  </a:lnTo>
                  <a:close/>
                  <a:moveTo>
                    <a:pt x="1061395" y="537500"/>
                  </a:moveTo>
                  <a:lnTo>
                    <a:pt x="1059241" y="558867"/>
                  </a:lnTo>
                  <a:lnTo>
                    <a:pt x="596369" y="1055237"/>
                  </a:lnTo>
                  <a:lnTo>
                    <a:pt x="576754" y="1057214"/>
                  </a:lnTo>
                  <a:close/>
                  <a:moveTo>
                    <a:pt x="1056461" y="481505"/>
                  </a:moveTo>
                  <a:lnTo>
                    <a:pt x="1058396" y="498487"/>
                  </a:lnTo>
                  <a:lnTo>
                    <a:pt x="533289" y="1061596"/>
                  </a:lnTo>
                  <a:lnTo>
                    <a:pt x="531015" y="1061825"/>
                  </a:lnTo>
                  <a:lnTo>
                    <a:pt x="516813" y="1060207"/>
                  </a:lnTo>
                  <a:close/>
                  <a:moveTo>
                    <a:pt x="1050239" y="426892"/>
                  </a:moveTo>
                  <a:lnTo>
                    <a:pt x="1052174" y="443874"/>
                  </a:lnTo>
                  <a:lnTo>
                    <a:pt x="481216" y="1056151"/>
                  </a:lnTo>
                  <a:lnTo>
                    <a:pt x="465152" y="1054321"/>
                  </a:lnTo>
                  <a:close/>
                  <a:moveTo>
                    <a:pt x="1037421" y="379351"/>
                  </a:moveTo>
                  <a:lnTo>
                    <a:pt x="1042304" y="393172"/>
                  </a:lnTo>
                  <a:lnTo>
                    <a:pt x="429555" y="1050265"/>
                  </a:lnTo>
                  <a:lnTo>
                    <a:pt x="413491" y="1048435"/>
                  </a:lnTo>
                  <a:close/>
                  <a:moveTo>
                    <a:pt x="1021718" y="334905"/>
                  </a:moveTo>
                  <a:lnTo>
                    <a:pt x="1026601" y="348726"/>
                  </a:lnTo>
                  <a:lnTo>
                    <a:pt x="383372" y="1038505"/>
                  </a:lnTo>
                  <a:lnTo>
                    <a:pt x="370004" y="1033782"/>
                  </a:lnTo>
                  <a:close/>
                  <a:moveTo>
                    <a:pt x="1004759" y="291805"/>
                  </a:moveTo>
                  <a:lnTo>
                    <a:pt x="1009213" y="299511"/>
                  </a:lnTo>
                  <a:lnTo>
                    <a:pt x="1010898" y="304279"/>
                  </a:lnTo>
                  <a:lnTo>
                    <a:pt x="340384" y="1023317"/>
                  </a:lnTo>
                  <a:lnTo>
                    <a:pt x="327017" y="1018595"/>
                  </a:lnTo>
                  <a:close/>
                  <a:moveTo>
                    <a:pt x="982889" y="253973"/>
                  </a:moveTo>
                  <a:lnTo>
                    <a:pt x="989689" y="265737"/>
                  </a:lnTo>
                  <a:lnTo>
                    <a:pt x="297718" y="1007785"/>
                  </a:lnTo>
                  <a:lnTo>
                    <a:pt x="286172" y="1001110"/>
                  </a:lnTo>
                  <a:close/>
                  <a:moveTo>
                    <a:pt x="958819" y="218498"/>
                  </a:moveTo>
                  <a:lnTo>
                    <a:pt x="967191" y="228578"/>
                  </a:lnTo>
                  <a:lnTo>
                    <a:pt x="260586" y="986319"/>
                  </a:lnTo>
                  <a:lnTo>
                    <a:pt x="249039" y="979644"/>
                  </a:lnTo>
                  <a:close/>
                  <a:moveTo>
                    <a:pt x="931896" y="186083"/>
                  </a:moveTo>
                  <a:lnTo>
                    <a:pt x="940268" y="196163"/>
                  </a:lnTo>
                  <a:lnTo>
                    <a:pt x="224700" y="963515"/>
                  </a:lnTo>
                  <a:lnTo>
                    <a:pt x="214686" y="955197"/>
                  </a:lnTo>
                  <a:close/>
                  <a:moveTo>
                    <a:pt x="904938" y="153706"/>
                  </a:moveTo>
                  <a:lnTo>
                    <a:pt x="905120" y="153846"/>
                  </a:lnTo>
                  <a:lnTo>
                    <a:pt x="913345" y="163748"/>
                  </a:lnTo>
                  <a:lnTo>
                    <a:pt x="192495" y="936766"/>
                  </a:lnTo>
                  <a:lnTo>
                    <a:pt x="182480" y="928448"/>
                  </a:lnTo>
                  <a:close/>
                  <a:moveTo>
                    <a:pt x="871594" y="128177"/>
                  </a:moveTo>
                  <a:lnTo>
                    <a:pt x="881963" y="136116"/>
                  </a:lnTo>
                  <a:lnTo>
                    <a:pt x="160289" y="910016"/>
                  </a:lnTo>
                  <a:lnTo>
                    <a:pt x="154095" y="904871"/>
                  </a:lnTo>
                  <a:lnTo>
                    <a:pt x="151038" y="900879"/>
                  </a:lnTo>
                  <a:close/>
                  <a:moveTo>
                    <a:pt x="838251" y="102648"/>
                  </a:moveTo>
                  <a:lnTo>
                    <a:pt x="848619" y="110587"/>
                  </a:lnTo>
                  <a:lnTo>
                    <a:pt x="133284" y="877690"/>
                  </a:lnTo>
                  <a:lnTo>
                    <a:pt x="125271" y="867225"/>
                  </a:lnTo>
                  <a:close/>
                  <a:moveTo>
                    <a:pt x="243602" y="85243"/>
                  </a:moveTo>
                  <a:lnTo>
                    <a:pt x="70632" y="270731"/>
                  </a:lnTo>
                  <a:lnTo>
                    <a:pt x="90653" y="233846"/>
                  </a:lnTo>
                  <a:cubicBezTo>
                    <a:pt x="128827" y="177341"/>
                    <a:pt x="177590" y="128578"/>
                    <a:pt x="234095" y="90404"/>
                  </a:cubicBezTo>
                  <a:close/>
                  <a:moveTo>
                    <a:pt x="804907" y="77119"/>
                  </a:moveTo>
                  <a:lnTo>
                    <a:pt x="815275" y="85058"/>
                  </a:lnTo>
                  <a:lnTo>
                    <a:pt x="107517" y="844036"/>
                  </a:lnTo>
                  <a:lnTo>
                    <a:pt x="99504" y="833571"/>
                  </a:lnTo>
                  <a:close/>
                  <a:moveTo>
                    <a:pt x="766996" y="56488"/>
                  </a:moveTo>
                  <a:lnTo>
                    <a:pt x="779245" y="62409"/>
                  </a:lnTo>
                  <a:lnTo>
                    <a:pt x="81750" y="810382"/>
                  </a:lnTo>
                  <a:lnTo>
                    <a:pt x="73738" y="799917"/>
                  </a:lnTo>
                  <a:close/>
                  <a:moveTo>
                    <a:pt x="727605" y="37444"/>
                  </a:moveTo>
                  <a:lnTo>
                    <a:pt x="739854" y="43366"/>
                  </a:lnTo>
                  <a:lnTo>
                    <a:pt x="59657" y="772788"/>
                  </a:lnTo>
                  <a:lnTo>
                    <a:pt x="53589" y="760237"/>
                  </a:lnTo>
                  <a:close/>
                  <a:moveTo>
                    <a:pt x="348646" y="33884"/>
                  </a:moveTo>
                  <a:lnTo>
                    <a:pt x="23542" y="382515"/>
                  </a:lnTo>
                  <a:lnTo>
                    <a:pt x="32410" y="353948"/>
                  </a:lnTo>
                  <a:lnTo>
                    <a:pt x="323341" y="41963"/>
                  </a:lnTo>
                  <a:lnTo>
                    <a:pt x="324303" y="41440"/>
                  </a:lnTo>
                  <a:close/>
                  <a:moveTo>
                    <a:pt x="683103" y="23880"/>
                  </a:moveTo>
                  <a:lnTo>
                    <a:pt x="697020" y="28013"/>
                  </a:lnTo>
                  <a:lnTo>
                    <a:pt x="40144" y="732426"/>
                  </a:lnTo>
                  <a:lnTo>
                    <a:pt x="36792" y="725492"/>
                  </a:lnTo>
                  <a:lnTo>
                    <a:pt x="34871" y="719024"/>
                  </a:lnTo>
                  <a:close/>
                  <a:moveTo>
                    <a:pt x="638349" y="10588"/>
                  </a:moveTo>
                  <a:lnTo>
                    <a:pt x="652265" y="14721"/>
                  </a:lnTo>
                  <a:lnTo>
                    <a:pt x="25359" y="686996"/>
                  </a:lnTo>
                  <a:lnTo>
                    <a:pt x="21066" y="672542"/>
                  </a:lnTo>
                  <a:close/>
                  <a:moveTo>
                    <a:pt x="427980" y="10094"/>
                  </a:moveTo>
                  <a:lnTo>
                    <a:pt x="6927" y="461618"/>
                  </a:lnTo>
                  <a:lnTo>
                    <a:pt x="9081" y="440251"/>
                  </a:lnTo>
                  <a:lnTo>
                    <a:pt x="404067" y="16680"/>
                  </a:lnTo>
                  <a:lnTo>
                    <a:pt x="423988" y="10496"/>
                  </a:lnTo>
                  <a:close/>
                  <a:moveTo>
                    <a:pt x="586161" y="5267"/>
                  </a:moveTo>
                  <a:lnTo>
                    <a:pt x="602405" y="6904"/>
                  </a:lnTo>
                  <a:lnTo>
                    <a:pt x="11554" y="640515"/>
                  </a:lnTo>
                  <a:lnTo>
                    <a:pt x="10745" y="637793"/>
                  </a:lnTo>
                  <a:lnTo>
                    <a:pt x="9338" y="623833"/>
                  </a:lnTo>
                  <a:close/>
                  <a:moveTo>
                    <a:pt x="491060" y="3735"/>
                  </a:moveTo>
                  <a:lnTo>
                    <a:pt x="0" y="530333"/>
                  </a:lnTo>
                  <a:lnTo>
                    <a:pt x="2154" y="508966"/>
                  </a:lnTo>
                  <a:lnTo>
                    <a:pt x="471445" y="5712"/>
                  </a:lnTo>
                  <a:close/>
                  <a:moveTo>
                    <a:pt x="533922" y="0"/>
                  </a:moveTo>
                  <a:lnTo>
                    <a:pt x="550166" y="1638"/>
                  </a:lnTo>
                  <a:lnTo>
                    <a:pt x="5496" y="585724"/>
                  </a:lnTo>
                  <a:lnTo>
                    <a:pt x="3763" y="568526"/>
                  </a:lnTo>
                  <a:close/>
                </a:path>
              </a:pathLst>
            </a:custGeom>
            <a:solidFill>
              <a:srgbClr val="5E80A5"/>
            </a:solidFill>
            <a:ln w="12700">
              <a:noFill/>
            </a:ln>
          </p:spPr>
          <p:txBody>
            <a:bodyPr/>
            <a:lstStyle/>
            <a:p>
              <a:endParaRPr lang="zh-CN" altLang="en-US"/>
            </a:p>
          </p:txBody>
        </p:sp>
        <p:sp>
          <p:nvSpPr>
            <p:cNvPr id="25" name="椭圆 38"/>
            <p:cNvSpPr/>
            <p:nvPr>
              <p:custDataLst>
                <p:tags r:id="rId8"/>
              </p:custDataLst>
            </p:nvPr>
          </p:nvSpPr>
          <p:spPr>
            <a:xfrm>
              <a:off x="1025436" y="3517679"/>
              <a:ext cx="518989" cy="519199"/>
            </a:xfrm>
            <a:prstGeom prst="ellipse">
              <a:avLst/>
            </a:prstGeom>
            <a:solidFill>
              <a:srgbClr val="5E80A5"/>
            </a:solidFill>
            <a:ln w="12700">
              <a:noFill/>
            </a:ln>
          </p:spPr>
          <p:txBody>
            <a:bodyPr anchor="ctr"/>
            <a:lstStyle/>
            <a:p>
              <a:pPr algn="ctr"/>
              <a:r>
                <a:rPr lang="zh-CN" altLang="en-US" sz="1800" dirty="0">
                  <a:solidFill>
                    <a:srgbClr val="FFFFFF"/>
                  </a:solidFill>
                </a:rPr>
                <a:t>广告镜头</a:t>
              </a:r>
              <a:endParaRPr lang="zh-CN" altLang="en-US" sz="1800" dirty="0">
                <a:solidFill>
                  <a:srgbClr val="FFFFFF"/>
                </a:solidFill>
                <a:latin typeface="Arial" panose="020B0604020202020204" pitchFamily="34" charset="0"/>
                <a:ea typeface="黑体" panose="02010609060101010101" pitchFamily="49" charset="-122"/>
              </a:endParaRPr>
            </a:p>
          </p:txBody>
        </p:sp>
      </p:grpSp>
      <p:sp>
        <p:nvSpPr>
          <p:cNvPr id="26" name="KSO_Shape"/>
          <p:cNvSpPr/>
          <p:nvPr>
            <p:custDataLst>
              <p:tags r:id="rId1"/>
            </p:custDataLst>
          </p:nvPr>
        </p:nvSpPr>
        <p:spPr>
          <a:xfrm>
            <a:off x="3395826" y="2159020"/>
            <a:ext cx="260350" cy="227013"/>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0" t="0" r="0" b="0"/>
            <a:pathLst>
              <a:path w="7455" h="6500">
                <a:moveTo>
                  <a:pt x="226" y="5176"/>
                </a:moveTo>
                <a:lnTo>
                  <a:pt x="226" y="5176"/>
                </a:lnTo>
                <a:lnTo>
                  <a:pt x="198" y="5204"/>
                </a:lnTo>
                <a:lnTo>
                  <a:pt x="172" y="5234"/>
                </a:lnTo>
                <a:lnTo>
                  <a:pt x="149" y="5266"/>
                </a:lnTo>
                <a:lnTo>
                  <a:pt x="126" y="5296"/>
                </a:lnTo>
                <a:lnTo>
                  <a:pt x="106" y="5330"/>
                </a:lnTo>
                <a:lnTo>
                  <a:pt x="87" y="5363"/>
                </a:lnTo>
                <a:lnTo>
                  <a:pt x="71" y="5397"/>
                </a:lnTo>
                <a:lnTo>
                  <a:pt x="55" y="5433"/>
                </a:lnTo>
                <a:lnTo>
                  <a:pt x="42" y="5467"/>
                </a:lnTo>
                <a:lnTo>
                  <a:pt x="31" y="5504"/>
                </a:lnTo>
                <a:lnTo>
                  <a:pt x="21" y="5539"/>
                </a:lnTo>
                <a:lnTo>
                  <a:pt x="14" y="5576"/>
                </a:lnTo>
                <a:lnTo>
                  <a:pt x="7" y="5612"/>
                </a:lnTo>
                <a:lnTo>
                  <a:pt x="3" y="5650"/>
                </a:lnTo>
                <a:lnTo>
                  <a:pt x="0" y="5687"/>
                </a:lnTo>
                <a:lnTo>
                  <a:pt x="0" y="5725"/>
                </a:lnTo>
                <a:lnTo>
                  <a:pt x="0" y="5762"/>
                </a:lnTo>
                <a:lnTo>
                  <a:pt x="3" y="5799"/>
                </a:lnTo>
                <a:lnTo>
                  <a:pt x="7" y="5836"/>
                </a:lnTo>
                <a:lnTo>
                  <a:pt x="14" y="5873"/>
                </a:lnTo>
                <a:lnTo>
                  <a:pt x="21" y="5909"/>
                </a:lnTo>
                <a:lnTo>
                  <a:pt x="31" y="5946"/>
                </a:lnTo>
                <a:lnTo>
                  <a:pt x="42" y="5982"/>
                </a:lnTo>
                <a:lnTo>
                  <a:pt x="55" y="6017"/>
                </a:lnTo>
                <a:lnTo>
                  <a:pt x="71" y="6051"/>
                </a:lnTo>
                <a:lnTo>
                  <a:pt x="87" y="6086"/>
                </a:lnTo>
                <a:lnTo>
                  <a:pt x="106" y="6120"/>
                </a:lnTo>
                <a:lnTo>
                  <a:pt x="126" y="6152"/>
                </a:lnTo>
                <a:lnTo>
                  <a:pt x="149" y="6184"/>
                </a:lnTo>
                <a:lnTo>
                  <a:pt x="172" y="6215"/>
                </a:lnTo>
                <a:lnTo>
                  <a:pt x="198" y="6244"/>
                </a:lnTo>
                <a:lnTo>
                  <a:pt x="226" y="6274"/>
                </a:lnTo>
                <a:lnTo>
                  <a:pt x="254" y="6301"/>
                </a:lnTo>
                <a:lnTo>
                  <a:pt x="285" y="6327"/>
                </a:lnTo>
                <a:lnTo>
                  <a:pt x="316" y="6351"/>
                </a:lnTo>
                <a:lnTo>
                  <a:pt x="347" y="6373"/>
                </a:lnTo>
                <a:lnTo>
                  <a:pt x="379" y="6393"/>
                </a:lnTo>
                <a:lnTo>
                  <a:pt x="413" y="6411"/>
                </a:lnTo>
                <a:lnTo>
                  <a:pt x="447" y="6429"/>
                </a:lnTo>
                <a:lnTo>
                  <a:pt x="482" y="6443"/>
                </a:lnTo>
                <a:lnTo>
                  <a:pt x="518" y="6457"/>
                </a:lnTo>
                <a:lnTo>
                  <a:pt x="553" y="6468"/>
                </a:lnTo>
                <a:lnTo>
                  <a:pt x="589" y="6478"/>
                </a:lnTo>
                <a:lnTo>
                  <a:pt x="626" y="6486"/>
                </a:lnTo>
                <a:lnTo>
                  <a:pt x="663" y="6492"/>
                </a:lnTo>
                <a:lnTo>
                  <a:pt x="700" y="6496"/>
                </a:lnTo>
                <a:lnTo>
                  <a:pt x="737" y="6499"/>
                </a:lnTo>
                <a:lnTo>
                  <a:pt x="775" y="6500"/>
                </a:lnTo>
                <a:lnTo>
                  <a:pt x="811" y="6499"/>
                </a:lnTo>
                <a:lnTo>
                  <a:pt x="849" y="6496"/>
                </a:lnTo>
                <a:lnTo>
                  <a:pt x="886" y="6492"/>
                </a:lnTo>
                <a:lnTo>
                  <a:pt x="923" y="6486"/>
                </a:lnTo>
                <a:lnTo>
                  <a:pt x="959" y="6478"/>
                </a:lnTo>
                <a:lnTo>
                  <a:pt x="996" y="6468"/>
                </a:lnTo>
                <a:lnTo>
                  <a:pt x="1032" y="6457"/>
                </a:lnTo>
                <a:lnTo>
                  <a:pt x="1067" y="6443"/>
                </a:lnTo>
                <a:lnTo>
                  <a:pt x="1103" y="6429"/>
                </a:lnTo>
                <a:lnTo>
                  <a:pt x="1136" y="6411"/>
                </a:lnTo>
                <a:lnTo>
                  <a:pt x="1170" y="6393"/>
                </a:lnTo>
                <a:lnTo>
                  <a:pt x="1202" y="6373"/>
                </a:lnTo>
                <a:lnTo>
                  <a:pt x="1234" y="6351"/>
                </a:lnTo>
                <a:lnTo>
                  <a:pt x="1265" y="6327"/>
                </a:lnTo>
                <a:lnTo>
                  <a:pt x="1295" y="6301"/>
                </a:lnTo>
                <a:lnTo>
                  <a:pt x="1324" y="6274"/>
                </a:lnTo>
                <a:lnTo>
                  <a:pt x="3768" y="3830"/>
                </a:lnTo>
                <a:lnTo>
                  <a:pt x="3800" y="3799"/>
                </a:lnTo>
                <a:lnTo>
                  <a:pt x="3826" y="3772"/>
                </a:lnTo>
                <a:lnTo>
                  <a:pt x="3850" y="3745"/>
                </a:lnTo>
                <a:lnTo>
                  <a:pt x="3873" y="3715"/>
                </a:lnTo>
                <a:lnTo>
                  <a:pt x="3893" y="3686"/>
                </a:lnTo>
                <a:lnTo>
                  <a:pt x="3913" y="3655"/>
                </a:lnTo>
                <a:lnTo>
                  <a:pt x="3931" y="3624"/>
                </a:lnTo>
                <a:lnTo>
                  <a:pt x="3948" y="3592"/>
                </a:lnTo>
                <a:lnTo>
                  <a:pt x="3963" y="3560"/>
                </a:lnTo>
                <a:lnTo>
                  <a:pt x="3976" y="3527"/>
                </a:lnTo>
                <a:lnTo>
                  <a:pt x="3988" y="3494"/>
                </a:lnTo>
                <a:lnTo>
                  <a:pt x="3997" y="3460"/>
                </a:lnTo>
                <a:lnTo>
                  <a:pt x="4007" y="3426"/>
                </a:lnTo>
                <a:lnTo>
                  <a:pt x="4014" y="3391"/>
                </a:lnTo>
                <a:lnTo>
                  <a:pt x="4019" y="3357"/>
                </a:lnTo>
                <a:lnTo>
                  <a:pt x="4024" y="3321"/>
                </a:lnTo>
                <a:lnTo>
                  <a:pt x="4026" y="3286"/>
                </a:lnTo>
                <a:lnTo>
                  <a:pt x="4026" y="3269"/>
                </a:lnTo>
                <a:lnTo>
                  <a:pt x="4026" y="3268"/>
                </a:lnTo>
                <a:lnTo>
                  <a:pt x="4027" y="3250"/>
                </a:lnTo>
                <a:lnTo>
                  <a:pt x="4027" y="3249"/>
                </a:lnTo>
                <a:lnTo>
                  <a:pt x="4026" y="3233"/>
                </a:lnTo>
                <a:lnTo>
                  <a:pt x="4026" y="3230"/>
                </a:lnTo>
                <a:lnTo>
                  <a:pt x="4026" y="3214"/>
                </a:lnTo>
                <a:lnTo>
                  <a:pt x="4024" y="3178"/>
                </a:lnTo>
                <a:lnTo>
                  <a:pt x="4019" y="3144"/>
                </a:lnTo>
                <a:lnTo>
                  <a:pt x="4014" y="3108"/>
                </a:lnTo>
                <a:lnTo>
                  <a:pt x="4007" y="3074"/>
                </a:lnTo>
                <a:lnTo>
                  <a:pt x="3997" y="3040"/>
                </a:lnTo>
                <a:lnTo>
                  <a:pt x="3988" y="3007"/>
                </a:lnTo>
                <a:lnTo>
                  <a:pt x="3976" y="2972"/>
                </a:lnTo>
                <a:lnTo>
                  <a:pt x="3963" y="2939"/>
                </a:lnTo>
                <a:lnTo>
                  <a:pt x="3948" y="2907"/>
                </a:lnTo>
                <a:lnTo>
                  <a:pt x="3931" y="2875"/>
                </a:lnTo>
                <a:lnTo>
                  <a:pt x="3913" y="2844"/>
                </a:lnTo>
                <a:lnTo>
                  <a:pt x="3893" y="2814"/>
                </a:lnTo>
                <a:lnTo>
                  <a:pt x="3873" y="2784"/>
                </a:lnTo>
                <a:lnTo>
                  <a:pt x="3850" y="2755"/>
                </a:lnTo>
                <a:lnTo>
                  <a:pt x="3826" y="2727"/>
                </a:lnTo>
                <a:lnTo>
                  <a:pt x="3800" y="2700"/>
                </a:lnTo>
                <a:lnTo>
                  <a:pt x="3769" y="2671"/>
                </a:lnTo>
                <a:lnTo>
                  <a:pt x="1324" y="226"/>
                </a:lnTo>
                <a:lnTo>
                  <a:pt x="1295" y="198"/>
                </a:lnTo>
                <a:lnTo>
                  <a:pt x="1265" y="172"/>
                </a:lnTo>
                <a:lnTo>
                  <a:pt x="1234" y="149"/>
                </a:lnTo>
                <a:lnTo>
                  <a:pt x="1202" y="126"/>
                </a:lnTo>
                <a:lnTo>
                  <a:pt x="1170" y="106"/>
                </a:lnTo>
                <a:lnTo>
                  <a:pt x="1136" y="88"/>
                </a:lnTo>
                <a:lnTo>
                  <a:pt x="1103" y="71"/>
                </a:lnTo>
                <a:lnTo>
                  <a:pt x="1067" y="56"/>
                </a:lnTo>
                <a:lnTo>
                  <a:pt x="1032" y="42"/>
                </a:lnTo>
                <a:lnTo>
                  <a:pt x="996" y="32"/>
                </a:lnTo>
                <a:lnTo>
                  <a:pt x="959" y="21"/>
                </a:lnTo>
                <a:lnTo>
                  <a:pt x="923" y="14"/>
                </a:lnTo>
                <a:lnTo>
                  <a:pt x="886" y="7"/>
                </a:lnTo>
                <a:lnTo>
                  <a:pt x="849" y="3"/>
                </a:lnTo>
                <a:lnTo>
                  <a:pt x="811" y="0"/>
                </a:lnTo>
                <a:lnTo>
                  <a:pt x="775" y="0"/>
                </a:lnTo>
                <a:lnTo>
                  <a:pt x="737" y="0"/>
                </a:lnTo>
                <a:lnTo>
                  <a:pt x="700" y="3"/>
                </a:lnTo>
                <a:lnTo>
                  <a:pt x="663" y="7"/>
                </a:lnTo>
                <a:lnTo>
                  <a:pt x="626" y="14"/>
                </a:lnTo>
                <a:lnTo>
                  <a:pt x="589" y="21"/>
                </a:lnTo>
                <a:lnTo>
                  <a:pt x="553" y="32"/>
                </a:lnTo>
                <a:lnTo>
                  <a:pt x="518" y="42"/>
                </a:lnTo>
                <a:lnTo>
                  <a:pt x="482" y="56"/>
                </a:lnTo>
                <a:lnTo>
                  <a:pt x="447" y="71"/>
                </a:lnTo>
                <a:lnTo>
                  <a:pt x="413" y="88"/>
                </a:lnTo>
                <a:lnTo>
                  <a:pt x="379" y="106"/>
                </a:lnTo>
                <a:lnTo>
                  <a:pt x="347" y="126"/>
                </a:lnTo>
                <a:lnTo>
                  <a:pt x="316" y="149"/>
                </a:lnTo>
                <a:lnTo>
                  <a:pt x="285" y="172"/>
                </a:lnTo>
                <a:lnTo>
                  <a:pt x="254" y="198"/>
                </a:lnTo>
                <a:lnTo>
                  <a:pt x="226" y="226"/>
                </a:lnTo>
                <a:lnTo>
                  <a:pt x="198" y="255"/>
                </a:lnTo>
                <a:lnTo>
                  <a:pt x="172" y="285"/>
                </a:lnTo>
                <a:lnTo>
                  <a:pt x="149" y="316"/>
                </a:lnTo>
                <a:lnTo>
                  <a:pt x="126" y="347"/>
                </a:lnTo>
                <a:lnTo>
                  <a:pt x="106" y="379"/>
                </a:lnTo>
                <a:lnTo>
                  <a:pt x="87" y="414"/>
                </a:lnTo>
                <a:lnTo>
                  <a:pt x="71" y="448"/>
                </a:lnTo>
                <a:lnTo>
                  <a:pt x="55" y="482"/>
                </a:lnTo>
                <a:lnTo>
                  <a:pt x="42" y="518"/>
                </a:lnTo>
                <a:lnTo>
                  <a:pt x="31" y="553"/>
                </a:lnTo>
                <a:lnTo>
                  <a:pt x="21" y="590"/>
                </a:lnTo>
                <a:lnTo>
                  <a:pt x="14" y="627"/>
                </a:lnTo>
                <a:lnTo>
                  <a:pt x="7" y="663"/>
                </a:lnTo>
                <a:lnTo>
                  <a:pt x="3" y="700"/>
                </a:lnTo>
                <a:lnTo>
                  <a:pt x="0" y="738"/>
                </a:lnTo>
                <a:lnTo>
                  <a:pt x="0" y="775"/>
                </a:lnTo>
                <a:lnTo>
                  <a:pt x="0" y="813"/>
                </a:lnTo>
                <a:lnTo>
                  <a:pt x="3" y="849"/>
                </a:lnTo>
                <a:lnTo>
                  <a:pt x="7" y="886"/>
                </a:lnTo>
                <a:lnTo>
                  <a:pt x="14" y="924"/>
                </a:lnTo>
                <a:lnTo>
                  <a:pt x="21" y="960"/>
                </a:lnTo>
                <a:lnTo>
                  <a:pt x="31" y="996"/>
                </a:lnTo>
                <a:lnTo>
                  <a:pt x="42" y="1031"/>
                </a:lnTo>
                <a:lnTo>
                  <a:pt x="55" y="1067"/>
                </a:lnTo>
                <a:lnTo>
                  <a:pt x="71" y="1103"/>
                </a:lnTo>
                <a:lnTo>
                  <a:pt x="87" y="1137"/>
                </a:lnTo>
                <a:lnTo>
                  <a:pt x="106" y="1170"/>
                </a:lnTo>
                <a:lnTo>
                  <a:pt x="126" y="1202"/>
                </a:lnTo>
                <a:lnTo>
                  <a:pt x="149" y="1234"/>
                </a:lnTo>
                <a:lnTo>
                  <a:pt x="172" y="1266"/>
                </a:lnTo>
                <a:lnTo>
                  <a:pt x="198" y="1295"/>
                </a:lnTo>
                <a:lnTo>
                  <a:pt x="226" y="1324"/>
                </a:lnTo>
                <a:lnTo>
                  <a:pt x="2151" y="3250"/>
                </a:lnTo>
                <a:lnTo>
                  <a:pt x="226" y="5176"/>
                </a:lnTo>
                <a:close/>
                <a:moveTo>
                  <a:pt x="3654" y="5176"/>
                </a:moveTo>
                <a:lnTo>
                  <a:pt x="3654" y="5176"/>
                </a:lnTo>
                <a:lnTo>
                  <a:pt x="3626" y="5204"/>
                </a:lnTo>
                <a:lnTo>
                  <a:pt x="3601" y="5234"/>
                </a:lnTo>
                <a:lnTo>
                  <a:pt x="3577" y="5266"/>
                </a:lnTo>
                <a:lnTo>
                  <a:pt x="3555" y="5296"/>
                </a:lnTo>
                <a:lnTo>
                  <a:pt x="3535" y="5330"/>
                </a:lnTo>
                <a:lnTo>
                  <a:pt x="3516" y="5363"/>
                </a:lnTo>
                <a:lnTo>
                  <a:pt x="3499" y="5397"/>
                </a:lnTo>
                <a:lnTo>
                  <a:pt x="3484" y="5433"/>
                </a:lnTo>
                <a:lnTo>
                  <a:pt x="3471" y="5467"/>
                </a:lnTo>
                <a:lnTo>
                  <a:pt x="3459" y="5504"/>
                </a:lnTo>
                <a:lnTo>
                  <a:pt x="3450" y="5539"/>
                </a:lnTo>
                <a:lnTo>
                  <a:pt x="3441" y="5576"/>
                </a:lnTo>
                <a:lnTo>
                  <a:pt x="3435" y="5612"/>
                </a:lnTo>
                <a:lnTo>
                  <a:pt x="3431" y="5650"/>
                </a:lnTo>
                <a:lnTo>
                  <a:pt x="3428" y="5687"/>
                </a:lnTo>
                <a:lnTo>
                  <a:pt x="3427" y="5725"/>
                </a:lnTo>
                <a:lnTo>
                  <a:pt x="3428" y="5762"/>
                </a:lnTo>
                <a:lnTo>
                  <a:pt x="3431" y="5799"/>
                </a:lnTo>
                <a:lnTo>
                  <a:pt x="3435" y="5836"/>
                </a:lnTo>
                <a:lnTo>
                  <a:pt x="3441" y="5873"/>
                </a:lnTo>
                <a:lnTo>
                  <a:pt x="3450" y="5909"/>
                </a:lnTo>
                <a:lnTo>
                  <a:pt x="3459" y="5946"/>
                </a:lnTo>
                <a:lnTo>
                  <a:pt x="3471" y="5982"/>
                </a:lnTo>
                <a:lnTo>
                  <a:pt x="3484" y="6017"/>
                </a:lnTo>
                <a:lnTo>
                  <a:pt x="3499" y="6051"/>
                </a:lnTo>
                <a:lnTo>
                  <a:pt x="3516" y="6086"/>
                </a:lnTo>
                <a:lnTo>
                  <a:pt x="3535" y="6120"/>
                </a:lnTo>
                <a:lnTo>
                  <a:pt x="3555" y="6152"/>
                </a:lnTo>
                <a:lnTo>
                  <a:pt x="3577" y="6184"/>
                </a:lnTo>
                <a:lnTo>
                  <a:pt x="3601" y="6215"/>
                </a:lnTo>
                <a:lnTo>
                  <a:pt x="3626" y="6244"/>
                </a:lnTo>
                <a:lnTo>
                  <a:pt x="3654" y="6274"/>
                </a:lnTo>
                <a:lnTo>
                  <a:pt x="3683" y="6301"/>
                </a:lnTo>
                <a:lnTo>
                  <a:pt x="3712" y="6327"/>
                </a:lnTo>
                <a:lnTo>
                  <a:pt x="3743" y="6351"/>
                </a:lnTo>
                <a:lnTo>
                  <a:pt x="3775" y="6373"/>
                </a:lnTo>
                <a:lnTo>
                  <a:pt x="3808" y="6393"/>
                </a:lnTo>
                <a:lnTo>
                  <a:pt x="3841" y="6411"/>
                </a:lnTo>
                <a:lnTo>
                  <a:pt x="3876" y="6429"/>
                </a:lnTo>
                <a:lnTo>
                  <a:pt x="3910" y="6443"/>
                </a:lnTo>
                <a:lnTo>
                  <a:pt x="3945" y="6457"/>
                </a:lnTo>
                <a:lnTo>
                  <a:pt x="3981" y="6468"/>
                </a:lnTo>
                <a:lnTo>
                  <a:pt x="4018" y="6478"/>
                </a:lnTo>
                <a:lnTo>
                  <a:pt x="4054" y="6486"/>
                </a:lnTo>
                <a:lnTo>
                  <a:pt x="4091" y="6492"/>
                </a:lnTo>
                <a:lnTo>
                  <a:pt x="4129" y="6496"/>
                </a:lnTo>
                <a:lnTo>
                  <a:pt x="4166" y="6499"/>
                </a:lnTo>
                <a:lnTo>
                  <a:pt x="4203" y="6500"/>
                </a:lnTo>
                <a:lnTo>
                  <a:pt x="4240" y="6499"/>
                </a:lnTo>
                <a:lnTo>
                  <a:pt x="4278" y="6496"/>
                </a:lnTo>
                <a:lnTo>
                  <a:pt x="4315" y="6492"/>
                </a:lnTo>
                <a:lnTo>
                  <a:pt x="4351" y="6486"/>
                </a:lnTo>
                <a:lnTo>
                  <a:pt x="4388" y="6478"/>
                </a:lnTo>
                <a:lnTo>
                  <a:pt x="4425" y="6468"/>
                </a:lnTo>
                <a:lnTo>
                  <a:pt x="4460" y="6457"/>
                </a:lnTo>
                <a:lnTo>
                  <a:pt x="4496" y="6443"/>
                </a:lnTo>
                <a:lnTo>
                  <a:pt x="4530" y="6429"/>
                </a:lnTo>
                <a:lnTo>
                  <a:pt x="4564" y="6411"/>
                </a:lnTo>
                <a:lnTo>
                  <a:pt x="4598" y="6393"/>
                </a:lnTo>
                <a:lnTo>
                  <a:pt x="4631" y="6373"/>
                </a:lnTo>
                <a:lnTo>
                  <a:pt x="4663" y="6351"/>
                </a:lnTo>
                <a:lnTo>
                  <a:pt x="4693" y="6327"/>
                </a:lnTo>
                <a:lnTo>
                  <a:pt x="4723" y="6301"/>
                </a:lnTo>
                <a:lnTo>
                  <a:pt x="4753" y="6274"/>
                </a:lnTo>
                <a:lnTo>
                  <a:pt x="7197" y="3830"/>
                </a:lnTo>
                <a:lnTo>
                  <a:pt x="7229" y="3799"/>
                </a:lnTo>
                <a:lnTo>
                  <a:pt x="7255" y="3772"/>
                </a:lnTo>
                <a:lnTo>
                  <a:pt x="7278" y="3745"/>
                </a:lnTo>
                <a:lnTo>
                  <a:pt x="7301" y="3715"/>
                </a:lnTo>
                <a:lnTo>
                  <a:pt x="7322" y="3686"/>
                </a:lnTo>
                <a:lnTo>
                  <a:pt x="7342" y="3655"/>
                </a:lnTo>
                <a:lnTo>
                  <a:pt x="7360" y="3624"/>
                </a:lnTo>
                <a:lnTo>
                  <a:pt x="7376" y="3592"/>
                </a:lnTo>
                <a:lnTo>
                  <a:pt x="7391" y="3560"/>
                </a:lnTo>
                <a:lnTo>
                  <a:pt x="7405" y="3527"/>
                </a:lnTo>
                <a:lnTo>
                  <a:pt x="7417" y="3494"/>
                </a:lnTo>
                <a:lnTo>
                  <a:pt x="7426" y="3460"/>
                </a:lnTo>
                <a:lnTo>
                  <a:pt x="7434" y="3426"/>
                </a:lnTo>
                <a:lnTo>
                  <a:pt x="7442" y="3391"/>
                </a:lnTo>
                <a:lnTo>
                  <a:pt x="7447" y="3357"/>
                </a:lnTo>
                <a:lnTo>
                  <a:pt x="7451" y="3321"/>
                </a:lnTo>
                <a:lnTo>
                  <a:pt x="7453" y="3286"/>
                </a:lnTo>
                <a:lnTo>
                  <a:pt x="7455" y="3269"/>
                </a:lnTo>
                <a:lnTo>
                  <a:pt x="7455" y="3268"/>
                </a:lnTo>
                <a:lnTo>
                  <a:pt x="7455" y="3250"/>
                </a:lnTo>
                <a:lnTo>
                  <a:pt x="7455" y="3249"/>
                </a:lnTo>
                <a:lnTo>
                  <a:pt x="7455" y="3233"/>
                </a:lnTo>
                <a:lnTo>
                  <a:pt x="7455" y="3230"/>
                </a:lnTo>
                <a:lnTo>
                  <a:pt x="7453" y="3214"/>
                </a:lnTo>
                <a:lnTo>
                  <a:pt x="7451" y="3178"/>
                </a:lnTo>
                <a:lnTo>
                  <a:pt x="7447" y="3144"/>
                </a:lnTo>
                <a:lnTo>
                  <a:pt x="7442" y="3108"/>
                </a:lnTo>
                <a:lnTo>
                  <a:pt x="7434" y="3074"/>
                </a:lnTo>
                <a:lnTo>
                  <a:pt x="7426" y="3040"/>
                </a:lnTo>
                <a:lnTo>
                  <a:pt x="7417" y="3007"/>
                </a:lnTo>
                <a:lnTo>
                  <a:pt x="7405" y="2972"/>
                </a:lnTo>
                <a:lnTo>
                  <a:pt x="7391" y="2939"/>
                </a:lnTo>
                <a:lnTo>
                  <a:pt x="7376" y="2907"/>
                </a:lnTo>
                <a:lnTo>
                  <a:pt x="7360" y="2875"/>
                </a:lnTo>
                <a:lnTo>
                  <a:pt x="7342" y="2844"/>
                </a:lnTo>
                <a:lnTo>
                  <a:pt x="7322" y="2814"/>
                </a:lnTo>
                <a:lnTo>
                  <a:pt x="7301" y="2784"/>
                </a:lnTo>
                <a:lnTo>
                  <a:pt x="7278" y="2755"/>
                </a:lnTo>
                <a:lnTo>
                  <a:pt x="7255" y="2727"/>
                </a:lnTo>
                <a:lnTo>
                  <a:pt x="7229" y="2700"/>
                </a:lnTo>
                <a:lnTo>
                  <a:pt x="7197" y="2671"/>
                </a:lnTo>
                <a:lnTo>
                  <a:pt x="4753" y="226"/>
                </a:lnTo>
                <a:lnTo>
                  <a:pt x="4723" y="198"/>
                </a:lnTo>
                <a:lnTo>
                  <a:pt x="4693" y="172"/>
                </a:lnTo>
                <a:lnTo>
                  <a:pt x="4663" y="149"/>
                </a:lnTo>
                <a:lnTo>
                  <a:pt x="4631" y="126"/>
                </a:lnTo>
                <a:lnTo>
                  <a:pt x="4598" y="106"/>
                </a:lnTo>
                <a:lnTo>
                  <a:pt x="4564" y="88"/>
                </a:lnTo>
                <a:lnTo>
                  <a:pt x="4530" y="71"/>
                </a:lnTo>
                <a:lnTo>
                  <a:pt x="4496" y="56"/>
                </a:lnTo>
                <a:lnTo>
                  <a:pt x="4460" y="42"/>
                </a:lnTo>
                <a:lnTo>
                  <a:pt x="4425" y="32"/>
                </a:lnTo>
                <a:lnTo>
                  <a:pt x="4388" y="21"/>
                </a:lnTo>
                <a:lnTo>
                  <a:pt x="4351" y="14"/>
                </a:lnTo>
                <a:lnTo>
                  <a:pt x="4315" y="7"/>
                </a:lnTo>
                <a:lnTo>
                  <a:pt x="4278" y="3"/>
                </a:lnTo>
                <a:lnTo>
                  <a:pt x="4240" y="0"/>
                </a:lnTo>
                <a:lnTo>
                  <a:pt x="4203" y="0"/>
                </a:lnTo>
                <a:lnTo>
                  <a:pt x="4166" y="0"/>
                </a:lnTo>
                <a:lnTo>
                  <a:pt x="4129" y="3"/>
                </a:lnTo>
                <a:lnTo>
                  <a:pt x="4091" y="7"/>
                </a:lnTo>
                <a:lnTo>
                  <a:pt x="4054" y="14"/>
                </a:lnTo>
                <a:lnTo>
                  <a:pt x="4018" y="21"/>
                </a:lnTo>
                <a:lnTo>
                  <a:pt x="3981" y="32"/>
                </a:lnTo>
                <a:lnTo>
                  <a:pt x="3945" y="42"/>
                </a:lnTo>
                <a:lnTo>
                  <a:pt x="3910" y="56"/>
                </a:lnTo>
                <a:lnTo>
                  <a:pt x="3876" y="71"/>
                </a:lnTo>
                <a:lnTo>
                  <a:pt x="3841" y="88"/>
                </a:lnTo>
                <a:lnTo>
                  <a:pt x="3808" y="106"/>
                </a:lnTo>
                <a:lnTo>
                  <a:pt x="3775" y="126"/>
                </a:lnTo>
                <a:lnTo>
                  <a:pt x="3743" y="149"/>
                </a:lnTo>
                <a:lnTo>
                  <a:pt x="3712" y="172"/>
                </a:lnTo>
                <a:lnTo>
                  <a:pt x="3683" y="198"/>
                </a:lnTo>
                <a:lnTo>
                  <a:pt x="3654" y="226"/>
                </a:lnTo>
                <a:lnTo>
                  <a:pt x="3626" y="255"/>
                </a:lnTo>
                <a:lnTo>
                  <a:pt x="3601" y="285"/>
                </a:lnTo>
                <a:lnTo>
                  <a:pt x="3577" y="316"/>
                </a:lnTo>
                <a:lnTo>
                  <a:pt x="3555" y="347"/>
                </a:lnTo>
                <a:lnTo>
                  <a:pt x="3535" y="379"/>
                </a:lnTo>
                <a:lnTo>
                  <a:pt x="3516" y="414"/>
                </a:lnTo>
                <a:lnTo>
                  <a:pt x="3499" y="448"/>
                </a:lnTo>
                <a:lnTo>
                  <a:pt x="3484" y="482"/>
                </a:lnTo>
                <a:lnTo>
                  <a:pt x="3471" y="518"/>
                </a:lnTo>
                <a:lnTo>
                  <a:pt x="3459" y="553"/>
                </a:lnTo>
                <a:lnTo>
                  <a:pt x="3450" y="590"/>
                </a:lnTo>
                <a:lnTo>
                  <a:pt x="3441" y="627"/>
                </a:lnTo>
                <a:lnTo>
                  <a:pt x="3435" y="663"/>
                </a:lnTo>
                <a:lnTo>
                  <a:pt x="3431" y="700"/>
                </a:lnTo>
                <a:lnTo>
                  <a:pt x="3428" y="738"/>
                </a:lnTo>
                <a:lnTo>
                  <a:pt x="3427" y="775"/>
                </a:lnTo>
                <a:lnTo>
                  <a:pt x="3428" y="813"/>
                </a:lnTo>
                <a:lnTo>
                  <a:pt x="3431" y="849"/>
                </a:lnTo>
                <a:lnTo>
                  <a:pt x="3435" y="886"/>
                </a:lnTo>
                <a:lnTo>
                  <a:pt x="3441" y="924"/>
                </a:lnTo>
                <a:lnTo>
                  <a:pt x="3450" y="960"/>
                </a:lnTo>
                <a:lnTo>
                  <a:pt x="3459" y="996"/>
                </a:lnTo>
                <a:lnTo>
                  <a:pt x="3471" y="1031"/>
                </a:lnTo>
                <a:lnTo>
                  <a:pt x="3484" y="1067"/>
                </a:lnTo>
                <a:lnTo>
                  <a:pt x="3499" y="1103"/>
                </a:lnTo>
                <a:lnTo>
                  <a:pt x="3516" y="1137"/>
                </a:lnTo>
                <a:lnTo>
                  <a:pt x="3535" y="1170"/>
                </a:lnTo>
                <a:lnTo>
                  <a:pt x="3555" y="1202"/>
                </a:lnTo>
                <a:lnTo>
                  <a:pt x="3577" y="1234"/>
                </a:lnTo>
                <a:lnTo>
                  <a:pt x="3601" y="1266"/>
                </a:lnTo>
                <a:lnTo>
                  <a:pt x="3626" y="1295"/>
                </a:lnTo>
                <a:lnTo>
                  <a:pt x="3654" y="1324"/>
                </a:lnTo>
                <a:lnTo>
                  <a:pt x="5580" y="3250"/>
                </a:lnTo>
                <a:lnTo>
                  <a:pt x="3654" y="5176"/>
                </a:lnTo>
                <a:close/>
              </a:path>
            </a:pathLst>
          </a:custGeom>
          <a:solidFill>
            <a:srgbClr val="C0C0C0"/>
          </a:solidFill>
          <a:ln w="9525">
            <a:noFill/>
          </a:ln>
        </p:spPr>
        <p:txBody>
          <a:bodyPr/>
          <a:lstStyle/>
          <a:p>
            <a:endParaRPr lang="zh-CN" altLang="en-US"/>
          </a:p>
        </p:txBody>
      </p:sp>
      <p:sp>
        <p:nvSpPr>
          <p:cNvPr id="27" name="KSO_Shape"/>
          <p:cNvSpPr/>
          <p:nvPr>
            <p:custDataLst>
              <p:tags r:id="rId2"/>
            </p:custDataLst>
          </p:nvPr>
        </p:nvSpPr>
        <p:spPr>
          <a:xfrm>
            <a:off x="5319876" y="2159020"/>
            <a:ext cx="258763" cy="227013"/>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0" t="0" r="0" b="0"/>
            <a:pathLst>
              <a:path w="7455" h="6500">
                <a:moveTo>
                  <a:pt x="226" y="5176"/>
                </a:moveTo>
                <a:lnTo>
                  <a:pt x="226" y="5176"/>
                </a:lnTo>
                <a:lnTo>
                  <a:pt x="198" y="5204"/>
                </a:lnTo>
                <a:lnTo>
                  <a:pt x="172" y="5234"/>
                </a:lnTo>
                <a:lnTo>
                  <a:pt x="149" y="5266"/>
                </a:lnTo>
                <a:lnTo>
                  <a:pt x="126" y="5296"/>
                </a:lnTo>
                <a:lnTo>
                  <a:pt x="106" y="5330"/>
                </a:lnTo>
                <a:lnTo>
                  <a:pt x="87" y="5363"/>
                </a:lnTo>
                <a:lnTo>
                  <a:pt x="71" y="5397"/>
                </a:lnTo>
                <a:lnTo>
                  <a:pt x="55" y="5433"/>
                </a:lnTo>
                <a:lnTo>
                  <a:pt x="42" y="5467"/>
                </a:lnTo>
                <a:lnTo>
                  <a:pt x="31" y="5504"/>
                </a:lnTo>
                <a:lnTo>
                  <a:pt x="21" y="5539"/>
                </a:lnTo>
                <a:lnTo>
                  <a:pt x="14" y="5576"/>
                </a:lnTo>
                <a:lnTo>
                  <a:pt x="7" y="5612"/>
                </a:lnTo>
                <a:lnTo>
                  <a:pt x="3" y="5650"/>
                </a:lnTo>
                <a:lnTo>
                  <a:pt x="0" y="5687"/>
                </a:lnTo>
                <a:lnTo>
                  <a:pt x="0" y="5725"/>
                </a:lnTo>
                <a:lnTo>
                  <a:pt x="0" y="5762"/>
                </a:lnTo>
                <a:lnTo>
                  <a:pt x="3" y="5799"/>
                </a:lnTo>
                <a:lnTo>
                  <a:pt x="7" y="5836"/>
                </a:lnTo>
                <a:lnTo>
                  <a:pt x="14" y="5873"/>
                </a:lnTo>
                <a:lnTo>
                  <a:pt x="21" y="5909"/>
                </a:lnTo>
                <a:lnTo>
                  <a:pt x="31" y="5946"/>
                </a:lnTo>
                <a:lnTo>
                  <a:pt x="42" y="5982"/>
                </a:lnTo>
                <a:lnTo>
                  <a:pt x="55" y="6017"/>
                </a:lnTo>
                <a:lnTo>
                  <a:pt x="71" y="6051"/>
                </a:lnTo>
                <a:lnTo>
                  <a:pt x="87" y="6086"/>
                </a:lnTo>
                <a:lnTo>
                  <a:pt x="106" y="6120"/>
                </a:lnTo>
                <a:lnTo>
                  <a:pt x="126" y="6152"/>
                </a:lnTo>
                <a:lnTo>
                  <a:pt x="149" y="6184"/>
                </a:lnTo>
                <a:lnTo>
                  <a:pt x="172" y="6215"/>
                </a:lnTo>
                <a:lnTo>
                  <a:pt x="198" y="6244"/>
                </a:lnTo>
                <a:lnTo>
                  <a:pt x="226" y="6274"/>
                </a:lnTo>
                <a:lnTo>
                  <a:pt x="254" y="6301"/>
                </a:lnTo>
                <a:lnTo>
                  <a:pt x="285" y="6327"/>
                </a:lnTo>
                <a:lnTo>
                  <a:pt x="316" y="6351"/>
                </a:lnTo>
                <a:lnTo>
                  <a:pt x="347" y="6373"/>
                </a:lnTo>
                <a:lnTo>
                  <a:pt x="379" y="6393"/>
                </a:lnTo>
                <a:lnTo>
                  <a:pt x="413" y="6411"/>
                </a:lnTo>
                <a:lnTo>
                  <a:pt x="447" y="6429"/>
                </a:lnTo>
                <a:lnTo>
                  <a:pt x="482" y="6443"/>
                </a:lnTo>
                <a:lnTo>
                  <a:pt x="518" y="6457"/>
                </a:lnTo>
                <a:lnTo>
                  <a:pt x="553" y="6468"/>
                </a:lnTo>
                <a:lnTo>
                  <a:pt x="589" y="6478"/>
                </a:lnTo>
                <a:lnTo>
                  <a:pt x="626" y="6486"/>
                </a:lnTo>
                <a:lnTo>
                  <a:pt x="663" y="6492"/>
                </a:lnTo>
                <a:lnTo>
                  <a:pt x="700" y="6496"/>
                </a:lnTo>
                <a:lnTo>
                  <a:pt x="737" y="6499"/>
                </a:lnTo>
                <a:lnTo>
                  <a:pt x="775" y="6500"/>
                </a:lnTo>
                <a:lnTo>
                  <a:pt x="811" y="6499"/>
                </a:lnTo>
                <a:lnTo>
                  <a:pt x="849" y="6496"/>
                </a:lnTo>
                <a:lnTo>
                  <a:pt x="886" y="6492"/>
                </a:lnTo>
                <a:lnTo>
                  <a:pt x="923" y="6486"/>
                </a:lnTo>
                <a:lnTo>
                  <a:pt x="959" y="6478"/>
                </a:lnTo>
                <a:lnTo>
                  <a:pt x="996" y="6468"/>
                </a:lnTo>
                <a:lnTo>
                  <a:pt x="1032" y="6457"/>
                </a:lnTo>
                <a:lnTo>
                  <a:pt x="1067" y="6443"/>
                </a:lnTo>
                <a:lnTo>
                  <a:pt x="1103" y="6429"/>
                </a:lnTo>
                <a:lnTo>
                  <a:pt x="1136" y="6411"/>
                </a:lnTo>
                <a:lnTo>
                  <a:pt x="1170" y="6393"/>
                </a:lnTo>
                <a:lnTo>
                  <a:pt x="1202" y="6373"/>
                </a:lnTo>
                <a:lnTo>
                  <a:pt x="1234" y="6351"/>
                </a:lnTo>
                <a:lnTo>
                  <a:pt x="1265" y="6327"/>
                </a:lnTo>
                <a:lnTo>
                  <a:pt x="1295" y="6301"/>
                </a:lnTo>
                <a:lnTo>
                  <a:pt x="1324" y="6274"/>
                </a:lnTo>
                <a:lnTo>
                  <a:pt x="3768" y="3830"/>
                </a:lnTo>
                <a:lnTo>
                  <a:pt x="3800" y="3799"/>
                </a:lnTo>
                <a:lnTo>
                  <a:pt x="3826" y="3772"/>
                </a:lnTo>
                <a:lnTo>
                  <a:pt x="3850" y="3745"/>
                </a:lnTo>
                <a:lnTo>
                  <a:pt x="3873" y="3715"/>
                </a:lnTo>
                <a:lnTo>
                  <a:pt x="3893" y="3686"/>
                </a:lnTo>
                <a:lnTo>
                  <a:pt x="3913" y="3655"/>
                </a:lnTo>
                <a:lnTo>
                  <a:pt x="3931" y="3624"/>
                </a:lnTo>
                <a:lnTo>
                  <a:pt x="3948" y="3592"/>
                </a:lnTo>
                <a:lnTo>
                  <a:pt x="3963" y="3560"/>
                </a:lnTo>
                <a:lnTo>
                  <a:pt x="3976" y="3527"/>
                </a:lnTo>
                <a:lnTo>
                  <a:pt x="3988" y="3494"/>
                </a:lnTo>
                <a:lnTo>
                  <a:pt x="3997" y="3460"/>
                </a:lnTo>
                <a:lnTo>
                  <a:pt x="4007" y="3426"/>
                </a:lnTo>
                <a:lnTo>
                  <a:pt x="4014" y="3391"/>
                </a:lnTo>
                <a:lnTo>
                  <a:pt x="4019" y="3357"/>
                </a:lnTo>
                <a:lnTo>
                  <a:pt x="4024" y="3321"/>
                </a:lnTo>
                <a:lnTo>
                  <a:pt x="4026" y="3286"/>
                </a:lnTo>
                <a:lnTo>
                  <a:pt x="4026" y="3269"/>
                </a:lnTo>
                <a:lnTo>
                  <a:pt x="4026" y="3268"/>
                </a:lnTo>
                <a:lnTo>
                  <a:pt x="4027" y="3250"/>
                </a:lnTo>
                <a:lnTo>
                  <a:pt x="4027" y="3249"/>
                </a:lnTo>
                <a:lnTo>
                  <a:pt x="4026" y="3233"/>
                </a:lnTo>
                <a:lnTo>
                  <a:pt x="4026" y="3230"/>
                </a:lnTo>
                <a:lnTo>
                  <a:pt x="4026" y="3214"/>
                </a:lnTo>
                <a:lnTo>
                  <a:pt x="4024" y="3178"/>
                </a:lnTo>
                <a:lnTo>
                  <a:pt x="4019" y="3144"/>
                </a:lnTo>
                <a:lnTo>
                  <a:pt x="4014" y="3108"/>
                </a:lnTo>
                <a:lnTo>
                  <a:pt x="4007" y="3074"/>
                </a:lnTo>
                <a:lnTo>
                  <a:pt x="3997" y="3040"/>
                </a:lnTo>
                <a:lnTo>
                  <a:pt x="3988" y="3007"/>
                </a:lnTo>
                <a:lnTo>
                  <a:pt x="3976" y="2972"/>
                </a:lnTo>
                <a:lnTo>
                  <a:pt x="3963" y="2939"/>
                </a:lnTo>
                <a:lnTo>
                  <a:pt x="3948" y="2907"/>
                </a:lnTo>
                <a:lnTo>
                  <a:pt x="3931" y="2875"/>
                </a:lnTo>
                <a:lnTo>
                  <a:pt x="3913" y="2844"/>
                </a:lnTo>
                <a:lnTo>
                  <a:pt x="3893" y="2814"/>
                </a:lnTo>
                <a:lnTo>
                  <a:pt x="3873" y="2784"/>
                </a:lnTo>
                <a:lnTo>
                  <a:pt x="3850" y="2755"/>
                </a:lnTo>
                <a:lnTo>
                  <a:pt x="3826" y="2727"/>
                </a:lnTo>
                <a:lnTo>
                  <a:pt x="3800" y="2700"/>
                </a:lnTo>
                <a:lnTo>
                  <a:pt x="3769" y="2671"/>
                </a:lnTo>
                <a:lnTo>
                  <a:pt x="1324" y="226"/>
                </a:lnTo>
                <a:lnTo>
                  <a:pt x="1295" y="198"/>
                </a:lnTo>
                <a:lnTo>
                  <a:pt x="1265" y="172"/>
                </a:lnTo>
                <a:lnTo>
                  <a:pt x="1234" y="149"/>
                </a:lnTo>
                <a:lnTo>
                  <a:pt x="1202" y="126"/>
                </a:lnTo>
                <a:lnTo>
                  <a:pt x="1170" y="106"/>
                </a:lnTo>
                <a:lnTo>
                  <a:pt x="1136" y="88"/>
                </a:lnTo>
                <a:lnTo>
                  <a:pt x="1103" y="71"/>
                </a:lnTo>
                <a:lnTo>
                  <a:pt x="1067" y="56"/>
                </a:lnTo>
                <a:lnTo>
                  <a:pt x="1032" y="42"/>
                </a:lnTo>
                <a:lnTo>
                  <a:pt x="996" y="32"/>
                </a:lnTo>
                <a:lnTo>
                  <a:pt x="959" y="21"/>
                </a:lnTo>
                <a:lnTo>
                  <a:pt x="923" y="14"/>
                </a:lnTo>
                <a:lnTo>
                  <a:pt x="886" y="7"/>
                </a:lnTo>
                <a:lnTo>
                  <a:pt x="849" y="3"/>
                </a:lnTo>
                <a:lnTo>
                  <a:pt x="811" y="0"/>
                </a:lnTo>
                <a:lnTo>
                  <a:pt x="775" y="0"/>
                </a:lnTo>
                <a:lnTo>
                  <a:pt x="737" y="0"/>
                </a:lnTo>
                <a:lnTo>
                  <a:pt x="700" y="3"/>
                </a:lnTo>
                <a:lnTo>
                  <a:pt x="663" y="7"/>
                </a:lnTo>
                <a:lnTo>
                  <a:pt x="626" y="14"/>
                </a:lnTo>
                <a:lnTo>
                  <a:pt x="589" y="21"/>
                </a:lnTo>
                <a:lnTo>
                  <a:pt x="553" y="32"/>
                </a:lnTo>
                <a:lnTo>
                  <a:pt x="518" y="42"/>
                </a:lnTo>
                <a:lnTo>
                  <a:pt x="482" y="56"/>
                </a:lnTo>
                <a:lnTo>
                  <a:pt x="447" y="71"/>
                </a:lnTo>
                <a:lnTo>
                  <a:pt x="413" y="88"/>
                </a:lnTo>
                <a:lnTo>
                  <a:pt x="379" y="106"/>
                </a:lnTo>
                <a:lnTo>
                  <a:pt x="347" y="126"/>
                </a:lnTo>
                <a:lnTo>
                  <a:pt x="316" y="149"/>
                </a:lnTo>
                <a:lnTo>
                  <a:pt x="285" y="172"/>
                </a:lnTo>
                <a:lnTo>
                  <a:pt x="254" y="198"/>
                </a:lnTo>
                <a:lnTo>
                  <a:pt x="226" y="226"/>
                </a:lnTo>
                <a:lnTo>
                  <a:pt x="198" y="255"/>
                </a:lnTo>
                <a:lnTo>
                  <a:pt x="172" y="285"/>
                </a:lnTo>
                <a:lnTo>
                  <a:pt x="149" y="316"/>
                </a:lnTo>
                <a:lnTo>
                  <a:pt x="126" y="347"/>
                </a:lnTo>
                <a:lnTo>
                  <a:pt x="106" y="379"/>
                </a:lnTo>
                <a:lnTo>
                  <a:pt x="87" y="414"/>
                </a:lnTo>
                <a:lnTo>
                  <a:pt x="71" y="448"/>
                </a:lnTo>
                <a:lnTo>
                  <a:pt x="55" y="482"/>
                </a:lnTo>
                <a:lnTo>
                  <a:pt x="42" y="518"/>
                </a:lnTo>
                <a:lnTo>
                  <a:pt x="31" y="553"/>
                </a:lnTo>
                <a:lnTo>
                  <a:pt x="21" y="590"/>
                </a:lnTo>
                <a:lnTo>
                  <a:pt x="14" y="627"/>
                </a:lnTo>
                <a:lnTo>
                  <a:pt x="7" y="663"/>
                </a:lnTo>
                <a:lnTo>
                  <a:pt x="3" y="700"/>
                </a:lnTo>
                <a:lnTo>
                  <a:pt x="0" y="738"/>
                </a:lnTo>
                <a:lnTo>
                  <a:pt x="0" y="775"/>
                </a:lnTo>
                <a:lnTo>
                  <a:pt x="0" y="813"/>
                </a:lnTo>
                <a:lnTo>
                  <a:pt x="3" y="849"/>
                </a:lnTo>
                <a:lnTo>
                  <a:pt x="7" y="886"/>
                </a:lnTo>
                <a:lnTo>
                  <a:pt x="14" y="924"/>
                </a:lnTo>
                <a:lnTo>
                  <a:pt x="21" y="960"/>
                </a:lnTo>
                <a:lnTo>
                  <a:pt x="31" y="996"/>
                </a:lnTo>
                <a:lnTo>
                  <a:pt x="42" y="1031"/>
                </a:lnTo>
                <a:lnTo>
                  <a:pt x="55" y="1067"/>
                </a:lnTo>
                <a:lnTo>
                  <a:pt x="71" y="1103"/>
                </a:lnTo>
                <a:lnTo>
                  <a:pt x="87" y="1137"/>
                </a:lnTo>
                <a:lnTo>
                  <a:pt x="106" y="1170"/>
                </a:lnTo>
                <a:lnTo>
                  <a:pt x="126" y="1202"/>
                </a:lnTo>
                <a:lnTo>
                  <a:pt x="149" y="1234"/>
                </a:lnTo>
                <a:lnTo>
                  <a:pt x="172" y="1266"/>
                </a:lnTo>
                <a:lnTo>
                  <a:pt x="198" y="1295"/>
                </a:lnTo>
                <a:lnTo>
                  <a:pt x="226" y="1324"/>
                </a:lnTo>
                <a:lnTo>
                  <a:pt x="2151" y="3250"/>
                </a:lnTo>
                <a:lnTo>
                  <a:pt x="226" y="5176"/>
                </a:lnTo>
                <a:close/>
                <a:moveTo>
                  <a:pt x="3654" y="5176"/>
                </a:moveTo>
                <a:lnTo>
                  <a:pt x="3654" y="5176"/>
                </a:lnTo>
                <a:lnTo>
                  <a:pt x="3626" y="5204"/>
                </a:lnTo>
                <a:lnTo>
                  <a:pt x="3601" y="5234"/>
                </a:lnTo>
                <a:lnTo>
                  <a:pt x="3577" y="5266"/>
                </a:lnTo>
                <a:lnTo>
                  <a:pt x="3555" y="5296"/>
                </a:lnTo>
                <a:lnTo>
                  <a:pt x="3535" y="5330"/>
                </a:lnTo>
                <a:lnTo>
                  <a:pt x="3516" y="5363"/>
                </a:lnTo>
                <a:lnTo>
                  <a:pt x="3499" y="5397"/>
                </a:lnTo>
                <a:lnTo>
                  <a:pt x="3484" y="5433"/>
                </a:lnTo>
                <a:lnTo>
                  <a:pt x="3471" y="5467"/>
                </a:lnTo>
                <a:lnTo>
                  <a:pt x="3459" y="5504"/>
                </a:lnTo>
                <a:lnTo>
                  <a:pt x="3450" y="5539"/>
                </a:lnTo>
                <a:lnTo>
                  <a:pt x="3441" y="5576"/>
                </a:lnTo>
                <a:lnTo>
                  <a:pt x="3435" y="5612"/>
                </a:lnTo>
                <a:lnTo>
                  <a:pt x="3431" y="5650"/>
                </a:lnTo>
                <a:lnTo>
                  <a:pt x="3428" y="5687"/>
                </a:lnTo>
                <a:lnTo>
                  <a:pt x="3427" y="5725"/>
                </a:lnTo>
                <a:lnTo>
                  <a:pt x="3428" y="5762"/>
                </a:lnTo>
                <a:lnTo>
                  <a:pt x="3431" y="5799"/>
                </a:lnTo>
                <a:lnTo>
                  <a:pt x="3435" y="5836"/>
                </a:lnTo>
                <a:lnTo>
                  <a:pt x="3441" y="5873"/>
                </a:lnTo>
                <a:lnTo>
                  <a:pt x="3450" y="5909"/>
                </a:lnTo>
                <a:lnTo>
                  <a:pt x="3459" y="5946"/>
                </a:lnTo>
                <a:lnTo>
                  <a:pt x="3471" y="5982"/>
                </a:lnTo>
                <a:lnTo>
                  <a:pt x="3484" y="6017"/>
                </a:lnTo>
                <a:lnTo>
                  <a:pt x="3499" y="6051"/>
                </a:lnTo>
                <a:lnTo>
                  <a:pt x="3516" y="6086"/>
                </a:lnTo>
                <a:lnTo>
                  <a:pt x="3535" y="6120"/>
                </a:lnTo>
                <a:lnTo>
                  <a:pt x="3555" y="6152"/>
                </a:lnTo>
                <a:lnTo>
                  <a:pt x="3577" y="6184"/>
                </a:lnTo>
                <a:lnTo>
                  <a:pt x="3601" y="6215"/>
                </a:lnTo>
                <a:lnTo>
                  <a:pt x="3626" y="6244"/>
                </a:lnTo>
                <a:lnTo>
                  <a:pt x="3654" y="6274"/>
                </a:lnTo>
                <a:lnTo>
                  <a:pt x="3683" y="6301"/>
                </a:lnTo>
                <a:lnTo>
                  <a:pt x="3712" y="6327"/>
                </a:lnTo>
                <a:lnTo>
                  <a:pt x="3743" y="6351"/>
                </a:lnTo>
                <a:lnTo>
                  <a:pt x="3775" y="6373"/>
                </a:lnTo>
                <a:lnTo>
                  <a:pt x="3808" y="6393"/>
                </a:lnTo>
                <a:lnTo>
                  <a:pt x="3841" y="6411"/>
                </a:lnTo>
                <a:lnTo>
                  <a:pt x="3876" y="6429"/>
                </a:lnTo>
                <a:lnTo>
                  <a:pt x="3910" y="6443"/>
                </a:lnTo>
                <a:lnTo>
                  <a:pt x="3945" y="6457"/>
                </a:lnTo>
                <a:lnTo>
                  <a:pt x="3981" y="6468"/>
                </a:lnTo>
                <a:lnTo>
                  <a:pt x="4018" y="6478"/>
                </a:lnTo>
                <a:lnTo>
                  <a:pt x="4054" y="6486"/>
                </a:lnTo>
                <a:lnTo>
                  <a:pt x="4091" y="6492"/>
                </a:lnTo>
                <a:lnTo>
                  <a:pt x="4129" y="6496"/>
                </a:lnTo>
                <a:lnTo>
                  <a:pt x="4166" y="6499"/>
                </a:lnTo>
                <a:lnTo>
                  <a:pt x="4203" y="6500"/>
                </a:lnTo>
                <a:lnTo>
                  <a:pt x="4240" y="6499"/>
                </a:lnTo>
                <a:lnTo>
                  <a:pt x="4278" y="6496"/>
                </a:lnTo>
                <a:lnTo>
                  <a:pt x="4315" y="6492"/>
                </a:lnTo>
                <a:lnTo>
                  <a:pt x="4351" y="6486"/>
                </a:lnTo>
                <a:lnTo>
                  <a:pt x="4388" y="6478"/>
                </a:lnTo>
                <a:lnTo>
                  <a:pt x="4425" y="6468"/>
                </a:lnTo>
                <a:lnTo>
                  <a:pt x="4460" y="6457"/>
                </a:lnTo>
                <a:lnTo>
                  <a:pt x="4496" y="6443"/>
                </a:lnTo>
                <a:lnTo>
                  <a:pt x="4530" y="6429"/>
                </a:lnTo>
                <a:lnTo>
                  <a:pt x="4564" y="6411"/>
                </a:lnTo>
                <a:lnTo>
                  <a:pt x="4598" y="6393"/>
                </a:lnTo>
                <a:lnTo>
                  <a:pt x="4631" y="6373"/>
                </a:lnTo>
                <a:lnTo>
                  <a:pt x="4663" y="6351"/>
                </a:lnTo>
                <a:lnTo>
                  <a:pt x="4693" y="6327"/>
                </a:lnTo>
                <a:lnTo>
                  <a:pt x="4723" y="6301"/>
                </a:lnTo>
                <a:lnTo>
                  <a:pt x="4753" y="6274"/>
                </a:lnTo>
                <a:lnTo>
                  <a:pt x="7197" y="3830"/>
                </a:lnTo>
                <a:lnTo>
                  <a:pt x="7229" y="3799"/>
                </a:lnTo>
                <a:lnTo>
                  <a:pt x="7255" y="3772"/>
                </a:lnTo>
                <a:lnTo>
                  <a:pt x="7278" y="3745"/>
                </a:lnTo>
                <a:lnTo>
                  <a:pt x="7301" y="3715"/>
                </a:lnTo>
                <a:lnTo>
                  <a:pt x="7322" y="3686"/>
                </a:lnTo>
                <a:lnTo>
                  <a:pt x="7342" y="3655"/>
                </a:lnTo>
                <a:lnTo>
                  <a:pt x="7360" y="3624"/>
                </a:lnTo>
                <a:lnTo>
                  <a:pt x="7376" y="3592"/>
                </a:lnTo>
                <a:lnTo>
                  <a:pt x="7391" y="3560"/>
                </a:lnTo>
                <a:lnTo>
                  <a:pt x="7405" y="3527"/>
                </a:lnTo>
                <a:lnTo>
                  <a:pt x="7417" y="3494"/>
                </a:lnTo>
                <a:lnTo>
                  <a:pt x="7426" y="3460"/>
                </a:lnTo>
                <a:lnTo>
                  <a:pt x="7434" y="3426"/>
                </a:lnTo>
                <a:lnTo>
                  <a:pt x="7442" y="3391"/>
                </a:lnTo>
                <a:lnTo>
                  <a:pt x="7447" y="3357"/>
                </a:lnTo>
                <a:lnTo>
                  <a:pt x="7451" y="3321"/>
                </a:lnTo>
                <a:lnTo>
                  <a:pt x="7453" y="3286"/>
                </a:lnTo>
                <a:lnTo>
                  <a:pt x="7455" y="3269"/>
                </a:lnTo>
                <a:lnTo>
                  <a:pt x="7455" y="3268"/>
                </a:lnTo>
                <a:lnTo>
                  <a:pt x="7455" y="3250"/>
                </a:lnTo>
                <a:lnTo>
                  <a:pt x="7455" y="3249"/>
                </a:lnTo>
                <a:lnTo>
                  <a:pt x="7455" y="3233"/>
                </a:lnTo>
                <a:lnTo>
                  <a:pt x="7455" y="3230"/>
                </a:lnTo>
                <a:lnTo>
                  <a:pt x="7453" y="3214"/>
                </a:lnTo>
                <a:lnTo>
                  <a:pt x="7451" y="3178"/>
                </a:lnTo>
                <a:lnTo>
                  <a:pt x="7447" y="3144"/>
                </a:lnTo>
                <a:lnTo>
                  <a:pt x="7442" y="3108"/>
                </a:lnTo>
                <a:lnTo>
                  <a:pt x="7434" y="3074"/>
                </a:lnTo>
                <a:lnTo>
                  <a:pt x="7426" y="3040"/>
                </a:lnTo>
                <a:lnTo>
                  <a:pt x="7417" y="3007"/>
                </a:lnTo>
                <a:lnTo>
                  <a:pt x="7405" y="2972"/>
                </a:lnTo>
                <a:lnTo>
                  <a:pt x="7391" y="2939"/>
                </a:lnTo>
                <a:lnTo>
                  <a:pt x="7376" y="2907"/>
                </a:lnTo>
                <a:lnTo>
                  <a:pt x="7360" y="2875"/>
                </a:lnTo>
                <a:lnTo>
                  <a:pt x="7342" y="2844"/>
                </a:lnTo>
                <a:lnTo>
                  <a:pt x="7322" y="2814"/>
                </a:lnTo>
                <a:lnTo>
                  <a:pt x="7301" y="2784"/>
                </a:lnTo>
                <a:lnTo>
                  <a:pt x="7278" y="2755"/>
                </a:lnTo>
                <a:lnTo>
                  <a:pt x="7255" y="2727"/>
                </a:lnTo>
                <a:lnTo>
                  <a:pt x="7229" y="2700"/>
                </a:lnTo>
                <a:lnTo>
                  <a:pt x="7197" y="2671"/>
                </a:lnTo>
                <a:lnTo>
                  <a:pt x="4753" y="226"/>
                </a:lnTo>
                <a:lnTo>
                  <a:pt x="4723" y="198"/>
                </a:lnTo>
                <a:lnTo>
                  <a:pt x="4693" y="172"/>
                </a:lnTo>
                <a:lnTo>
                  <a:pt x="4663" y="149"/>
                </a:lnTo>
                <a:lnTo>
                  <a:pt x="4631" y="126"/>
                </a:lnTo>
                <a:lnTo>
                  <a:pt x="4598" y="106"/>
                </a:lnTo>
                <a:lnTo>
                  <a:pt x="4564" y="88"/>
                </a:lnTo>
                <a:lnTo>
                  <a:pt x="4530" y="71"/>
                </a:lnTo>
                <a:lnTo>
                  <a:pt x="4496" y="56"/>
                </a:lnTo>
                <a:lnTo>
                  <a:pt x="4460" y="42"/>
                </a:lnTo>
                <a:lnTo>
                  <a:pt x="4425" y="32"/>
                </a:lnTo>
                <a:lnTo>
                  <a:pt x="4388" y="21"/>
                </a:lnTo>
                <a:lnTo>
                  <a:pt x="4351" y="14"/>
                </a:lnTo>
                <a:lnTo>
                  <a:pt x="4315" y="7"/>
                </a:lnTo>
                <a:lnTo>
                  <a:pt x="4278" y="3"/>
                </a:lnTo>
                <a:lnTo>
                  <a:pt x="4240" y="0"/>
                </a:lnTo>
                <a:lnTo>
                  <a:pt x="4203" y="0"/>
                </a:lnTo>
                <a:lnTo>
                  <a:pt x="4166" y="0"/>
                </a:lnTo>
                <a:lnTo>
                  <a:pt x="4129" y="3"/>
                </a:lnTo>
                <a:lnTo>
                  <a:pt x="4091" y="7"/>
                </a:lnTo>
                <a:lnTo>
                  <a:pt x="4054" y="14"/>
                </a:lnTo>
                <a:lnTo>
                  <a:pt x="4018" y="21"/>
                </a:lnTo>
                <a:lnTo>
                  <a:pt x="3981" y="32"/>
                </a:lnTo>
                <a:lnTo>
                  <a:pt x="3945" y="42"/>
                </a:lnTo>
                <a:lnTo>
                  <a:pt x="3910" y="56"/>
                </a:lnTo>
                <a:lnTo>
                  <a:pt x="3876" y="71"/>
                </a:lnTo>
                <a:lnTo>
                  <a:pt x="3841" y="88"/>
                </a:lnTo>
                <a:lnTo>
                  <a:pt x="3808" y="106"/>
                </a:lnTo>
                <a:lnTo>
                  <a:pt x="3775" y="126"/>
                </a:lnTo>
                <a:lnTo>
                  <a:pt x="3743" y="149"/>
                </a:lnTo>
                <a:lnTo>
                  <a:pt x="3712" y="172"/>
                </a:lnTo>
                <a:lnTo>
                  <a:pt x="3683" y="198"/>
                </a:lnTo>
                <a:lnTo>
                  <a:pt x="3654" y="226"/>
                </a:lnTo>
                <a:lnTo>
                  <a:pt x="3626" y="255"/>
                </a:lnTo>
                <a:lnTo>
                  <a:pt x="3601" y="285"/>
                </a:lnTo>
                <a:lnTo>
                  <a:pt x="3577" y="316"/>
                </a:lnTo>
                <a:lnTo>
                  <a:pt x="3555" y="347"/>
                </a:lnTo>
                <a:lnTo>
                  <a:pt x="3535" y="379"/>
                </a:lnTo>
                <a:lnTo>
                  <a:pt x="3516" y="414"/>
                </a:lnTo>
                <a:lnTo>
                  <a:pt x="3499" y="448"/>
                </a:lnTo>
                <a:lnTo>
                  <a:pt x="3484" y="482"/>
                </a:lnTo>
                <a:lnTo>
                  <a:pt x="3471" y="518"/>
                </a:lnTo>
                <a:lnTo>
                  <a:pt x="3459" y="553"/>
                </a:lnTo>
                <a:lnTo>
                  <a:pt x="3450" y="590"/>
                </a:lnTo>
                <a:lnTo>
                  <a:pt x="3441" y="627"/>
                </a:lnTo>
                <a:lnTo>
                  <a:pt x="3435" y="663"/>
                </a:lnTo>
                <a:lnTo>
                  <a:pt x="3431" y="700"/>
                </a:lnTo>
                <a:lnTo>
                  <a:pt x="3428" y="738"/>
                </a:lnTo>
                <a:lnTo>
                  <a:pt x="3427" y="775"/>
                </a:lnTo>
                <a:lnTo>
                  <a:pt x="3428" y="813"/>
                </a:lnTo>
                <a:lnTo>
                  <a:pt x="3431" y="849"/>
                </a:lnTo>
                <a:lnTo>
                  <a:pt x="3435" y="886"/>
                </a:lnTo>
                <a:lnTo>
                  <a:pt x="3441" y="924"/>
                </a:lnTo>
                <a:lnTo>
                  <a:pt x="3450" y="960"/>
                </a:lnTo>
                <a:lnTo>
                  <a:pt x="3459" y="996"/>
                </a:lnTo>
                <a:lnTo>
                  <a:pt x="3471" y="1031"/>
                </a:lnTo>
                <a:lnTo>
                  <a:pt x="3484" y="1067"/>
                </a:lnTo>
                <a:lnTo>
                  <a:pt x="3499" y="1103"/>
                </a:lnTo>
                <a:lnTo>
                  <a:pt x="3516" y="1137"/>
                </a:lnTo>
                <a:lnTo>
                  <a:pt x="3535" y="1170"/>
                </a:lnTo>
                <a:lnTo>
                  <a:pt x="3555" y="1202"/>
                </a:lnTo>
                <a:lnTo>
                  <a:pt x="3577" y="1234"/>
                </a:lnTo>
                <a:lnTo>
                  <a:pt x="3601" y="1266"/>
                </a:lnTo>
                <a:lnTo>
                  <a:pt x="3626" y="1295"/>
                </a:lnTo>
                <a:lnTo>
                  <a:pt x="3654" y="1324"/>
                </a:lnTo>
                <a:lnTo>
                  <a:pt x="5580" y="3250"/>
                </a:lnTo>
                <a:lnTo>
                  <a:pt x="3654" y="5176"/>
                </a:lnTo>
                <a:close/>
              </a:path>
            </a:pathLst>
          </a:custGeom>
          <a:solidFill>
            <a:srgbClr val="C0C0C0"/>
          </a:solidFill>
          <a:ln w="9525">
            <a:noFill/>
          </a:ln>
        </p:spPr>
        <p:txBody>
          <a:bodyPr/>
          <a:lstStyle/>
          <a:p>
            <a:endParaRPr lang="zh-CN" altLang="en-US"/>
          </a:p>
        </p:txBody>
      </p:sp>
      <p:grpSp>
        <p:nvGrpSpPr>
          <p:cNvPr id="28" name="组合 77"/>
          <p:cNvGrpSpPr/>
          <p:nvPr/>
        </p:nvGrpSpPr>
        <p:grpSpPr>
          <a:xfrm>
            <a:off x="5792951" y="1820883"/>
            <a:ext cx="1397000" cy="925512"/>
            <a:chOff x="3633543" y="3480030"/>
            <a:chExt cx="594254" cy="594495"/>
          </a:xfrm>
        </p:grpSpPr>
        <p:sp>
          <p:nvSpPr>
            <p:cNvPr id="29" name="任意多边形 46"/>
            <p:cNvSpPr/>
            <p:nvPr>
              <p:custDataLst>
                <p:tags r:id="rId5"/>
              </p:custDataLst>
            </p:nvPr>
          </p:nvSpPr>
          <p:spPr>
            <a:xfrm>
              <a:off x="3633543" y="3480030"/>
              <a:ext cx="594254" cy="594495"/>
            </a:xfrm>
            <a:custGeom>
              <a:avLst/>
              <a:gdLst/>
              <a:ahLst/>
              <a:cxnLst>
                <a:cxn ang="0">
                  <a:pos x="551439" y="449786"/>
                </a:cxn>
                <a:cxn ang="0">
                  <a:pos x="539518" y="469650"/>
                </a:cxn>
                <a:cxn ang="0">
                  <a:pos x="474126" y="536226"/>
                </a:cxn>
                <a:cxn ang="0">
                  <a:pos x="466231" y="541161"/>
                </a:cxn>
                <a:cxn ang="0">
                  <a:pos x="578473" y="386484"/>
                </a:cxn>
                <a:cxn ang="0">
                  <a:pos x="572649" y="403398"/>
                </a:cxn>
                <a:cxn ang="0">
                  <a:pos x="419468" y="567664"/>
                </a:cxn>
                <a:cxn ang="0">
                  <a:pos x="402572" y="575114"/>
                </a:cxn>
                <a:cxn ang="0">
                  <a:pos x="590375" y="339407"/>
                </a:cxn>
                <a:cxn ang="0">
                  <a:pos x="589169" y="351370"/>
                </a:cxn>
                <a:cxn ang="0">
                  <a:pos x="371990" y="584267"/>
                </a:cxn>
                <a:cxn ang="0">
                  <a:pos x="358462" y="588103"/>
                </a:cxn>
                <a:cxn ang="0">
                  <a:pos x="594254" y="300935"/>
                </a:cxn>
                <a:cxn ang="0">
                  <a:pos x="593048" y="312898"/>
                </a:cxn>
                <a:cxn ang="0">
                  <a:pos x="333895" y="590806"/>
                </a:cxn>
                <a:cxn ang="0">
                  <a:pos x="322913" y="591913"/>
                </a:cxn>
                <a:cxn ang="0">
                  <a:pos x="591491" y="269585"/>
                </a:cxn>
                <a:cxn ang="0">
                  <a:pos x="592574" y="279093"/>
                </a:cxn>
                <a:cxn ang="0">
                  <a:pos x="298577" y="594366"/>
                </a:cxn>
                <a:cxn ang="0">
                  <a:pos x="297304" y="594495"/>
                </a:cxn>
                <a:cxn ang="0">
                  <a:pos x="289353" y="593589"/>
                </a:cxn>
                <a:cxn ang="0">
                  <a:pos x="588007" y="239008"/>
                </a:cxn>
                <a:cxn ang="0">
                  <a:pos x="589091" y="248516"/>
                </a:cxn>
                <a:cxn ang="0">
                  <a:pos x="269423" y="591318"/>
                </a:cxn>
                <a:cxn ang="0">
                  <a:pos x="260429" y="590293"/>
                </a:cxn>
                <a:cxn ang="0">
                  <a:pos x="580831" y="212391"/>
                </a:cxn>
                <a:cxn ang="0">
                  <a:pos x="583565" y="220129"/>
                </a:cxn>
                <a:cxn ang="0">
                  <a:pos x="240499" y="588022"/>
                </a:cxn>
                <a:cxn ang="0">
                  <a:pos x="231505" y="586998"/>
                </a:cxn>
                <a:cxn ang="0">
                  <a:pos x="572039" y="187506"/>
                </a:cxn>
                <a:cxn ang="0">
                  <a:pos x="574773" y="195244"/>
                </a:cxn>
                <a:cxn ang="0">
                  <a:pos x="214642" y="581438"/>
                </a:cxn>
                <a:cxn ang="0">
                  <a:pos x="207157" y="578794"/>
                </a:cxn>
                <a:cxn ang="0">
                  <a:pos x="562544" y="163375"/>
                </a:cxn>
                <a:cxn ang="0">
                  <a:pos x="565038" y="167690"/>
                </a:cxn>
                <a:cxn ang="0">
                  <a:pos x="565981" y="170359"/>
                </a:cxn>
                <a:cxn ang="0">
                  <a:pos x="190574" y="572935"/>
                </a:cxn>
                <a:cxn ang="0">
                  <a:pos x="183090" y="570291"/>
                </a:cxn>
                <a:cxn ang="0">
                  <a:pos x="550300" y="142194"/>
                </a:cxn>
                <a:cxn ang="0">
                  <a:pos x="554107" y="148780"/>
                </a:cxn>
                <a:cxn ang="0">
                  <a:pos x="166686" y="564239"/>
                </a:cxn>
                <a:cxn ang="0">
                  <a:pos x="160222" y="560501"/>
                </a:cxn>
                <a:cxn ang="0">
                  <a:pos x="536823" y="122332"/>
                </a:cxn>
                <a:cxn ang="0">
                  <a:pos x="541511" y="127976"/>
                </a:cxn>
                <a:cxn ang="0">
                  <a:pos x="145896" y="552220"/>
                </a:cxn>
                <a:cxn ang="0">
                  <a:pos x="139431" y="548483"/>
                </a:cxn>
                <a:cxn ang="0">
                  <a:pos x="521750" y="104184"/>
                </a:cxn>
                <a:cxn ang="0">
                  <a:pos x="526437" y="109827"/>
                </a:cxn>
                <a:cxn ang="0">
                  <a:pos x="125805" y="539453"/>
                </a:cxn>
                <a:cxn ang="0">
                  <a:pos x="120198" y="534796"/>
                </a:cxn>
                <a:cxn ang="0">
                  <a:pos x="506656" y="86056"/>
                </a:cxn>
                <a:cxn ang="0">
                  <a:pos x="506758" y="86135"/>
                </a:cxn>
                <a:cxn ang="0">
                  <a:pos x="511363" y="91679"/>
                </a:cxn>
                <a:cxn ang="0">
                  <a:pos x="107774" y="524476"/>
                </a:cxn>
                <a:cxn ang="0">
                  <a:pos x="102166" y="519819"/>
                </a:cxn>
                <a:cxn ang="0">
                  <a:pos x="487988" y="71763"/>
                </a:cxn>
                <a:cxn ang="0">
                  <a:pos x="493793" y="76208"/>
                </a:cxn>
                <a:cxn ang="0">
                  <a:pos x="89742" y="509500"/>
                </a:cxn>
                <a:cxn ang="0">
                  <a:pos x="86274" y="506619"/>
                </a:cxn>
                <a:cxn ang="0">
                  <a:pos x="84563" y="504384"/>
                </a:cxn>
                <a:cxn ang="0">
                  <a:pos x="469320" y="57470"/>
                </a:cxn>
                <a:cxn ang="0">
                  <a:pos x="475124" y="61915"/>
                </a:cxn>
                <a:cxn ang="0">
                  <a:pos x="74623" y="491401"/>
                </a:cxn>
                <a:cxn ang="0">
                  <a:pos x="70136" y="485542"/>
                </a:cxn>
                <a:cxn ang="0">
                  <a:pos x="136387" y="47725"/>
                </a:cxn>
                <a:cxn ang="0">
                  <a:pos x="39545" y="151576"/>
                </a:cxn>
                <a:cxn ang="0">
                  <a:pos x="50754" y="130925"/>
                </a:cxn>
                <a:cxn ang="0">
                  <a:pos x="131065" y="50615"/>
                </a:cxn>
                <a:cxn ang="0">
                  <a:pos x="450651" y="43177"/>
                </a:cxn>
                <a:cxn ang="0">
                  <a:pos x="456456" y="47622"/>
                </a:cxn>
                <a:cxn ang="0">
                  <a:pos x="60196" y="472559"/>
                </a:cxn>
                <a:cxn ang="0">
                  <a:pos x="55710" y="466700"/>
                </a:cxn>
                <a:cxn ang="0">
                  <a:pos x="429425" y="31626"/>
                </a:cxn>
                <a:cxn ang="0">
                  <a:pos x="436283" y="34941"/>
                </a:cxn>
                <a:cxn ang="0">
                  <a:pos x="45770" y="453716"/>
                </a:cxn>
                <a:cxn ang="0">
                  <a:pos x="41284" y="447857"/>
                </a:cxn>
                <a:cxn ang="0">
                  <a:pos x="407371" y="20964"/>
                </a:cxn>
                <a:cxn ang="0">
                  <a:pos x="414229" y="24279"/>
                </a:cxn>
                <a:cxn ang="0">
                  <a:pos x="33400" y="432668"/>
                </a:cxn>
                <a:cxn ang="0">
                  <a:pos x="30003" y="425641"/>
                </a:cxn>
                <a:cxn ang="0">
                  <a:pos x="195199" y="18970"/>
                </a:cxn>
                <a:cxn ang="0">
                  <a:pos x="13180" y="214162"/>
                </a:cxn>
                <a:cxn ang="0">
                  <a:pos x="18145" y="198168"/>
                </a:cxn>
                <a:cxn ang="0">
                  <a:pos x="181032" y="23494"/>
                </a:cxn>
                <a:cxn ang="0">
                  <a:pos x="181570" y="23201"/>
                </a:cxn>
                <a:cxn ang="0">
                  <a:pos x="382455" y="13369"/>
                </a:cxn>
                <a:cxn ang="0">
                  <a:pos x="390247" y="15683"/>
                </a:cxn>
                <a:cxn ang="0">
                  <a:pos x="22475" y="410070"/>
                </a:cxn>
                <a:cxn ang="0">
                  <a:pos x="20599" y="406188"/>
                </a:cxn>
                <a:cxn ang="0">
                  <a:pos x="19523" y="402567"/>
                </a:cxn>
                <a:cxn ang="0">
                  <a:pos x="357398" y="5928"/>
                </a:cxn>
                <a:cxn ang="0">
                  <a:pos x="365190" y="8241"/>
                </a:cxn>
                <a:cxn ang="0">
                  <a:pos x="14198" y="384635"/>
                </a:cxn>
                <a:cxn ang="0">
                  <a:pos x="11794" y="376543"/>
                </a:cxn>
                <a:cxn ang="0">
                  <a:pos x="239617" y="5651"/>
                </a:cxn>
                <a:cxn ang="0">
                  <a:pos x="3878" y="258450"/>
                </a:cxn>
                <a:cxn ang="0">
                  <a:pos x="5084" y="246487"/>
                </a:cxn>
                <a:cxn ang="0">
                  <a:pos x="226229" y="9338"/>
                </a:cxn>
                <a:cxn ang="0">
                  <a:pos x="237382" y="5876"/>
                </a:cxn>
                <a:cxn ang="0">
                  <a:pos x="328179" y="2948"/>
                </a:cxn>
                <a:cxn ang="0">
                  <a:pos x="337274" y="3865"/>
                </a:cxn>
                <a:cxn ang="0">
                  <a:pos x="6468" y="358611"/>
                </a:cxn>
                <a:cxn ang="0">
                  <a:pos x="6015" y="357087"/>
                </a:cxn>
                <a:cxn ang="0">
                  <a:pos x="5228" y="349271"/>
                </a:cxn>
                <a:cxn ang="0">
                  <a:pos x="274934" y="2091"/>
                </a:cxn>
                <a:cxn ang="0">
                  <a:pos x="0" y="296923"/>
                </a:cxn>
                <a:cxn ang="0">
                  <a:pos x="1205" y="284960"/>
                </a:cxn>
                <a:cxn ang="0">
                  <a:pos x="263952" y="3198"/>
                </a:cxn>
                <a:cxn ang="0">
                  <a:pos x="298932" y="0"/>
                </a:cxn>
                <a:cxn ang="0">
                  <a:pos x="308027" y="917"/>
                </a:cxn>
                <a:cxn ang="0">
                  <a:pos x="3077" y="327935"/>
                </a:cxn>
                <a:cxn ang="0">
                  <a:pos x="2106" y="318306"/>
                </a:cxn>
              </a:cxnLst>
              <a:rect l="0" t="0" r="0" b="0"/>
              <a:pathLst>
                <a:path w="1061395" h="1061825">
                  <a:moveTo>
                    <a:pt x="984925" y="803361"/>
                  </a:moveTo>
                  <a:lnTo>
                    <a:pt x="963633" y="838840"/>
                  </a:lnTo>
                  <a:cubicBezTo>
                    <a:pt x="931175" y="884338"/>
                    <a:pt x="891719" y="924499"/>
                    <a:pt x="846836" y="957752"/>
                  </a:cubicBezTo>
                  <a:lnTo>
                    <a:pt x="832735" y="966566"/>
                  </a:lnTo>
                  <a:close/>
                  <a:moveTo>
                    <a:pt x="1033209" y="690298"/>
                  </a:moveTo>
                  <a:lnTo>
                    <a:pt x="1022808" y="720509"/>
                  </a:lnTo>
                  <a:lnTo>
                    <a:pt x="749212" y="1013904"/>
                  </a:lnTo>
                  <a:lnTo>
                    <a:pt x="719033" y="1027210"/>
                  </a:lnTo>
                  <a:close/>
                  <a:moveTo>
                    <a:pt x="1054468" y="606214"/>
                  </a:moveTo>
                  <a:lnTo>
                    <a:pt x="1052314" y="627581"/>
                  </a:lnTo>
                  <a:lnTo>
                    <a:pt x="664411" y="1043557"/>
                  </a:lnTo>
                  <a:lnTo>
                    <a:pt x="640248" y="1050410"/>
                  </a:lnTo>
                  <a:close/>
                  <a:moveTo>
                    <a:pt x="1061395" y="537500"/>
                  </a:moveTo>
                  <a:lnTo>
                    <a:pt x="1059241" y="558867"/>
                  </a:lnTo>
                  <a:lnTo>
                    <a:pt x="596369" y="1055237"/>
                  </a:lnTo>
                  <a:lnTo>
                    <a:pt x="576754" y="1057214"/>
                  </a:lnTo>
                  <a:close/>
                  <a:moveTo>
                    <a:pt x="1056461" y="481505"/>
                  </a:moveTo>
                  <a:lnTo>
                    <a:pt x="1058396" y="498487"/>
                  </a:lnTo>
                  <a:lnTo>
                    <a:pt x="533289" y="1061596"/>
                  </a:lnTo>
                  <a:lnTo>
                    <a:pt x="531015" y="1061825"/>
                  </a:lnTo>
                  <a:lnTo>
                    <a:pt x="516813" y="1060207"/>
                  </a:lnTo>
                  <a:close/>
                  <a:moveTo>
                    <a:pt x="1050239" y="426892"/>
                  </a:moveTo>
                  <a:lnTo>
                    <a:pt x="1052174" y="443874"/>
                  </a:lnTo>
                  <a:lnTo>
                    <a:pt x="481216" y="1056151"/>
                  </a:lnTo>
                  <a:lnTo>
                    <a:pt x="465152" y="1054321"/>
                  </a:lnTo>
                  <a:close/>
                  <a:moveTo>
                    <a:pt x="1037421" y="379351"/>
                  </a:moveTo>
                  <a:lnTo>
                    <a:pt x="1042304" y="393172"/>
                  </a:lnTo>
                  <a:lnTo>
                    <a:pt x="429555" y="1050265"/>
                  </a:lnTo>
                  <a:lnTo>
                    <a:pt x="413491" y="1048435"/>
                  </a:lnTo>
                  <a:close/>
                  <a:moveTo>
                    <a:pt x="1021718" y="334905"/>
                  </a:moveTo>
                  <a:lnTo>
                    <a:pt x="1026601" y="348726"/>
                  </a:lnTo>
                  <a:lnTo>
                    <a:pt x="383372" y="1038505"/>
                  </a:lnTo>
                  <a:lnTo>
                    <a:pt x="370004" y="1033782"/>
                  </a:lnTo>
                  <a:close/>
                  <a:moveTo>
                    <a:pt x="1004759" y="291805"/>
                  </a:moveTo>
                  <a:lnTo>
                    <a:pt x="1009213" y="299511"/>
                  </a:lnTo>
                  <a:lnTo>
                    <a:pt x="1010898" y="304279"/>
                  </a:lnTo>
                  <a:lnTo>
                    <a:pt x="340384" y="1023317"/>
                  </a:lnTo>
                  <a:lnTo>
                    <a:pt x="327017" y="1018595"/>
                  </a:lnTo>
                  <a:close/>
                  <a:moveTo>
                    <a:pt x="982889" y="253973"/>
                  </a:moveTo>
                  <a:lnTo>
                    <a:pt x="989689" y="265737"/>
                  </a:lnTo>
                  <a:lnTo>
                    <a:pt x="297718" y="1007785"/>
                  </a:lnTo>
                  <a:lnTo>
                    <a:pt x="286172" y="1001110"/>
                  </a:lnTo>
                  <a:close/>
                  <a:moveTo>
                    <a:pt x="958819" y="218498"/>
                  </a:moveTo>
                  <a:lnTo>
                    <a:pt x="967191" y="228578"/>
                  </a:lnTo>
                  <a:lnTo>
                    <a:pt x="260586" y="986319"/>
                  </a:lnTo>
                  <a:lnTo>
                    <a:pt x="249039" y="979644"/>
                  </a:lnTo>
                  <a:close/>
                  <a:moveTo>
                    <a:pt x="931896" y="186083"/>
                  </a:moveTo>
                  <a:lnTo>
                    <a:pt x="940268" y="196163"/>
                  </a:lnTo>
                  <a:lnTo>
                    <a:pt x="224700" y="963515"/>
                  </a:lnTo>
                  <a:lnTo>
                    <a:pt x="214686" y="955197"/>
                  </a:lnTo>
                  <a:close/>
                  <a:moveTo>
                    <a:pt x="904938" y="153706"/>
                  </a:moveTo>
                  <a:lnTo>
                    <a:pt x="905120" y="153846"/>
                  </a:lnTo>
                  <a:lnTo>
                    <a:pt x="913345" y="163748"/>
                  </a:lnTo>
                  <a:lnTo>
                    <a:pt x="192495" y="936766"/>
                  </a:lnTo>
                  <a:lnTo>
                    <a:pt x="182480" y="928448"/>
                  </a:lnTo>
                  <a:close/>
                  <a:moveTo>
                    <a:pt x="871594" y="128177"/>
                  </a:moveTo>
                  <a:lnTo>
                    <a:pt x="881963" y="136116"/>
                  </a:lnTo>
                  <a:lnTo>
                    <a:pt x="160289" y="910016"/>
                  </a:lnTo>
                  <a:lnTo>
                    <a:pt x="154095" y="904871"/>
                  </a:lnTo>
                  <a:lnTo>
                    <a:pt x="151038" y="900879"/>
                  </a:lnTo>
                  <a:close/>
                  <a:moveTo>
                    <a:pt x="838251" y="102648"/>
                  </a:moveTo>
                  <a:lnTo>
                    <a:pt x="848619" y="110587"/>
                  </a:lnTo>
                  <a:lnTo>
                    <a:pt x="133284" y="877690"/>
                  </a:lnTo>
                  <a:lnTo>
                    <a:pt x="125271" y="867225"/>
                  </a:lnTo>
                  <a:close/>
                  <a:moveTo>
                    <a:pt x="243602" y="85243"/>
                  </a:moveTo>
                  <a:lnTo>
                    <a:pt x="70632" y="270731"/>
                  </a:lnTo>
                  <a:lnTo>
                    <a:pt x="90653" y="233846"/>
                  </a:lnTo>
                  <a:cubicBezTo>
                    <a:pt x="128827" y="177341"/>
                    <a:pt x="177590" y="128578"/>
                    <a:pt x="234095" y="90404"/>
                  </a:cubicBezTo>
                  <a:close/>
                  <a:moveTo>
                    <a:pt x="804907" y="77119"/>
                  </a:moveTo>
                  <a:lnTo>
                    <a:pt x="815275" y="85058"/>
                  </a:lnTo>
                  <a:lnTo>
                    <a:pt x="107517" y="844036"/>
                  </a:lnTo>
                  <a:lnTo>
                    <a:pt x="99504" y="833571"/>
                  </a:lnTo>
                  <a:close/>
                  <a:moveTo>
                    <a:pt x="766996" y="56488"/>
                  </a:moveTo>
                  <a:lnTo>
                    <a:pt x="779245" y="62409"/>
                  </a:lnTo>
                  <a:lnTo>
                    <a:pt x="81750" y="810382"/>
                  </a:lnTo>
                  <a:lnTo>
                    <a:pt x="73738" y="799917"/>
                  </a:lnTo>
                  <a:close/>
                  <a:moveTo>
                    <a:pt x="727605" y="37444"/>
                  </a:moveTo>
                  <a:lnTo>
                    <a:pt x="739854" y="43366"/>
                  </a:lnTo>
                  <a:lnTo>
                    <a:pt x="59657" y="772788"/>
                  </a:lnTo>
                  <a:lnTo>
                    <a:pt x="53589" y="760237"/>
                  </a:lnTo>
                  <a:close/>
                  <a:moveTo>
                    <a:pt x="348646" y="33884"/>
                  </a:moveTo>
                  <a:lnTo>
                    <a:pt x="23542" y="382515"/>
                  </a:lnTo>
                  <a:lnTo>
                    <a:pt x="32410" y="353948"/>
                  </a:lnTo>
                  <a:lnTo>
                    <a:pt x="323341" y="41963"/>
                  </a:lnTo>
                  <a:lnTo>
                    <a:pt x="324303" y="41440"/>
                  </a:lnTo>
                  <a:close/>
                  <a:moveTo>
                    <a:pt x="683103" y="23880"/>
                  </a:moveTo>
                  <a:lnTo>
                    <a:pt x="697020" y="28013"/>
                  </a:lnTo>
                  <a:lnTo>
                    <a:pt x="40144" y="732426"/>
                  </a:lnTo>
                  <a:lnTo>
                    <a:pt x="36792" y="725492"/>
                  </a:lnTo>
                  <a:lnTo>
                    <a:pt x="34871" y="719024"/>
                  </a:lnTo>
                  <a:close/>
                  <a:moveTo>
                    <a:pt x="638349" y="10588"/>
                  </a:moveTo>
                  <a:lnTo>
                    <a:pt x="652265" y="14721"/>
                  </a:lnTo>
                  <a:lnTo>
                    <a:pt x="25359" y="686996"/>
                  </a:lnTo>
                  <a:lnTo>
                    <a:pt x="21066" y="672542"/>
                  </a:lnTo>
                  <a:close/>
                  <a:moveTo>
                    <a:pt x="427980" y="10094"/>
                  </a:moveTo>
                  <a:lnTo>
                    <a:pt x="6927" y="461618"/>
                  </a:lnTo>
                  <a:lnTo>
                    <a:pt x="9081" y="440251"/>
                  </a:lnTo>
                  <a:lnTo>
                    <a:pt x="404067" y="16680"/>
                  </a:lnTo>
                  <a:lnTo>
                    <a:pt x="423988" y="10496"/>
                  </a:lnTo>
                  <a:close/>
                  <a:moveTo>
                    <a:pt x="586161" y="5267"/>
                  </a:moveTo>
                  <a:lnTo>
                    <a:pt x="602405" y="6904"/>
                  </a:lnTo>
                  <a:lnTo>
                    <a:pt x="11554" y="640515"/>
                  </a:lnTo>
                  <a:lnTo>
                    <a:pt x="10745" y="637793"/>
                  </a:lnTo>
                  <a:lnTo>
                    <a:pt x="9338" y="623833"/>
                  </a:lnTo>
                  <a:close/>
                  <a:moveTo>
                    <a:pt x="491060" y="3735"/>
                  </a:moveTo>
                  <a:lnTo>
                    <a:pt x="0" y="530333"/>
                  </a:lnTo>
                  <a:lnTo>
                    <a:pt x="2154" y="508966"/>
                  </a:lnTo>
                  <a:lnTo>
                    <a:pt x="471445" y="5712"/>
                  </a:lnTo>
                  <a:close/>
                  <a:moveTo>
                    <a:pt x="533922" y="0"/>
                  </a:moveTo>
                  <a:lnTo>
                    <a:pt x="550166" y="1638"/>
                  </a:lnTo>
                  <a:lnTo>
                    <a:pt x="5496" y="585724"/>
                  </a:lnTo>
                  <a:lnTo>
                    <a:pt x="3763" y="568526"/>
                  </a:lnTo>
                  <a:close/>
                </a:path>
              </a:pathLst>
            </a:custGeom>
            <a:solidFill>
              <a:srgbClr val="8CBF62"/>
            </a:solidFill>
            <a:ln w="12700">
              <a:noFill/>
            </a:ln>
          </p:spPr>
          <p:txBody>
            <a:bodyPr/>
            <a:lstStyle/>
            <a:p>
              <a:endParaRPr lang="zh-CN" altLang="en-US"/>
            </a:p>
          </p:txBody>
        </p:sp>
        <p:sp>
          <p:nvSpPr>
            <p:cNvPr id="30" name="椭圆 47"/>
            <p:cNvSpPr/>
            <p:nvPr>
              <p:custDataLst>
                <p:tags r:id="rId6"/>
              </p:custDataLst>
            </p:nvPr>
          </p:nvSpPr>
          <p:spPr>
            <a:xfrm>
              <a:off x="3671176" y="3517679"/>
              <a:ext cx="518989" cy="519199"/>
            </a:xfrm>
            <a:prstGeom prst="ellipse">
              <a:avLst/>
            </a:prstGeom>
            <a:solidFill>
              <a:srgbClr val="8CBF62"/>
            </a:solidFill>
            <a:ln w="12700">
              <a:noFill/>
            </a:ln>
          </p:spPr>
          <p:txBody>
            <a:bodyPr anchor="ctr"/>
            <a:lstStyle/>
            <a:p>
              <a:pPr algn="ctr"/>
              <a:r>
                <a:rPr lang="zh-CN" altLang="en-US" sz="1800" dirty="0">
                  <a:solidFill>
                    <a:srgbClr val="FFFFFF"/>
                  </a:solidFill>
                  <a:latin typeface="Arial" panose="020B0604020202020204" pitchFamily="34" charset="0"/>
                  <a:ea typeface="黑体" panose="02010609060101010101" pitchFamily="49" charset="-122"/>
                </a:rPr>
                <a:t>音频匹配</a:t>
              </a:r>
            </a:p>
          </p:txBody>
        </p:sp>
      </p:grpSp>
      <p:grpSp>
        <p:nvGrpSpPr>
          <p:cNvPr id="31" name="组合 78"/>
          <p:cNvGrpSpPr/>
          <p:nvPr/>
        </p:nvGrpSpPr>
        <p:grpSpPr>
          <a:xfrm>
            <a:off x="3740314" y="1809770"/>
            <a:ext cx="1395412" cy="925513"/>
            <a:chOff x="2310673" y="3480030"/>
            <a:chExt cx="594254" cy="594495"/>
          </a:xfrm>
        </p:grpSpPr>
        <p:sp>
          <p:nvSpPr>
            <p:cNvPr id="32" name="任意多边形 43"/>
            <p:cNvSpPr/>
            <p:nvPr>
              <p:custDataLst>
                <p:tags r:id="rId3"/>
              </p:custDataLst>
            </p:nvPr>
          </p:nvSpPr>
          <p:spPr>
            <a:xfrm>
              <a:off x="2310673" y="3480030"/>
              <a:ext cx="594254" cy="594495"/>
            </a:xfrm>
            <a:custGeom>
              <a:avLst/>
              <a:gdLst/>
              <a:ahLst/>
              <a:cxnLst>
                <a:cxn ang="0">
                  <a:pos x="551439" y="449786"/>
                </a:cxn>
                <a:cxn ang="0">
                  <a:pos x="539518" y="469650"/>
                </a:cxn>
                <a:cxn ang="0">
                  <a:pos x="474126" y="536226"/>
                </a:cxn>
                <a:cxn ang="0">
                  <a:pos x="466231" y="541161"/>
                </a:cxn>
                <a:cxn ang="0">
                  <a:pos x="578473" y="386484"/>
                </a:cxn>
                <a:cxn ang="0">
                  <a:pos x="572649" y="403398"/>
                </a:cxn>
                <a:cxn ang="0">
                  <a:pos x="419468" y="567664"/>
                </a:cxn>
                <a:cxn ang="0">
                  <a:pos x="402572" y="575114"/>
                </a:cxn>
                <a:cxn ang="0">
                  <a:pos x="590375" y="339407"/>
                </a:cxn>
                <a:cxn ang="0">
                  <a:pos x="589169" y="351370"/>
                </a:cxn>
                <a:cxn ang="0">
                  <a:pos x="371990" y="584267"/>
                </a:cxn>
                <a:cxn ang="0">
                  <a:pos x="358462" y="588103"/>
                </a:cxn>
                <a:cxn ang="0">
                  <a:pos x="594254" y="300935"/>
                </a:cxn>
                <a:cxn ang="0">
                  <a:pos x="593048" y="312898"/>
                </a:cxn>
                <a:cxn ang="0">
                  <a:pos x="333895" y="590806"/>
                </a:cxn>
                <a:cxn ang="0">
                  <a:pos x="322913" y="591913"/>
                </a:cxn>
                <a:cxn ang="0">
                  <a:pos x="591491" y="269585"/>
                </a:cxn>
                <a:cxn ang="0">
                  <a:pos x="592574" y="279093"/>
                </a:cxn>
                <a:cxn ang="0">
                  <a:pos x="298577" y="594366"/>
                </a:cxn>
                <a:cxn ang="0">
                  <a:pos x="297304" y="594495"/>
                </a:cxn>
                <a:cxn ang="0">
                  <a:pos x="289353" y="593589"/>
                </a:cxn>
                <a:cxn ang="0">
                  <a:pos x="588007" y="239008"/>
                </a:cxn>
                <a:cxn ang="0">
                  <a:pos x="589091" y="248516"/>
                </a:cxn>
                <a:cxn ang="0">
                  <a:pos x="269423" y="591318"/>
                </a:cxn>
                <a:cxn ang="0">
                  <a:pos x="260429" y="590293"/>
                </a:cxn>
                <a:cxn ang="0">
                  <a:pos x="580831" y="212391"/>
                </a:cxn>
                <a:cxn ang="0">
                  <a:pos x="583565" y="220129"/>
                </a:cxn>
                <a:cxn ang="0">
                  <a:pos x="240499" y="588022"/>
                </a:cxn>
                <a:cxn ang="0">
                  <a:pos x="231505" y="586998"/>
                </a:cxn>
                <a:cxn ang="0">
                  <a:pos x="572039" y="187506"/>
                </a:cxn>
                <a:cxn ang="0">
                  <a:pos x="574773" y="195244"/>
                </a:cxn>
                <a:cxn ang="0">
                  <a:pos x="214642" y="581438"/>
                </a:cxn>
                <a:cxn ang="0">
                  <a:pos x="207157" y="578794"/>
                </a:cxn>
                <a:cxn ang="0">
                  <a:pos x="562544" y="163375"/>
                </a:cxn>
                <a:cxn ang="0">
                  <a:pos x="565038" y="167690"/>
                </a:cxn>
                <a:cxn ang="0">
                  <a:pos x="565981" y="170359"/>
                </a:cxn>
                <a:cxn ang="0">
                  <a:pos x="190574" y="572935"/>
                </a:cxn>
                <a:cxn ang="0">
                  <a:pos x="183090" y="570291"/>
                </a:cxn>
                <a:cxn ang="0">
                  <a:pos x="550300" y="142194"/>
                </a:cxn>
                <a:cxn ang="0">
                  <a:pos x="554107" y="148780"/>
                </a:cxn>
                <a:cxn ang="0">
                  <a:pos x="166686" y="564239"/>
                </a:cxn>
                <a:cxn ang="0">
                  <a:pos x="160222" y="560501"/>
                </a:cxn>
                <a:cxn ang="0">
                  <a:pos x="536823" y="122332"/>
                </a:cxn>
                <a:cxn ang="0">
                  <a:pos x="541511" y="127976"/>
                </a:cxn>
                <a:cxn ang="0">
                  <a:pos x="145896" y="552220"/>
                </a:cxn>
                <a:cxn ang="0">
                  <a:pos x="139431" y="548483"/>
                </a:cxn>
                <a:cxn ang="0">
                  <a:pos x="521750" y="104184"/>
                </a:cxn>
                <a:cxn ang="0">
                  <a:pos x="526437" y="109827"/>
                </a:cxn>
                <a:cxn ang="0">
                  <a:pos x="125805" y="539453"/>
                </a:cxn>
                <a:cxn ang="0">
                  <a:pos x="120198" y="534796"/>
                </a:cxn>
                <a:cxn ang="0">
                  <a:pos x="506656" y="86056"/>
                </a:cxn>
                <a:cxn ang="0">
                  <a:pos x="506758" y="86135"/>
                </a:cxn>
                <a:cxn ang="0">
                  <a:pos x="511363" y="91679"/>
                </a:cxn>
                <a:cxn ang="0">
                  <a:pos x="107774" y="524476"/>
                </a:cxn>
                <a:cxn ang="0">
                  <a:pos x="102166" y="519819"/>
                </a:cxn>
                <a:cxn ang="0">
                  <a:pos x="487988" y="71763"/>
                </a:cxn>
                <a:cxn ang="0">
                  <a:pos x="493793" y="76208"/>
                </a:cxn>
                <a:cxn ang="0">
                  <a:pos x="89742" y="509500"/>
                </a:cxn>
                <a:cxn ang="0">
                  <a:pos x="86274" y="506619"/>
                </a:cxn>
                <a:cxn ang="0">
                  <a:pos x="84563" y="504384"/>
                </a:cxn>
                <a:cxn ang="0">
                  <a:pos x="469320" y="57470"/>
                </a:cxn>
                <a:cxn ang="0">
                  <a:pos x="475124" y="61915"/>
                </a:cxn>
                <a:cxn ang="0">
                  <a:pos x="74623" y="491401"/>
                </a:cxn>
                <a:cxn ang="0">
                  <a:pos x="70136" y="485542"/>
                </a:cxn>
                <a:cxn ang="0">
                  <a:pos x="136387" y="47725"/>
                </a:cxn>
                <a:cxn ang="0">
                  <a:pos x="39545" y="151576"/>
                </a:cxn>
                <a:cxn ang="0">
                  <a:pos x="50754" y="130925"/>
                </a:cxn>
                <a:cxn ang="0">
                  <a:pos x="131065" y="50615"/>
                </a:cxn>
                <a:cxn ang="0">
                  <a:pos x="450651" y="43177"/>
                </a:cxn>
                <a:cxn ang="0">
                  <a:pos x="456456" y="47622"/>
                </a:cxn>
                <a:cxn ang="0">
                  <a:pos x="60196" y="472559"/>
                </a:cxn>
                <a:cxn ang="0">
                  <a:pos x="55710" y="466700"/>
                </a:cxn>
                <a:cxn ang="0">
                  <a:pos x="429425" y="31626"/>
                </a:cxn>
                <a:cxn ang="0">
                  <a:pos x="436283" y="34941"/>
                </a:cxn>
                <a:cxn ang="0">
                  <a:pos x="45770" y="453716"/>
                </a:cxn>
                <a:cxn ang="0">
                  <a:pos x="41284" y="447857"/>
                </a:cxn>
                <a:cxn ang="0">
                  <a:pos x="407371" y="20964"/>
                </a:cxn>
                <a:cxn ang="0">
                  <a:pos x="414229" y="24279"/>
                </a:cxn>
                <a:cxn ang="0">
                  <a:pos x="33400" y="432668"/>
                </a:cxn>
                <a:cxn ang="0">
                  <a:pos x="30003" y="425641"/>
                </a:cxn>
                <a:cxn ang="0">
                  <a:pos x="195199" y="18970"/>
                </a:cxn>
                <a:cxn ang="0">
                  <a:pos x="13180" y="214162"/>
                </a:cxn>
                <a:cxn ang="0">
                  <a:pos x="18145" y="198168"/>
                </a:cxn>
                <a:cxn ang="0">
                  <a:pos x="181032" y="23494"/>
                </a:cxn>
                <a:cxn ang="0">
                  <a:pos x="181570" y="23201"/>
                </a:cxn>
                <a:cxn ang="0">
                  <a:pos x="382455" y="13369"/>
                </a:cxn>
                <a:cxn ang="0">
                  <a:pos x="390247" y="15683"/>
                </a:cxn>
                <a:cxn ang="0">
                  <a:pos x="22475" y="410070"/>
                </a:cxn>
                <a:cxn ang="0">
                  <a:pos x="20599" y="406188"/>
                </a:cxn>
                <a:cxn ang="0">
                  <a:pos x="19523" y="402567"/>
                </a:cxn>
                <a:cxn ang="0">
                  <a:pos x="357398" y="5928"/>
                </a:cxn>
                <a:cxn ang="0">
                  <a:pos x="365190" y="8241"/>
                </a:cxn>
                <a:cxn ang="0">
                  <a:pos x="14198" y="384635"/>
                </a:cxn>
                <a:cxn ang="0">
                  <a:pos x="11794" y="376543"/>
                </a:cxn>
                <a:cxn ang="0">
                  <a:pos x="239617" y="5651"/>
                </a:cxn>
                <a:cxn ang="0">
                  <a:pos x="3878" y="258450"/>
                </a:cxn>
                <a:cxn ang="0">
                  <a:pos x="5084" y="246487"/>
                </a:cxn>
                <a:cxn ang="0">
                  <a:pos x="226229" y="9338"/>
                </a:cxn>
                <a:cxn ang="0">
                  <a:pos x="237382" y="5876"/>
                </a:cxn>
                <a:cxn ang="0">
                  <a:pos x="328179" y="2948"/>
                </a:cxn>
                <a:cxn ang="0">
                  <a:pos x="337274" y="3865"/>
                </a:cxn>
                <a:cxn ang="0">
                  <a:pos x="6468" y="358611"/>
                </a:cxn>
                <a:cxn ang="0">
                  <a:pos x="6015" y="357087"/>
                </a:cxn>
                <a:cxn ang="0">
                  <a:pos x="5228" y="349271"/>
                </a:cxn>
                <a:cxn ang="0">
                  <a:pos x="274934" y="2091"/>
                </a:cxn>
                <a:cxn ang="0">
                  <a:pos x="0" y="296923"/>
                </a:cxn>
                <a:cxn ang="0">
                  <a:pos x="1205" y="284960"/>
                </a:cxn>
                <a:cxn ang="0">
                  <a:pos x="263952" y="3198"/>
                </a:cxn>
                <a:cxn ang="0">
                  <a:pos x="298932" y="0"/>
                </a:cxn>
                <a:cxn ang="0">
                  <a:pos x="308027" y="917"/>
                </a:cxn>
                <a:cxn ang="0">
                  <a:pos x="3077" y="327935"/>
                </a:cxn>
                <a:cxn ang="0">
                  <a:pos x="2106" y="318306"/>
                </a:cxn>
              </a:cxnLst>
              <a:rect l="0" t="0" r="0" b="0"/>
              <a:pathLst>
                <a:path w="1061395" h="1061825">
                  <a:moveTo>
                    <a:pt x="984925" y="803361"/>
                  </a:moveTo>
                  <a:lnTo>
                    <a:pt x="963633" y="838840"/>
                  </a:lnTo>
                  <a:cubicBezTo>
                    <a:pt x="931175" y="884338"/>
                    <a:pt x="891719" y="924499"/>
                    <a:pt x="846836" y="957752"/>
                  </a:cubicBezTo>
                  <a:lnTo>
                    <a:pt x="832735" y="966566"/>
                  </a:lnTo>
                  <a:close/>
                  <a:moveTo>
                    <a:pt x="1033209" y="690298"/>
                  </a:moveTo>
                  <a:lnTo>
                    <a:pt x="1022808" y="720509"/>
                  </a:lnTo>
                  <a:lnTo>
                    <a:pt x="749212" y="1013904"/>
                  </a:lnTo>
                  <a:lnTo>
                    <a:pt x="719033" y="1027210"/>
                  </a:lnTo>
                  <a:close/>
                  <a:moveTo>
                    <a:pt x="1054468" y="606214"/>
                  </a:moveTo>
                  <a:lnTo>
                    <a:pt x="1052314" y="627581"/>
                  </a:lnTo>
                  <a:lnTo>
                    <a:pt x="664411" y="1043557"/>
                  </a:lnTo>
                  <a:lnTo>
                    <a:pt x="640248" y="1050410"/>
                  </a:lnTo>
                  <a:close/>
                  <a:moveTo>
                    <a:pt x="1061395" y="537500"/>
                  </a:moveTo>
                  <a:lnTo>
                    <a:pt x="1059241" y="558867"/>
                  </a:lnTo>
                  <a:lnTo>
                    <a:pt x="596369" y="1055237"/>
                  </a:lnTo>
                  <a:lnTo>
                    <a:pt x="576754" y="1057214"/>
                  </a:lnTo>
                  <a:close/>
                  <a:moveTo>
                    <a:pt x="1056461" y="481505"/>
                  </a:moveTo>
                  <a:lnTo>
                    <a:pt x="1058396" y="498487"/>
                  </a:lnTo>
                  <a:lnTo>
                    <a:pt x="533289" y="1061596"/>
                  </a:lnTo>
                  <a:lnTo>
                    <a:pt x="531015" y="1061825"/>
                  </a:lnTo>
                  <a:lnTo>
                    <a:pt x="516813" y="1060207"/>
                  </a:lnTo>
                  <a:close/>
                  <a:moveTo>
                    <a:pt x="1050239" y="426892"/>
                  </a:moveTo>
                  <a:lnTo>
                    <a:pt x="1052174" y="443874"/>
                  </a:lnTo>
                  <a:lnTo>
                    <a:pt x="481216" y="1056151"/>
                  </a:lnTo>
                  <a:lnTo>
                    <a:pt x="465152" y="1054321"/>
                  </a:lnTo>
                  <a:close/>
                  <a:moveTo>
                    <a:pt x="1037421" y="379351"/>
                  </a:moveTo>
                  <a:lnTo>
                    <a:pt x="1042304" y="393172"/>
                  </a:lnTo>
                  <a:lnTo>
                    <a:pt x="429555" y="1050265"/>
                  </a:lnTo>
                  <a:lnTo>
                    <a:pt x="413491" y="1048435"/>
                  </a:lnTo>
                  <a:close/>
                  <a:moveTo>
                    <a:pt x="1021718" y="334905"/>
                  </a:moveTo>
                  <a:lnTo>
                    <a:pt x="1026601" y="348726"/>
                  </a:lnTo>
                  <a:lnTo>
                    <a:pt x="383372" y="1038505"/>
                  </a:lnTo>
                  <a:lnTo>
                    <a:pt x="370004" y="1033782"/>
                  </a:lnTo>
                  <a:close/>
                  <a:moveTo>
                    <a:pt x="1004759" y="291805"/>
                  </a:moveTo>
                  <a:lnTo>
                    <a:pt x="1009213" y="299511"/>
                  </a:lnTo>
                  <a:lnTo>
                    <a:pt x="1010898" y="304279"/>
                  </a:lnTo>
                  <a:lnTo>
                    <a:pt x="340384" y="1023317"/>
                  </a:lnTo>
                  <a:lnTo>
                    <a:pt x="327017" y="1018595"/>
                  </a:lnTo>
                  <a:close/>
                  <a:moveTo>
                    <a:pt x="982889" y="253973"/>
                  </a:moveTo>
                  <a:lnTo>
                    <a:pt x="989689" y="265737"/>
                  </a:lnTo>
                  <a:lnTo>
                    <a:pt x="297718" y="1007785"/>
                  </a:lnTo>
                  <a:lnTo>
                    <a:pt x="286172" y="1001110"/>
                  </a:lnTo>
                  <a:close/>
                  <a:moveTo>
                    <a:pt x="958819" y="218498"/>
                  </a:moveTo>
                  <a:lnTo>
                    <a:pt x="967191" y="228578"/>
                  </a:lnTo>
                  <a:lnTo>
                    <a:pt x="260586" y="986319"/>
                  </a:lnTo>
                  <a:lnTo>
                    <a:pt x="249039" y="979644"/>
                  </a:lnTo>
                  <a:close/>
                  <a:moveTo>
                    <a:pt x="931896" y="186083"/>
                  </a:moveTo>
                  <a:lnTo>
                    <a:pt x="940268" y="196163"/>
                  </a:lnTo>
                  <a:lnTo>
                    <a:pt x="224700" y="963515"/>
                  </a:lnTo>
                  <a:lnTo>
                    <a:pt x="214686" y="955197"/>
                  </a:lnTo>
                  <a:close/>
                  <a:moveTo>
                    <a:pt x="904938" y="153706"/>
                  </a:moveTo>
                  <a:lnTo>
                    <a:pt x="905120" y="153846"/>
                  </a:lnTo>
                  <a:lnTo>
                    <a:pt x="913345" y="163748"/>
                  </a:lnTo>
                  <a:lnTo>
                    <a:pt x="192495" y="936766"/>
                  </a:lnTo>
                  <a:lnTo>
                    <a:pt x="182480" y="928448"/>
                  </a:lnTo>
                  <a:close/>
                  <a:moveTo>
                    <a:pt x="871594" y="128177"/>
                  </a:moveTo>
                  <a:lnTo>
                    <a:pt x="881963" y="136116"/>
                  </a:lnTo>
                  <a:lnTo>
                    <a:pt x="160289" y="910016"/>
                  </a:lnTo>
                  <a:lnTo>
                    <a:pt x="154095" y="904871"/>
                  </a:lnTo>
                  <a:lnTo>
                    <a:pt x="151038" y="900879"/>
                  </a:lnTo>
                  <a:close/>
                  <a:moveTo>
                    <a:pt x="838251" y="102648"/>
                  </a:moveTo>
                  <a:lnTo>
                    <a:pt x="848619" y="110587"/>
                  </a:lnTo>
                  <a:lnTo>
                    <a:pt x="133284" y="877690"/>
                  </a:lnTo>
                  <a:lnTo>
                    <a:pt x="125271" y="867225"/>
                  </a:lnTo>
                  <a:close/>
                  <a:moveTo>
                    <a:pt x="243602" y="85243"/>
                  </a:moveTo>
                  <a:lnTo>
                    <a:pt x="70632" y="270731"/>
                  </a:lnTo>
                  <a:lnTo>
                    <a:pt x="90653" y="233846"/>
                  </a:lnTo>
                  <a:cubicBezTo>
                    <a:pt x="128827" y="177341"/>
                    <a:pt x="177590" y="128578"/>
                    <a:pt x="234095" y="90404"/>
                  </a:cubicBezTo>
                  <a:close/>
                  <a:moveTo>
                    <a:pt x="804907" y="77119"/>
                  </a:moveTo>
                  <a:lnTo>
                    <a:pt x="815275" y="85058"/>
                  </a:lnTo>
                  <a:lnTo>
                    <a:pt x="107517" y="844036"/>
                  </a:lnTo>
                  <a:lnTo>
                    <a:pt x="99504" y="833571"/>
                  </a:lnTo>
                  <a:close/>
                  <a:moveTo>
                    <a:pt x="766996" y="56488"/>
                  </a:moveTo>
                  <a:lnTo>
                    <a:pt x="779245" y="62409"/>
                  </a:lnTo>
                  <a:lnTo>
                    <a:pt x="81750" y="810382"/>
                  </a:lnTo>
                  <a:lnTo>
                    <a:pt x="73738" y="799917"/>
                  </a:lnTo>
                  <a:close/>
                  <a:moveTo>
                    <a:pt x="727605" y="37444"/>
                  </a:moveTo>
                  <a:lnTo>
                    <a:pt x="739854" y="43366"/>
                  </a:lnTo>
                  <a:lnTo>
                    <a:pt x="59657" y="772788"/>
                  </a:lnTo>
                  <a:lnTo>
                    <a:pt x="53589" y="760237"/>
                  </a:lnTo>
                  <a:close/>
                  <a:moveTo>
                    <a:pt x="348646" y="33884"/>
                  </a:moveTo>
                  <a:lnTo>
                    <a:pt x="23542" y="382515"/>
                  </a:lnTo>
                  <a:lnTo>
                    <a:pt x="32410" y="353948"/>
                  </a:lnTo>
                  <a:lnTo>
                    <a:pt x="323341" y="41963"/>
                  </a:lnTo>
                  <a:lnTo>
                    <a:pt x="324303" y="41440"/>
                  </a:lnTo>
                  <a:close/>
                  <a:moveTo>
                    <a:pt x="683103" y="23880"/>
                  </a:moveTo>
                  <a:lnTo>
                    <a:pt x="697020" y="28013"/>
                  </a:lnTo>
                  <a:lnTo>
                    <a:pt x="40144" y="732426"/>
                  </a:lnTo>
                  <a:lnTo>
                    <a:pt x="36792" y="725492"/>
                  </a:lnTo>
                  <a:lnTo>
                    <a:pt x="34871" y="719024"/>
                  </a:lnTo>
                  <a:close/>
                  <a:moveTo>
                    <a:pt x="638349" y="10588"/>
                  </a:moveTo>
                  <a:lnTo>
                    <a:pt x="652265" y="14721"/>
                  </a:lnTo>
                  <a:lnTo>
                    <a:pt x="25359" y="686996"/>
                  </a:lnTo>
                  <a:lnTo>
                    <a:pt x="21066" y="672542"/>
                  </a:lnTo>
                  <a:close/>
                  <a:moveTo>
                    <a:pt x="427980" y="10094"/>
                  </a:moveTo>
                  <a:lnTo>
                    <a:pt x="6927" y="461618"/>
                  </a:lnTo>
                  <a:lnTo>
                    <a:pt x="9081" y="440251"/>
                  </a:lnTo>
                  <a:lnTo>
                    <a:pt x="404067" y="16680"/>
                  </a:lnTo>
                  <a:lnTo>
                    <a:pt x="423988" y="10496"/>
                  </a:lnTo>
                  <a:close/>
                  <a:moveTo>
                    <a:pt x="586161" y="5267"/>
                  </a:moveTo>
                  <a:lnTo>
                    <a:pt x="602405" y="6904"/>
                  </a:lnTo>
                  <a:lnTo>
                    <a:pt x="11554" y="640515"/>
                  </a:lnTo>
                  <a:lnTo>
                    <a:pt x="10745" y="637793"/>
                  </a:lnTo>
                  <a:lnTo>
                    <a:pt x="9338" y="623833"/>
                  </a:lnTo>
                  <a:close/>
                  <a:moveTo>
                    <a:pt x="491060" y="3735"/>
                  </a:moveTo>
                  <a:lnTo>
                    <a:pt x="0" y="530333"/>
                  </a:lnTo>
                  <a:lnTo>
                    <a:pt x="2154" y="508966"/>
                  </a:lnTo>
                  <a:lnTo>
                    <a:pt x="471445" y="5712"/>
                  </a:lnTo>
                  <a:close/>
                  <a:moveTo>
                    <a:pt x="533922" y="0"/>
                  </a:moveTo>
                  <a:lnTo>
                    <a:pt x="550166" y="1638"/>
                  </a:lnTo>
                  <a:lnTo>
                    <a:pt x="5496" y="585724"/>
                  </a:lnTo>
                  <a:lnTo>
                    <a:pt x="3763" y="568526"/>
                  </a:lnTo>
                  <a:close/>
                </a:path>
              </a:pathLst>
            </a:custGeom>
            <a:solidFill>
              <a:srgbClr val="65BEBD"/>
            </a:solidFill>
            <a:ln w="12700">
              <a:noFill/>
            </a:ln>
          </p:spPr>
          <p:txBody>
            <a:bodyPr/>
            <a:lstStyle/>
            <a:p>
              <a:endParaRPr lang="zh-CN" altLang="en-US"/>
            </a:p>
          </p:txBody>
        </p:sp>
        <p:sp>
          <p:nvSpPr>
            <p:cNvPr id="33" name="椭圆 44"/>
            <p:cNvSpPr/>
            <p:nvPr>
              <p:custDataLst>
                <p:tags r:id="rId4"/>
              </p:custDataLst>
            </p:nvPr>
          </p:nvSpPr>
          <p:spPr>
            <a:xfrm>
              <a:off x="2348306" y="3517679"/>
              <a:ext cx="518989" cy="519199"/>
            </a:xfrm>
            <a:prstGeom prst="ellipse">
              <a:avLst/>
            </a:prstGeom>
            <a:solidFill>
              <a:srgbClr val="65BEBD"/>
            </a:solidFill>
            <a:ln w="12700">
              <a:noFill/>
            </a:ln>
          </p:spPr>
          <p:txBody>
            <a:bodyPr anchor="ctr"/>
            <a:lstStyle/>
            <a:p>
              <a:pPr algn="ctr"/>
              <a:r>
                <a:rPr lang="zh-CN" altLang="en-US" sz="1800" dirty="0">
                  <a:solidFill>
                    <a:srgbClr val="FFFFFF"/>
                  </a:solidFill>
                </a:rPr>
                <a:t>文字识别</a:t>
              </a:r>
              <a:endParaRPr lang="zh-CN" altLang="en-US" sz="1800" dirty="0">
                <a:solidFill>
                  <a:srgbClr val="FFFFFF"/>
                </a:solidFill>
                <a:latin typeface="Arial" panose="020B0604020202020204" pitchFamily="34" charset="0"/>
                <a:ea typeface="黑体" panose="02010609060101010101" pitchFamily="49" charset="-122"/>
              </a:endParaRPr>
            </a:p>
          </p:txBody>
        </p:sp>
      </p:grpSp>
      <p:sp>
        <p:nvSpPr>
          <p:cNvPr id="34" name="文本框 2"/>
          <p:cNvSpPr txBox="1"/>
          <p:nvPr/>
        </p:nvSpPr>
        <p:spPr>
          <a:xfrm>
            <a:off x="348067" y="1243906"/>
            <a:ext cx="2031325" cy="369332"/>
          </a:xfrm>
          <a:prstGeom prst="rect">
            <a:avLst/>
          </a:prstGeom>
          <a:noFill/>
          <a:ln w="9525">
            <a:noFill/>
          </a:ln>
        </p:spPr>
        <p:txBody>
          <a:bodyPr wrap="none" anchor="t">
            <a:spAutoFit/>
          </a:bodyPr>
          <a:lstStyle/>
          <a:p>
            <a:r>
              <a:rPr lang="zh-CN" altLang="en-US" sz="1800" dirty="0">
                <a:latin typeface="宋体" panose="02010600030101010101" pitchFamily="2" charset="-122"/>
                <a:ea typeface="宋体" panose="02010600030101010101" pitchFamily="2" charset="-122"/>
                <a:cs typeface="宋体" panose="02010600030101010101" pitchFamily="2" charset="-122"/>
              </a:rPr>
              <a:t>广告内容识别步骤</a:t>
            </a:r>
          </a:p>
        </p:txBody>
      </p:sp>
      <p:sp>
        <p:nvSpPr>
          <p:cNvPr id="35" name="文本框 2"/>
          <p:cNvSpPr txBox="1"/>
          <p:nvPr/>
        </p:nvSpPr>
        <p:spPr>
          <a:xfrm>
            <a:off x="343729" y="2893900"/>
            <a:ext cx="1569660" cy="369332"/>
          </a:xfrm>
          <a:prstGeom prst="rect">
            <a:avLst/>
          </a:prstGeom>
          <a:noFill/>
          <a:ln w="9525">
            <a:noFill/>
          </a:ln>
        </p:spPr>
        <p:txBody>
          <a:bodyPr wrap="none" anchor="t">
            <a:spAutoFit/>
          </a:bodyPr>
          <a:lstStyle/>
          <a:p>
            <a:r>
              <a:rPr lang="zh-CN" altLang="en-US" sz="1800" dirty="0">
                <a:latin typeface="宋体" panose="02010600030101010101" pitchFamily="2" charset="-122"/>
                <a:ea typeface="宋体" panose="02010600030101010101" pitchFamily="2" charset="-122"/>
                <a:cs typeface="宋体" panose="02010600030101010101" pitchFamily="2" charset="-122"/>
              </a:rPr>
              <a:t>识别准确率：</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9"/>
          <p:cNvSpPr>
            <a:spLocks noChangeArrowheads="1"/>
          </p:cNvSpPr>
          <p:nvPr/>
        </p:nvSpPr>
        <p:spPr bwMode="auto">
          <a:xfrm>
            <a:off x="1143001" y="-1321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sz="1800"/>
          </a:p>
        </p:txBody>
      </p:sp>
      <p:sp>
        <p:nvSpPr>
          <p:cNvPr id="19461" name="Rectangle 45"/>
          <p:cNvSpPr>
            <a:spLocks noChangeArrowheads="1"/>
          </p:cNvSpPr>
          <p:nvPr/>
        </p:nvSpPr>
        <p:spPr bwMode="auto">
          <a:xfrm>
            <a:off x="1143001" y="-1321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sz="1800"/>
          </a:p>
        </p:txBody>
      </p:sp>
      <p:sp>
        <p:nvSpPr>
          <p:cNvPr id="19462" name="Rectangle 47"/>
          <p:cNvSpPr>
            <a:spLocks noChangeArrowheads="1"/>
          </p:cNvSpPr>
          <p:nvPr/>
        </p:nvSpPr>
        <p:spPr bwMode="auto">
          <a:xfrm>
            <a:off x="1143001" y="-1321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sz="1800"/>
          </a:p>
        </p:txBody>
      </p:sp>
      <p:sp>
        <p:nvSpPr>
          <p:cNvPr id="19463" name="Rectangle 23"/>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endParaRPr lang="zh-CN" altLang="en-US" sz="1800"/>
          </a:p>
        </p:txBody>
      </p:sp>
      <p:sp>
        <p:nvSpPr>
          <p:cNvPr id="19467" name="文本框 8"/>
          <p:cNvSpPr txBox="1">
            <a:spLocks noChangeArrowheads="1"/>
          </p:cNvSpPr>
          <p:nvPr/>
        </p:nvSpPr>
        <p:spPr bwMode="auto">
          <a:xfrm>
            <a:off x="6615166" y="1986937"/>
            <a:ext cx="2057346" cy="100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lnSpc>
                <a:spcPct val="130000"/>
              </a:lnSpc>
            </a:pPr>
            <a:r>
              <a:rPr lang="zh-CN" altLang="zh-CN" sz="1600" dirty="0">
                <a:latin typeface="宋体" panose="02010600030101010101" pitchFamily="2" charset="-122"/>
                <a:ea typeface="宋体" panose="02010600030101010101" pitchFamily="2" charset="-122"/>
                <a:cs typeface="宋体" panose="02010600030101010101" pitchFamily="2" charset="-122"/>
              </a:rPr>
              <a:t>在线实时分析</a:t>
            </a:r>
            <a:r>
              <a:rPr lang="zh-CN" altLang="en-US" sz="1600" dirty="0">
                <a:latin typeface="宋体" panose="02010600030101010101" pitchFamily="2" charset="-122"/>
                <a:ea typeface="宋体" panose="02010600030101010101" pitchFamily="2" charset="-122"/>
                <a:cs typeface="宋体" panose="02010600030101010101" pitchFamily="2" charset="-122"/>
              </a:rPr>
              <a:t>视频中是否存在中插广告</a:t>
            </a:r>
            <a:r>
              <a:rPr lang="zh-CN" altLang="zh-CN" sz="1600" dirty="0">
                <a:latin typeface="宋体" panose="02010600030101010101" pitchFamily="2" charset="-122"/>
                <a:ea typeface="宋体" panose="02010600030101010101" pitchFamily="2" charset="-122"/>
                <a:cs typeface="宋体" panose="02010600030101010101" pitchFamily="2" charset="-122"/>
              </a:rPr>
              <a:t>并输出此类广告内容 </a:t>
            </a:r>
            <a:endParaRPr lang="zh-CN" altLang="en-US" sz="1600" dirty="0">
              <a:latin typeface="宋体" panose="02010600030101010101" pitchFamily="2" charset="-122"/>
              <a:ea typeface="宋体" panose="02010600030101010101" pitchFamily="2" charset="-122"/>
              <a:cs typeface="宋体" panose="02010600030101010101" pitchFamily="2" charset="-122"/>
            </a:endParaRPr>
          </a:p>
        </p:txBody>
      </p:sp>
      <p:grpSp>
        <p:nvGrpSpPr>
          <p:cNvPr id="19495" name="组合 22"/>
          <p:cNvGrpSpPr/>
          <p:nvPr/>
        </p:nvGrpSpPr>
        <p:grpSpPr>
          <a:xfrm>
            <a:off x="2577373" y="4894417"/>
            <a:ext cx="223024" cy="134719"/>
            <a:chOff x="3829050" y="5226603"/>
            <a:chExt cx="1511301" cy="1186348"/>
          </a:xfrm>
          <a:solidFill>
            <a:schemeClr val="bg1"/>
          </a:solidFill>
        </p:grpSpPr>
        <p:sp>
          <p:nvSpPr>
            <p:cNvPr id="161" name="Freeform 12"/>
            <p:cNvSpPr>
              <a:spLocks noEditPoints="1"/>
            </p:cNvSpPr>
            <p:nvPr/>
          </p:nvSpPr>
          <p:spPr bwMode="auto">
            <a:xfrm>
              <a:off x="3829050" y="5226603"/>
              <a:ext cx="1511301" cy="1186348"/>
            </a:xfrm>
            <a:custGeom>
              <a:avLst/>
              <a:gdLst>
                <a:gd name="T0" fmla="*/ 2372 w 2506"/>
                <a:gd name="T1" fmla="*/ 1716 h 1970"/>
                <a:gd name="T2" fmla="*/ 2372 w 2506"/>
                <a:gd name="T3" fmla="*/ 1716 h 1970"/>
                <a:gd name="T4" fmla="*/ 1858 w 2506"/>
                <a:gd name="T5" fmla="*/ 1575 h 1970"/>
                <a:gd name="T6" fmla="*/ 1818 w 2506"/>
                <a:gd name="T7" fmla="*/ 1576 h 1970"/>
                <a:gd name="T8" fmla="*/ 1323 w 2506"/>
                <a:gd name="T9" fmla="*/ 1715 h 1970"/>
                <a:gd name="T10" fmla="*/ 1323 w 2506"/>
                <a:gd name="T11" fmla="*/ 308 h 1970"/>
                <a:gd name="T12" fmla="*/ 1847 w 2506"/>
                <a:gd name="T13" fmla="*/ 133 h 1970"/>
                <a:gd name="T14" fmla="*/ 2372 w 2506"/>
                <a:gd name="T15" fmla="*/ 310 h 1970"/>
                <a:gd name="T16" fmla="*/ 2372 w 2506"/>
                <a:gd name="T17" fmla="*/ 1716 h 1970"/>
                <a:gd name="T18" fmla="*/ 1182 w 2506"/>
                <a:gd name="T19" fmla="*/ 1715 h 1970"/>
                <a:gd name="T20" fmla="*/ 1182 w 2506"/>
                <a:gd name="T21" fmla="*/ 1715 h 1970"/>
                <a:gd name="T22" fmla="*/ 688 w 2506"/>
                <a:gd name="T23" fmla="*/ 1576 h 1970"/>
                <a:gd name="T24" fmla="*/ 647 w 2506"/>
                <a:gd name="T25" fmla="*/ 1575 h 1970"/>
                <a:gd name="T26" fmla="*/ 133 w 2506"/>
                <a:gd name="T27" fmla="*/ 1716 h 1970"/>
                <a:gd name="T28" fmla="*/ 133 w 2506"/>
                <a:gd name="T29" fmla="*/ 310 h 1970"/>
                <a:gd name="T30" fmla="*/ 659 w 2506"/>
                <a:gd name="T31" fmla="*/ 133 h 1970"/>
                <a:gd name="T32" fmla="*/ 1182 w 2506"/>
                <a:gd name="T33" fmla="*/ 308 h 1970"/>
                <a:gd name="T34" fmla="*/ 1182 w 2506"/>
                <a:gd name="T35" fmla="*/ 1715 h 1970"/>
                <a:gd name="T36" fmla="*/ 1849 w 2506"/>
                <a:gd name="T37" fmla="*/ 0 h 1970"/>
                <a:gd name="T38" fmla="*/ 1849 w 2506"/>
                <a:gd name="T39" fmla="*/ 0 h 1970"/>
                <a:gd name="T40" fmla="*/ 1823 w 2506"/>
                <a:gd name="T41" fmla="*/ 0 h 1970"/>
                <a:gd name="T42" fmla="*/ 1253 w 2506"/>
                <a:gd name="T43" fmla="*/ 184 h 1970"/>
                <a:gd name="T44" fmla="*/ 683 w 2506"/>
                <a:gd name="T45" fmla="*/ 0 h 1970"/>
                <a:gd name="T46" fmla="*/ 657 w 2506"/>
                <a:gd name="T47" fmla="*/ 0 h 1970"/>
                <a:gd name="T48" fmla="*/ 5 w 2506"/>
                <a:gd name="T49" fmla="*/ 267 h 1970"/>
                <a:gd name="T50" fmla="*/ 0 w 2506"/>
                <a:gd name="T51" fmla="*/ 279 h 1970"/>
                <a:gd name="T52" fmla="*/ 0 w 2506"/>
                <a:gd name="T53" fmla="*/ 1970 h 1970"/>
                <a:gd name="T54" fmla="*/ 107 w 2506"/>
                <a:gd name="T55" fmla="*/ 1889 h 1970"/>
                <a:gd name="T56" fmla="*/ 682 w 2506"/>
                <a:gd name="T57" fmla="*/ 1709 h 1970"/>
                <a:gd name="T58" fmla="*/ 1190 w 2506"/>
                <a:gd name="T59" fmla="*/ 1876 h 1970"/>
                <a:gd name="T60" fmla="*/ 1208 w 2506"/>
                <a:gd name="T61" fmla="*/ 1888 h 1970"/>
                <a:gd name="T62" fmla="*/ 1253 w 2506"/>
                <a:gd name="T63" fmla="*/ 1924 h 1970"/>
                <a:gd name="T64" fmla="*/ 1298 w 2506"/>
                <a:gd name="T65" fmla="*/ 1888 h 1970"/>
                <a:gd name="T66" fmla="*/ 1316 w 2506"/>
                <a:gd name="T67" fmla="*/ 1876 h 1970"/>
                <a:gd name="T68" fmla="*/ 1824 w 2506"/>
                <a:gd name="T69" fmla="*/ 1709 h 1970"/>
                <a:gd name="T70" fmla="*/ 2399 w 2506"/>
                <a:gd name="T71" fmla="*/ 1889 h 1970"/>
                <a:gd name="T72" fmla="*/ 2506 w 2506"/>
                <a:gd name="T73" fmla="*/ 1970 h 1970"/>
                <a:gd name="T74" fmla="*/ 2506 w 2506"/>
                <a:gd name="T75" fmla="*/ 279 h 1970"/>
                <a:gd name="T76" fmla="*/ 2501 w 2506"/>
                <a:gd name="T77" fmla="*/ 267 h 1970"/>
                <a:gd name="T78" fmla="*/ 1849 w 2506"/>
                <a:gd name="T79" fmla="*/ 0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06" h="1970">
                  <a:moveTo>
                    <a:pt x="2372" y="1716"/>
                  </a:moveTo>
                  <a:lnTo>
                    <a:pt x="2372" y="1716"/>
                  </a:lnTo>
                  <a:cubicBezTo>
                    <a:pt x="2261" y="1655"/>
                    <a:pt x="2075" y="1575"/>
                    <a:pt x="1858" y="1575"/>
                  </a:cubicBezTo>
                  <a:cubicBezTo>
                    <a:pt x="1845" y="1575"/>
                    <a:pt x="1831" y="1576"/>
                    <a:pt x="1818" y="1576"/>
                  </a:cubicBezTo>
                  <a:cubicBezTo>
                    <a:pt x="1599" y="1587"/>
                    <a:pt x="1427" y="1659"/>
                    <a:pt x="1323" y="1715"/>
                  </a:cubicBezTo>
                  <a:lnTo>
                    <a:pt x="1323" y="308"/>
                  </a:lnTo>
                  <a:cubicBezTo>
                    <a:pt x="1347" y="271"/>
                    <a:pt x="1462" y="127"/>
                    <a:pt x="1847" y="133"/>
                  </a:cubicBezTo>
                  <a:cubicBezTo>
                    <a:pt x="2229" y="140"/>
                    <a:pt x="2347" y="273"/>
                    <a:pt x="2372" y="310"/>
                  </a:cubicBezTo>
                  <a:lnTo>
                    <a:pt x="2372" y="1716"/>
                  </a:lnTo>
                  <a:close/>
                  <a:moveTo>
                    <a:pt x="1182" y="1715"/>
                  </a:moveTo>
                  <a:lnTo>
                    <a:pt x="1182" y="1715"/>
                  </a:lnTo>
                  <a:cubicBezTo>
                    <a:pt x="1079" y="1659"/>
                    <a:pt x="906" y="1587"/>
                    <a:pt x="688" y="1576"/>
                  </a:cubicBezTo>
                  <a:cubicBezTo>
                    <a:pt x="674" y="1576"/>
                    <a:pt x="661" y="1575"/>
                    <a:pt x="647" y="1575"/>
                  </a:cubicBezTo>
                  <a:cubicBezTo>
                    <a:pt x="431" y="1575"/>
                    <a:pt x="244" y="1655"/>
                    <a:pt x="133" y="1716"/>
                  </a:cubicBezTo>
                  <a:lnTo>
                    <a:pt x="133" y="310"/>
                  </a:lnTo>
                  <a:cubicBezTo>
                    <a:pt x="159" y="273"/>
                    <a:pt x="276" y="140"/>
                    <a:pt x="659" y="133"/>
                  </a:cubicBezTo>
                  <a:cubicBezTo>
                    <a:pt x="1044" y="127"/>
                    <a:pt x="1159" y="271"/>
                    <a:pt x="1182" y="308"/>
                  </a:cubicBezTo>
                  <a:lnTo>
                    <a:pt x="1182" y="1715"/>
                  </a:lnTo>
                  <a:close/>
                  <a:moveTo>
                    <a:pt x="1849" y="0"/>
                  </a:moveTo>
                  <a:lnTo>
                    <a:pt x="1849" y="0"/>
                  </a:lnTo>
                  <a:cubicBezTo>
                    <a:pt x="1840" y="0"/>
                    <a:pt x="1831" y="0"/>
                    <a:pt x="1823" y="0"/>
                  </a:cubicBezTo>
                  <a:cubicBezTo>
                    <a:pt x="1490" y="0"/>
                    <a:pt x="1328" y="105"/>
                    <a:pt x="1253" y="184"/>
                  </a:cubicBezTo>
                  <a:cubicBezTo>
                    <a:pt x="1178" y="105"/>
                    <a:pt x="1015" y="0"/>
                    <a:pt x="683" y="0"/>
                  </a:cubicBezTo>
                  <a:cubicBezTo>
                    <a:pt x="674" y="0"/>
                    <a:pt x="666" y="0"/>
                    <a:pt x="657" y="0"/>
                  </a:cubicBezTo>
                  <a:cubicBezTo>
                    <a:pt x="127" y="9"/>
                    <a:pt x="16" y="240"/>
                    <a:pt x="5" y="267"/>
                  </a:cubicBezTo>
                  <a:lnTo>
                    <a:pt x="0" y="279"/>
                  </a:lnTo>
                  <a:lnTo>
                    <a:pt x="0" y="1970"/>
                  </a:lnTo>
                  <a:lnTo>
                    <a:pt x="107" y="1889"/>
                  </a:lnTo>
                  <a:cubicBezTo>
                    <a:pt x="109" y="1887"/>
                    <a:pt x="369" y="1695"/>
                    <a:pt x="682" y="1709"/>
                  </a:cubicBezTo>
                  <a:cubicBezTo>
                    <a:pt x="943" y="1722"/>
                    <a:pt x="1133" y="1837"/>
                    <a:pt x="1190" y="1876"/>
                  </a:cubicBezTo>
                  <a:cubicBezTo>
                    <a:pt x="1201" y="1883"/>
                    <a:pt x="1207" y="1888"/>
                    <a:pt x="1208" y="1888"/>
                  </a:cubicBezTo>
                  <a:lnTo>
                    <a:pt x="1253" y="1924"/>
                  </a:lnTo>
                  <a:lnTo>
                    <a:pt x="1298" y="1888"/>
                  </a:lnTo>
                  <a:cubicBezTo>
                    <a:pt x="1298" y="1888"/>
                    <a:pt x="1304" y="1883"/>
                    <a:pt x="1316" y="1876"/>
                  </a:cubicBezTo>
                  <a:cubicBezTo>
                    <a:pt x="1373" y="1837"/>
                    <a:pt x="1563" y="1722"/>
                    <a:pt x="1824" y="1709"/>
                  </a:cubicBezTo>
                  <a:cubicBezTo>
                    <a:pt x="2135" y="1695"/>
                    <a:pt x="2396" y="1887"/>
                    <a:pt x="2399" y="1889"/>
                  </a:cubicBezTo>
                  <a:lnTo>
                    <a:pt x="2506" y="1970"/>
                  </a:lnTo>
                  <a:lnTo>
                    <a:pt x="2506" y="279"/>
                  </a:lnTo>
                  <a:lnTo>
                    <a:pt x="2501" y="267"/>
                  </a:lnTo>
                  <a:cubicBezTo>
                    <a:pt x="2490" y="240"/>
                    <a:pt x="2379" y="9"/>
                    <a:pt x="1849" y="0"/>
                  </a:cubicBezTo>
                  <a:close/>
                </a:path>
              </a:pathLst>
            </a:custGeom>
            <a:grpFill/>
            <a:ln w="0">
              <a:noFill/>
              <a:prstDash val="solid"/>
              <a:round/>
            </a:ln>
          </p:spPr>
          <p:txBody>
            <a:bodyPr/>
            <a:lstStyle/>
            <a:p>
              <a:pPr>
                <a:buFont typeface="Arial" panose="020B0604020202020204" pitchFamily="34" charset="0"/>
                <a:buNone/>
                <a:defRPr/>
              </a:pPr>
              <a:endParaRPr lang="zh-CN" altLang="en-US" sz="1800"/>
            </a:p>
          </p:txBody>
        </p:sp>
        <p:sp>
          <p:nvSpPr>
            <p:cNvPr id="162" name="Freeform 13"/>
            <p:cNvSpPr/>
            <p:nvPr/>
          </p:nvSpPr>
          <p:spPr bwMode="auto">
            <a:xfrm>
              <a:off x="3829050" y="5399088"/>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0 h 206"/>
                <a:gd name="T12" fmla="*/ 68 w 844"/>
                <a:gd name="T13" fmla="*/ 193 h 206"/>
                <a:gd name="T14" fmla="*/ 437 w 844"/>
                <a:gd name="T15" fmla="*/ 89 h 206"/>
                <a:gd name="T16" fmla="*/ 775 w 844"/>
                <a:gd name="T17" fmla="*/ 193 h 206"/>
                <a:gd name="T18" fmla="*/ 831 w 844"/>
                <a:gd name="T19" fmla="*/ 183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3"/>
                    <a:pt x="667" y="19"/>
                    <a:pt x="441" y="10"/>
                  </a:cubicBezTo>
                  <a:cubicBezTo>
                    <a:pt x="213" y="0"/>
                    <a:pt x="30" y="122"/>
                    <a:pt x="23" y="127"/>
                  </a:cubicBezTo>
                  <a:cubicBezTo>
                    <a:pt x="4" y="139"/>
                    <a:pt x="0" y="164"/>
                    <a:pt x="12" y="183"/>
                  </a:cubicBezTo>
                  <a:cubicBezTo>
                    <a:pt x="20" y="194"/>
                    <a:pt x="32" y="200"/>
                    <a:pt x="45" y="200"/>
                  </a:cubicBezTo>
                  <a:cubicBezTo>
                    <a:pt x="53" y="200"/>
                    <a:pt x="61" y="198"/>
                    <a:pt x="68" y="193"/>
                  </a:cubicBezTo>
                  <a:cubicBezTo>
                    <a:pt x="69" y="192"/>
                    <a:pt x="236" y="81"/>
                    <a:pt x="437" y="89"/>
                  </a:cubicBezTo>
                  <a:cubicBezTo>
                    <a:pt x="639" y="98"/>
                    <a:pt x="774" y="192"/>
                    <a:pt x="775" y="193"/>
                  </a:cubicBezTo>
                  <a:cubicBezTo>
                    <a:pt x="793" y="206"/>
                    <a:pt x="818" y="201"/>
                    <a:pt x="831" y="183"/>
                  </a:cubicBezTo>
                  <a:cubicBezTo>
                    <a:pt x="844" y="165"/>
                    <a:pt x="840" y="140"/>
                    <a:pt x="822" y="128"/>
                  </a:cubicBezTo>
                  <a:close/>
                </a:path>
              </a:pathLst>
            </a:custGeom>
            <a:grpFill/>
            <a:ln w="0">
              <a:noFill/>
              <a:prstDash val="solid"/>
              <a:round/>
            </a:ln>
          </p:spPr>
          <p:txBody>
            <a:bodyPr/>
            <a:lstStyle/>
            <a:p>
              <a:pPr>
                <a:buFont typeface="Arial" panose="020B0604020202020204" pitchFamily="34" charset="0"/>
                <a:buNone/>
                <a:defRPr/>
              </a:pPr>
              <a:endParaRPr lang="zh-CN" altLang="en-US" sz="1800"/>
            </a:p>
          </p:txBody>
        </p:sp>
        <p:sp>
          <p:nvSpPr>
            <p:cNvPr id="170" name="Freeform 14"/>
            <p:cNvSpPr/>
            <p:nvPr/>
          </p:nvSpPr>
          <p:spPr bwMode="auto">
            <a:xfrm>
              <a:off x="3829050" y="56784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4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3"/>
                    <a:pt x="23" y="128"/>
                  </a:cubicBezTo>
                  <a:cubicBezTo>
                    <a:pt x="4" y="140"/>
                    <a:pt x="0" y="165"/>
                    <a:pt x="12" y="183"/>
                  </a:cubicBezTo>
                  <a:cubicBezTo>
                    <a:pt x="20" y="195"/>
                    <a:pt x="32" y="201"/>
                    <a:pt x="45" y="201"/>
                  </a:cubicBezTo>
                  <a:cubicBezTo>
                    <a:pt x="53" y="201"/>
                    <a:pt x="61" y="199"/>
                    <a:pt x="68" y="194"/>
                  </a:cubicBezTo>
                  <a:cubicBezTo>
                    <a:pt x="69" y="193"/>
                    <a:pt x="236" y="82"/>
                    <a:pt x="437" y="90"/>
                  </a:cubicBezTo>
                  <a:cubicBezTo>
                    <a:pt x="639" y="99"/>
                    <a:pt x="774" y="193"/>
                    <a:pt x="775" y="194"/>
                  </a:cubicBezTo>
                  <a:cubicBezTo>
                    <a:pt x="793" y="206"/>
                    <a:pt x="818" y="202"/>
                    <a:pt x="831" y="184"/>
                  </a:cubicBezTo>
                  <a:cubicBezTo>
                    <a:pt x="844" y="166"/>
                    <a:pt x="840" y="141"/>
                    <a:pt x="822" y="128"/>
                  </a:cubicBezTo>
                  <a:close/>
                </a:path>
              </a:pathLst>
            </a:custGeom>
            <a:grpFill/>
            <a:ln w="0">
              <a:noFill/>
              <a:prstDash val="solid"/>
              <a:round/>
            </a:ln>
          </p:spPr>
          <p:txBody>
            <a:bodyPr/>
            <a:lstStyle/>
            <a:p>
              <a:pPr>
                <a:buFont typeface="Arial" panose="020B0604020202020204" pitchFamily="34" charset="0"/>
                <a:buNone/>
                <a:defRPr/>
              </a:pPr>
              <a:endParaRPr lang="zh-CN" altLang="en-US" sz="1800"/>
            </a:p>
          </p:txBody>
        </p:sp>
        <p:sp>
          <p:nvSpPr>
            <p:cNvPr id="171" name="Freeform 15"/>
            <p:cNvSpPr/>
            <p:nvPr/>
          </p:nvSpPr>
          <p:spPr bwMode="auto">
            <a:xfrm>
              <a:off x="3829050" y="5957888"/>
              <a:ext cx="627063" cy="153988"/>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8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8"/>
                    <a:pt x="68"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ln>
          </p:spPr>
          <p:txBody>
            <a:bodyPr/>
            <a:lstStyle/>
            <a:p>
              <a:pPr>
                <a:buFont typeface="Arial" panose="020B0604020202020204" pitchFamily="34" charset="0"/>
                <a:buNone/>
                <a:defRPr/>
              </a:pPr>
              <a:endParaRPr lang="zh-CN" altLang="en-US" sz="1800"/>
            </a:p>
          </p:txBody>
        </p:sp>
        <p:sp>
          <p:nvSpPr>
            <p:cNvPr id="172" name="Freeform 16"/>
            <p:cNvSpPr/>
            <p:nvPr/>
          </p:nvSpPr>
          <p:spPr bwMode="auto">
            <a:xfrm>
              <a:off x="4713288" y="5437188"/>
              <a:ext cx="627063" cy="152400"/>
            </a:xfrm>
            <a:custGeom>
              <a:avLst/>
              <a:gdLst>
                <a:gd name="T0" fmla="*/ 822 w 844"/>
                <a:gd name="T1" fmla="*/ 127 h 205"/>
                <a:gd name="T2" fmla="*/ 822 w 844"/>
                <a:gd name="T3" fmla="*/ 127 h 205"/>
                <a:gd name="T4" fmla="*/ 441 w 844"/>
                <a:gd name="T5" fmla="*/ 9 h 205"/>
                <a:gd name="T6" fmla="*/ 23 w 844"/>
                <a:gd name="T7" fmla="*/ 127 h 205"/>
                <a:gd name="T8" fmla="*/ 12 w 844"/>
                <a:gd name="T9" fmla="*/ 182 h 205"/>
                <a:gd name="T10" fmla="*/ 45 w 844"/>
                <a:gd name="T11" fmla="*/ 200 h 205"/>
                <a:gd name="T12" fmla="*/ 67 w 844"/>
                <a:gd name="T13" fmla="*/ 193 h 205"/>
                <a:gd name="T14" fmla="*/ 437 w 844"/>
                <a:gd name="T15" fmla="*/ 89 h 205"/>
                <a:gd name="T16" fmla="*/ 775 w 844"/>
                <a:gd name="T17" fmla="*/ 193 h 205"/>
                <a:gd name="T18" fmla="*/ 831 w 844"/>
                <a:gd name="T19" fmla="*/ 183 h 205"/>
                <a:gd name="T20" fmla="*/ 822 w 844"/>
                <a:gd name="T21" fmla="*/ 127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5">
                  <a:moveTo>
                    <a:pt x="822" y="127"/>
                  </a:moveTo>
                  <a:lnTo>
                    <a:pt x="822" y="127"/>
                  </a:lnTo>
                  <a:cubicBezTo>
                    <a:pt x="815" y="123"/>
                    <a:pt x="667" y="19"/>
                    <a:pt x="441" y="9"/>
                  </a:cubicBezTo>
                  <a:cubicBezTo>
                    <a:pt x="213" y="0"/>
                    <a:pt x="30" y="122"/>
                    <a:pt x="23" y="127"/>
                  </a:cubicBezTo>
                  <a:cubicBezTo>
                    <a:pt x="4" y="139"/>
                    <a:pt x="0" y="164"/>
                    <a:pt x="12" y="182"/>
                  </a:cubicBezTo>
                  <a:cubicBezTo>
                    <a:pt x="20" y="194"/>
                    <a:pt x="32" y="200"/>
                    <a:pt x="45" y="200"/>
                  </a:cubicBezTo>
                  <a:cubicBezTo>
                    <a:pt x="53" y="200"/>
                    <a:pt x="61" y="198"/>
                    <a:pt x="67" y="193"/>
                  </a:cubicBezTo>
                  <a:cubicBezTo>
                    <a:pt x="69" y="192"/>
                    <a:pt x="236" y="81"/>
                    <a:pt x="437" y="89"/>
                  </a:cubicBezTo>
                  <a:cubicBezTo>
                    <a:pt x="639" y="98"/>
                    <a:pt x="774" y="192"/>
                    <a:pt x="775" y="193"/>
                  </a:cubicBezTo>
                  <a:cubicBezTo>
                    <a:pt x="793" y="205"/>
                    <a:pt x="818" y="201"/>
                    <a:pt x="831" y="183"/>
                  </a:cubicBezTo>
                  <a:cubicBezTo>
                    <a:pt x="844" y="165"/>
                    <a:pt x="840" y="140"/>
                    <a:pt x="822" y="127"/>
                  </a:cubicBezTo>
                  <a:close/>
                </a:path>
              </a:pathLst>
            </a:custGeom>
            <a:grpFill/>
            <a:ln w="0">
              <a:noFill/>
              <a:prstDash val="solid"/>
              <a:round/>
            </a:ln>
          </p:spPr>
          <p:txBody>
            <a:bodyPr/>
            <a:lstStyle/>
            <a:p>
              <a:pPr>
                <a:buFont typeface="Arial" panose="020B0604020202020204" pitchFamily="34" charset="0"/>
                <a:buNone/>
                <a:defRPr/>
              </a:pPr>
              <a:endParaRPr lang="zh-CN" altLang="en-US" sz="1800"/>
            </a:p>
          </p:txBody>
        </p:sp>
        <p:sp>
          <p:nvSpPr>
            <p:cNvPr id="180" name="Freeform 17"/>
            <p:cNvSpPr/>
            <p:nvPr/>
          </p:nvSpPr>
          <p:spPr bwMode="auto">
            <a:xfrm>
              <a:off x="4713288" y="5716588"/>
              <a:ext cx="627063" cy="152400"/>
            </a:xfrm>
            <a:custGeom>
              <a:avLst/>
              <a:gdLst>
                <a:gd name="T0" fmla="*/ 822 w 844"/>
                <a:gd name="T1" fmla="*/ 128 h 206"/>
                <a:gd name="T2" fmla="*/ 822 w 844"/>
                <a:gd name="T3" fmla="*/ 128 h 206"/>
                <a:gd name="T4" fmla="*/ 441 w 844"/>
                <a:gd name="T5" fmla="*/ 10 h 206"/>
                <a:gd name="T6" fmla="*/ 23 w 844"/>
                <a:gd name="T7" fmla="*/ 128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8"/>
                  </a:cubicBezTo>
                  <a:cubicBezTo>
                    <a:pt x="4" y="140"/>
                    <a:pt x="0" y="165"/>
                    <a:pt x="12" y="183"/>
                  </a:cubicBezTo>
                  <a:cubicBezTo>
                    <a:pt x="20" y="195"/>
                    <a:pt x="32" y="201"/>
                    <a:pt x="45" y="201"/>
                  </a:cubicBezTo>
                  <a:cubicBezTo>
                    <a:pt x="53" y="201"/>
                    <a:pt x="61" y="199"/>
                    <a:pt x="67" y="194"/>
                  </a:cubicBezTo>
                  <a:cubicBezTo>
                    <a:pt x="69" y="193"/>
                    <a:pt x="236" y="82"/>
                    <a:pt x="437" y="90"/>
                  </a:cubicBezTo>
                  <a:cubicBezTo>
                    <a:pt x="639" y="99"/>
                    <a:pt x="774" y="192"/>
                    <a:pt x="775" y="193"/>
                  </a:cubicBezTo>
                  <a:cubicBezTo>
                    <a:pt x="793" y="206"/>
                    <a:pt x="818" y="202"/>
                    <a:pt x="831" y="184"/>
                  </a:cubicBezTo>
                  <a:cubicBezTo>
                    <a:pt x="844" y="166"/>
                    <a:pt x="840" y="141"/>
                    <a:pt x="822" y="128"/>
                  </a:cubicBezTo>
                  <a:close/>
                </a:path>
              </a:pathLst>
            </a:custGeom>
            <a:grpFill/>
            <a:ln w="0">
              <a:noFill/>
              <a:prstDash val="solid"/>
              <a:round/>
            </a:ln>
          </p:spPr>
          <p:txBody>
            <a:bodyPr/>
            <a:lstStyle/>
            <a:p>
              <a:pPr>
                <a:buFont typeface="Arial" panose="020B0604020202020204" pitchFamily="34" charset="0"/>
                <a:buNone/>
                <a:defRPr/>
              </a:pPr>
              <a:endParaRPr lang="zh-CN" altLang="en-US" sz="1800"/>
            </a:p>
          </p:txBody>
        </p:sp>
        <p:sp>
          <p:nvSpPr>
            <p:cNvPr id="181" name="Freeform 18"/>
            <p:cNvSpPr/>
            <p:nvPr/>
          </p:nvSpPr>
          <p:spPr bwMode="auto">
            <a:xfrm>
              <a:off x="4713288" y="5997575"/>
              <a:ext cx="627063" cy="152400"/>
            </a:xfrm>
            <a:custGeom>
              <a:avLst/>
              <a:gdLst>
                <a:gd name="T0" fmla="*/ 822 w 844"/>
                <a:gd name="T1" fmla="*/ 128 h 206"/>
                <a:gd name="T2" fmla="*/ 822 w 844"/>
                <a:gd name="T3" fmla="*/ 128 h 206"/>
                <a:gd name="T4" fmla="*/ 441 w 844"/>
                <a:gd name="T5" fmla="*/ 10 h 206"/>
                <a:gd name="T6" fmla="*/ 23 w 844"/>
                <a:gd name="T7" fmla="*/ 127 h 206"/>
                <a:gd name="T8" fmla="*/ 12 w 844"/>
                <a:gd name="T9" fmla="*/ 183 h 206"/>
                <a:gd name="T10" fmla="*/ 45 w 844"/>
                <a:gd name="T11" fmla="*/ 201 h 206"/>
                <a:gd name="T12" fmla="*/ 67 w 844"/>
                <a:gd name="T13" fmla="*/ 194 h 206"/>
                <a:gd name="T14" fmla="*/ 437 w 844"/>
                <a:gd name="T15" fmla="*/ 90 h 206"/>
                <a:gd name="T16" fmla="*/ 775 w 844"/>
                <a:gd name="T17" fmla="*/ 193 h 206"/>
                <a:gd name="T18" fmla="*/ 831 w 844"/>
                <a:gd name="T19" fmla="*/ 184 h 206"/>
                <a:gd name="T20" fmla="*/ 822 w 844"/>
                <a:gd name="T21" fmla="*/ 128 h 2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44" h="206">
                  <a:moveTo>
                    <a:pt x="822" y="128"/>
                  </a:moveTo>
                  <a:lnTo>
                    <a:pt x="822" y="128"/>
                  </a:lnTo>
                  <a:cubicBezTo>
                    <a:pt x="815" y="124"/>
                    <a:pt x="667" y="20"/>
                    <a:pt x="441" y="10"/>
                  </a:cubicBezTo>
                  <a:cubicBezTo>
                    <a:pt x="213" y="0"/>
                    <a:pt x="30" y="122"/>
                    <a:pt x="23" y="127"/>
                  </a:cubicBezTo>
                  <a:cubicBezTo>
                    <a:pt x="4" y="140"/>
                    <a:pt x="0" y="165"/>
                    <a:pt x="12" y="183"/>
                  </a:cubicBezTo>
                  <a:cubicBezTo>
                    <a:pt x="20" y="194"/>
                    <a:pt x="32" y="201"/>
                    <a:pt x="45" y="201"/>
                  </a:cubicBezTo>
                  <a:cubicBezTo>
                    <a:pt x="53" y="201"/>
                    <a:pt x="61" y="198"/>
                    <a:pt x="67" y="194"/>
                  </a:cubicBezTo>
                  <a:cubicBezTo>
                    <a:pt x="69" y="193"/>
                    <a:pt x="236" y="82"/>
                    <a:pt x="437" y="90"/>
                  </a:cubicBezTo>
                  <a:cubicBezTo>
                    <a:pt x="639" y="98"/>
                    <a:pt x="774" y="192"/>
                    <a:pt x="775" y="193"/>
                  </a:cubicBezTo>
                  <a:cubicBezTo>
                    <a:pt x="793" y="206"/>
                    <a:pt x="818" y="202"/>
                    <a:pt x="831" y="184"/>
                  </a:cubicBezTo>
                  <a:cubicBezTo>
                    <a:pt x="844" y="166"/>
                    <a:pt x="840" y="141"/>
                    <a:pt x="822" y="128"/>
                  </a:cubicBezTo>
                  <a:close/>
                </a:path>
              </a:pathLst>
            </a:custGeom>
            <a:grpFill/>
            <a:ln w="0">
              <a:noFill/>
              <a:prstDash val="solid"/>
              <a:round/>
            </a:ln>
          </p:spPr>
          <p:txBody>
            <a:bodyPr/>
            <a:lstStyle/>
            <a:p>
              <a:pPr>
                <a:buFont typeface="Arial" panose="020B0604020202020204" pitchFamily="34" charset="0"/>
                <a:buNone/>
                <a:defRPr/>
              </a:pPr>
              <a:endParaRPr lang="zh-CN" altLang="en-US" sz="1800"/>
            </a:p>
          </p:txBody>
        </p:sp>
      </p:grpSp>
      <p:sp>
        <p:nvSpPr>
          <p:cNvPr id="19469" name="文本框 8"/>
          <p:cNvSpPr txBox="1">
            <a:spLocks noChangeArrowheads="1"/>
          </p:cNvSpPr>
          <p:nvPr/>
        </p:nvSpPr>
        <p:spPr bwMode="auto">
          <a:xfrm>
            <a:off x="100277" y="971592"/>
            <a:ext cx="4267088" cy="353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lnSpc>
                <a:spcPct val="130000"/>
              </a:lnSpc>
            </a:pPr>
            <a:r>
              <a:rPr lang="zh-CN" altLang="en-US" sz="1600" dirty="0">
                <a:latin typeface="宋体" panose="02010600030101010101" pitchFamily="2" charset="-122"/>
                <a:ea typeface="宋体" panose="02010600030101010101" pitchFamily="2" charset="-122"/>
              </a:rPr>
              <a:t>设计并实现了</a:t>
            </a:r>
            <a:r>
              <a:rPr lang="zh-CN" altLang="en-US" sz="1600" b="1" dirty="0">
                <a:latin typeface="宋体" panose="02010600030101010101" pitchFamily="2" charset="-122"/>
                <a:ea typeface="宋体" panose="02010600030101010101" pitchFamily="2" charset="-122"/>
              </a:rPr>
              <a:t>中插广告识别系统</a:t>
            </a:r>
            <a:endParaRPr lang="en-US" altLang="zh-CN" sz="1600" b="1" dirty="0">
              <a:latin typeface="宋体" panose="02010600030101010101" pitchFamily="2" charset="-122"/>
              <a:ea typeface="宋体" panose="02010600030101010101" pitchFamily="2" charset="-122"/>
            </a:endParaRPr>
          </a:p>
          <a:p>
            <a:pPr eaLnBrk="1" hangingPunct="1">
              <a:lnSpc>
                <a:spcPct val="130000"/>
              </a:lnSpc>
            </a:pPr>
            <a:endParaRPr lang="en-US" altLang="zh-CN" sz="1600" b="1" dirty="0">
              <a:latin typeface="宋体" panose="02010600030101010101" pitchFamily="2" charset="-122"/>
              <a:ea typeface="宋体" panose="02010600030101010101" pitchFamily="2" charset="-122"/>
            </a:endParaRPr>
          </a:p>
          <a:p>
            <a:pPr marL="285750" indent="-285750" eaLnBrk="1" hangingPunct="1">
              <a:lnSpc>
                <a:spcPct val="130000"/>
              </a:lnSpc>
              <a:buFont typeface="Arial" panose="020B0604020202020204" pitchFamily="34" charset="0"/>
              <a:buChar char="•"/>
            </a:pPr>
            <a:r>
              <a:rPr lang="zh-CN" altLang="en-US" sz="1600" dirty="0">
                <a:latin typeface="宋体" panose="02010600030101010101" pitchFamily="2" charset="-122"/>
                <a:ea typeface="宋体" panose="02010600030101010101" pitchFamily="2" charset="-122"/>
              </a:rPr>
              <a:t>镜头切分：提出一种简单有效的利用</a:t>
            </a:r>
            <a:r>
              <a:rPr lang="zh-CN" altLang="en-US" sz="1800" b="1" dirty="0">
                <a:solidFill>
                  <a:srgbClr val="FF0000"/>
                </a:solidFill>
                <a:latin typeface="宋体" panose="02010600030101010101" pitchFamily="2" charset="-122"/>
                <a:ea typeface="宋体" panose="02010600030101010101" pitchFamily="2" charset="-122"/>
              </a:rPr>
              <a:t>颜色变化趋势</a:t>
            </a:r>
            <a:r>
              <a:rPr lang="zh-CN" altLang="en-US" sz="1600" dirty="0">
                <a:latin typeface="宋体" panose="02010600030101010101" pitchFamily="2" charset="-122"/>
                <a:ea typeface="宋体" panose="02010600030101010101" pitchFamily="2" charset="-122"/>
              </a:rPr>
              <a:t>切分渐变镜头的解决方案</a:t>
            </a:r>
            <a:endParaRPr lang="en-US" altLang="zh-CN" sz="1600" dirty="0">
              <a:latin typeface="宋体" panose="02010600030101010101" pitchFamily="2" charset="-122"/>
              <a:ea typeface="宋体" panose="02010600030101010101" pitchFamily="2" charset="-122"/>
            </a:endParaRPr>
          </a:p>
          <a:p>
            <a:pPr marL="285750" indent="-285750" eaLnBrk="1" hangingPunct="1">
              <a:lnSpc>
                <a:spcPct val="130000"/>
              </a:lnSpc>
              <a:buFont typeface="Arial" panose="020B0604020202020204" pitchFamily="34" charset="0"/>
              <a:buChar char="•"/>
            </a:pPr>
            <a:r>
              <a:rPr lang="zh-CN" altLang="en-US" sz="1600" dirty="0">
                <a:latin typeface="宋体" panose="02010600030101010101" pitchFamily="2" charset="-122"/>
                <a:ea typeface="宋体" panose="02010600030101010101" pitchFamily="2" charset="-122"/>
              </a:rPr>
              <a:t>镜头分类：利用</a:t>
            </a:r>
            <a:r>
              <a:rPr lang="en-US" altLang="zh-CN" sz="1600" dirty="0">
                <a:latin typeface="宋体" panose="02010600030101010101" pitchFamily="2" charset="-122"/>
                <a:ea typeface="宋体" panose="02010600030101010101" pitchFamily="2" charset="-122"/>
              </a:rPr>
              <a:t>LSTM</a:t>
            </a:r>
            <a:r>
              <a:rPr lang="zh-CN" altLang="en-US" sz="1600" dirty="0">
                <a:latin typeface="宋体" panose="02010600030101010101" pitchFamily="2" charset="-122"/>
                <a:ea typeface="宋体" panose="02010600030101010101" pitchFamily="2" charset="-122"/>
              </a:rPr>
              <a:t>网络和</a:t>
            </a:r>
            <a:r>
              <a:rPr lang="en-US" altLang="zh-CN" sz="1600" dirty="0">
                <a:latin typeface="宋体" panose="02010600030101010101" pitchFamily="2" charset="-122"/>
                <a:ea typeface="宋体" panose="02010600030101010101" pitchFamily="2" charset="-122"/>
              </a:rPr>
              <a:t>Attention</a:t>
            </a:r>
            <a:r>
              <a:rPr lang="zh-CN" altLang="en-US" sz="1800" b="1" dirty="0">
                <a:solidFill>
                  <a:srgbClr val="FF0000"/>
                </a:solidFill>
                <a:latin typeface="宋体" panose="02010600030101010101" pitchFamily="2" charset="-122"/>
                <a:ea typeface="宋体" panose="02010600030101010101" pitchFamily="2" charset="-122"/>
              </a:rPr>
              <a:t>模型组合</a:t>
            </a:r>
            <a:r>
              <a:rPr lang="zh-CN" altLang="en-US" sz="1600" dirty="0">
                <a:latin typeface="宋体" panose="02010600030101010101" pitchFamily="2" charset="-122"/>
                <a:ea typeface="宋体" panose="02010600030101010101" pitchFamily="2" charset="-122"/>
              </a:rPr>
              <a:t>，获取音视频时序高维特征并强化显著特征，改善视频镜头分类性能</a:t>
            </a:r>
            <a:endParaRPr lang="en-US" altLang="zh-CN" sz="1600" dirty="0">
              <a:latin typeface="宋体" panose="02010600030101010101" pitchFamily="2" charset="-122"/>
              <a:ea typeface="宋体" panose="02010600030101010101" pitchFamily="2" charset="-122"/>
            </a:endParaRPr>
          </a:p>
          <a:p>
            <a:pPr marL="285750" indent="-285750" eaLnBrk="1" hangingPunct="1">
              <a:lnSpc>
                <a:spcPct val="130000"/>
              </a:lnSpc>
              <a:buFont typeface="Arial" panose="020B0604020202020204" pitchFamily="34" charset="0"/>
              <a:buChar char="•"/>
            </a:pPr>
            <a:r>
              <a:rPr lang="zh-CN" altLang="en-US" sz="1600" dirty="0">
                <a:latin typeface="宋体" panose="02010600030101010101" pitchFamily="2" charset="-122"/>
                <a:ea typeface="宋体" panose="02010600030101010101" pitchFamily="2" charset="-122"/>
              </a:rPr>
              <a:t>广告内容识别：采用</a:t>
            </a:r>
            <a:r>
              <a:rPr lang="en-US" altLang="zh-CN" sz="1800" b="1" dirty="0">
                <a:solidFill>
                  <a:srgbClr val="FF0000"/>
                </a:solidFill>
                <a:latin typeface="宋体" panose="02010600030101010101" pitchFamily="2" charset="-122"/>
                <a:ea typeface="宋体" panose="02010600030101010101" pitchFamily="2" charset="-122"/>
              </a:rPr>
              <a:t>OCR</a:t>
            </a:r>
            <a:r>
              <a:rPr lang="zh-CN" altLang="en-US" sz="1800" b="1" dirty="0">
                <a:solidFill>
                  <a:srgbClr val="FF0000"/>
                </a:solidFill>
                <a:latin typeface="宋体" panose="02010600030101010101" pitchFamily="2" charset="-122"/>
                <a:ea typeface="宋体" panose="02010600030101010101" pitchFamily="2" charset="-122"/>
              </a:rPr>
              <a:t>文字识别技术</a:t>
            </a:r>
            <a:r>
              <a:rPr lang="zh-CN" altLang="en-US" sz="1600" dirty="0">
                <a:latin typeface="宋体" panose="02010600030101010101" pitchFamily="2" charset="-122"/>
                <a:ea typeface="宋体" panose="02010600030101010101" pitchFamily="2" charset="-122"/>
              </a:rPr>
              <a:t>结合</a:t>
            </a:r>
            <a:r>
              <a:rPr lang="zh-CN" altLang="en-US" sz="1800" dirty="0">
                <a:solidFill>
                  <a:srgbClr val="FF0000"/>
                </a:solidFill>
                <a:latin typeface="宋体" panose="02010600030101010101" pitchFamily="2" charset="-122"/>
                <a:ea typeface="宋体" panose="02010600030101010101" pitchFamily="2" charset="-122"/>
              </a:rPr>
              <a:t>音频色谱图</a:t>
            </a:r>
            <a:r>
              <a:rPr lang="zh-CN" altLang="en-US" sz="1600" dirty="0">
                <a:latin typeface="宋体" panose="02010600030101010101" pitchFamily="2" charset="-122"/>
                <a:ea typeface="宋体" panose="02010600030101010101" pitchFamily="2" charset="-122"/>
              </a:rPr>
              <a:t>特征匹配的方法进行广告内容识别。</a:t>
            </a:r>
          </a:p>
        </p:txBody>
      </p:sp>
      <p:graphicFrame>
        <p:nvGraphicFramePr>
          <p:cNvPr id="118" name="表格 117"/>
          <p:cNvGraphicFramePr>
            <a:graphicFrameLocks noGrp="1"/>
          </p:cNvGraphicFramePr>
          <p:nvPr/>
        </p:nvGraphicFramePr>
        <p:xfrm>
          <a:off x="2519363" y="38691"/>
          <a:ext cx="6548319" cy="671513"/>
        </p:xfrm>
        <a:graphic>
          <a:graphicData uri="http://schemas.openxmlformats.org/drawingml/2006/table">
            <a:tbl>
              <a:tblPr/>
              <a:tblGrid>
                <a:gridCol w="1636687">
                  <a:extLst>
                    <a:ext uri="{9D8B030D-6E8A-4147-A177-3AD203B41FA5}">
                      <a16:colId xmlns:a16="http://schemas.microsoft.com/office/drawing/2014/main" val="20000"/>
                    </a:ext>
                  </a:extLst>
                </a:gridCol>
                <a:gridCol w="1636688">
                  <a:extLst>
                    <a:ext uri="{9D8B030D-6E8A-4147-A177-3AD203B41FA5}">
                      <a16:colId xmlns:a16="http://schemas.microsoft.com/office/drawing/2014/main" val="20001"/>
                    </a:ext>
                  </a:extLst>
                </a:gridCol>
                <a:gridCol w="1638257">
                  <a:extLst>
                    <a:ext uri="{9D8B030D-6E8A-4147-A177-3AD203B41FA5}">
                      <a16:colId xmlns:a16="http://schemas.microsoft.com/office/drawing/2014/main" val="20002"/>
                    </a:ext>
                  </a:extLst>
                </a:gridCol>
                <a:gridCol w="163668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工作内容</a:t>
                      </a:r>
                      <a:endParaRPr kumimoji="0" lang="zh-CN" altLang="en-US"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总结及展望</a:t>
                      </a:r>
                      <a:endParaRPr kumimoji="0" lang="en-US" altLang="zh-CN" sz="1600" b="0"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extLst>
                  <a:ext uri="{0D108BD9-81ED-4DB2-BD59-A6C34878D82A}">
                    <a16:rowId xmlns:a16="http://schemas.microsoft.com/office/drawing/2014/main" val="10001"/>
                  </a:ext>
                </a:extLst>
              </a:tr>
            </a:tbl>
          </a:graphicData>
        </a:graphic>
      </p:graphicFrame>
      <p:graphicFrame>
        <p:nvGraphicFramePr>
          <p:cNvPr id="6" name="图表 5"/>
          <p:cNvGraphicFramePr/>
          <p:nvPr/>
        </p:nvGraphicFramePr>
        <p:xfrm>
          <a:off x="4405424" y="1741230"/>
          <a:ext cx="2133624" cy="149861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111618"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111619"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111620" name="Rectangle 23"/>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109" name="TextShape 1"/>
          <p:cNvSpPr txBox="1"/>
          <p:nvPr/>
        </p:nvSpPr>
        <p:spPr>
          <a:xfrm>
            <a:off x="1657350" y="1657350"/>
            <a:ext cx="5829300" cy="1103313"/>
          </a:xfrm>
          <a:prstGeom prst="rect">
            <a:avLst/>
          </a:prstGeom>
          <a:noFill/>
          <a:ln>
            <a:noFill/>
          </a:ln>
        </p:spPr>
        <p:txBody>
          <a:bodyPr anchor="ctr" anchorCtr="1"/>
          <a:lstStyle/>
          <a:p>
            <a:pPr marR="0" defTabSz="914400">
              <a:buClrTx/>
              <a:buSzTx/>
              <a:buFont typeface="Arial" panose="020B0604020202020204" pitchFamily="34" charset="0"/>
              <a:buNone/>
              <a:defRPr/>
            </a:pPr>
            <a:r>
              <a:rPr kumimoji="0" lang="zh-CN" sz="3300" b="1" kern="1200" cap="none" spc="-1" normalizeH="0" baseline="0" noProof="0" dirty="0">
                <a:solidFill>
                  <a:srgbClr val="000000"/>
                </a:solidFill>
                <a:uFill>
                  <a:solidFill>
                    <a:srgbClr val="FFFFFF"/>
                  </a:solidFill>
                </a:uFill>
                <a:latin typeface="Arial" panose="020B0604020202020204"/>
                <a:ea typeface="华文新魏" panose="02010800040101010101" charset="-122"/>
                <a:cs typeface="+mn-cs"/>
              </a:rPr>
              <a:t>谢	谢！</a:t>
            </a:r>
            <a:endParaRPr kumimoji="0" lang="zh-CN" sz="1800" kern="1200" cap="none" spc="-1" normalizeH="0" baseline="0" noProof="0" dirty="0">
              <a:solidFill>
                <a:srgbClr val="000000"/>
              </a:solidFill>
              <a:uFill>
                <a:solidFill>
                  <a:srgbClr val="FFFFFF"/>
                </a:solidFill>
              </a:uFill>
              <a:latin typeface="Arial" panose="020B0604020202020204"/>
              <a:ea typeface="黑体" panose="02010609060101010101" pitchFamily="49" charset="-122"/>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 name="Text Box 23"/>
          <p:cNvSpPr txBox="1">
            <a:spLocks noChangeArrowheads="1"/>
          </p:cNvSpPr>
          <p:nvPr/>
        </p:nvSpPr>
        <p:spPr bwMode="auto">
          <a:xfrm>
            <a:off x="4722808" y="2860709"/>
            <a:ext cx="3840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tx1"/>
              </a:buClr>
            </a:pPr>
            <a:r>
              <a:rPr lang="zh-CN" altLang="en-US" sz="2000" dirty="0">
                <a:solidFill>
                  <a:schemeClr val="bg1"/>
                </a:solidFill>
                <a:latin typeface="黑体" panose="02010609060101010101" pitchFamily="49" charset="-122"/>
              </a:rPr>
              <a:t>内容及方案</a:t>
            </a:r>
          </a:p>
        </p:txBody>
      </p:sp>
      <p:graphicFrame>
        <p:nvGraphicFramePr>
          <p:cNvPr id="21" name="表格 20"/>
          <p:cNvGraphicFramePr>
            <a:graphicFrameLocks noGrp="1"/>
          </p:cNvGraphicFramePr>
          <p:nvPr/>
        </p:nvGraphicFramePr>
        <p:xfrm>
          <a:off x="2483961" y="54492"/>
          <a:ext cx="6624637" cy="671513"/>
        </p:xfrm>
        <a:graphic>
          <a:graphicData uri="http://schemas.openxmlformats.org/drawingml/2006/table">
            <a:tbl>
              <a:tblPr/>
              <a:tblGrid>
                <a:gridCol w="1655762">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5762">
                  <a:extLst>
                    <a:ext uri="{9D8B030D-6E8A-4147-A177-3AD203B41FA5}">
                      <a16:colId xmlns:a16="http://schemas.microsoft.com/office/drawing/2014/main" val="20003"/>
                    </a:ext>
                  </a:extLst>
                </a:gridCol>
              </a:tblGrid>
              <a:tr h="504825">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rgbClr val="FFFFFF"/>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en-US" sz="1400" b="1" i="0" u="none" strike="noStrike" cap="none" normalizeH="0" baseline="0" dirty="0">
                        <a:ln>
                          <a:noFill/>
                        </a:ln>
                        <a:solidFill>
                          <a:srgbClr val="FFFFFF"/>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Calibri" panose="020F0502020204030204" pitchFamily="34" charset="0"/>
                        </a:rPr>
                        <a:t>工作内容</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Calibri" panose="020F0502020204030204" pitchFamily="34" charset="0"/>
                        </a:rPr>
                        <a:t>总结及展望</a:t>
                      </a: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矩形 2"/>
          <p:cNvSpPr/>
          <p:nvPr/>
        </p:nvSpPr>
        <p:spPr bwMode="auto">
          <a:xfrm>
            <a:off x="1524080" y="1276384"/>
            <a:ext cx="6476830" cy="380990"/>
          </a:xfrm>
          <a:prstGeom prst="rect">
            <a:avLst/>
          </a:prstGeom>
          <a:solidFill>
            <a:srgbClr val="0070C0"/>
          </a:solidFill>
          <a:ln w="28575" cap="flat" cmpd="sng" algn="ctr">
            <a:solidFill>
              <a:srgbClr val="0070C0"/>
            </a:solidFill>
            <a:prstDash val="solid"/>
            <a:round/>
            <a:headEnd type="none" w="med" len="med"/>
            <a:tailEnd type="none" w="med" len="med"/>
          </a:ln>
        </p:spPr>
        <p:txBody>
          <a:bodyPr vert="horz" wrap="non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24" name="Text Box 23"/>
          <p:cNvSpPr txBox="1">
            <a:spLocks noChangeArrowheads="1"/>
          </p:cNvSpPr>
          <p:nvPr/>
        </p:nvSpPr>
        <p:spPr bwMode="auto">
          <a:xfrm>
            <a:off x="3975959" y="1255737"/>
            <a:ext cx="266693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tx1"/>
              </a:buClr>
            </a:pPr>
            <a:r>
              <a:rPr lang="zh-CN" altLang="en-US" sz="2000" dirty="0">
                <a:solidFill>
                  <a:schemeClr val="bg1"/>
                </a:solidFill>
                <a:latin typeface="黑体" panose="02010609060101010101" pitchFamily="49" charset="-122"/>
              </a:rPr>
              <a:t>  研究背景及意义</a:t>
            </a:r>
            <a:endParaRPr lang="zh-CN" altLang="zh-CN" sz="2000" dirty="0">
              <a:solidFill>
                <a:schemeClr val="bg1"/>
              </a:solidFill>
              <a:latin typeface="黑体" panose="02010609060101010101" pitchFamily="49" charset="-122"/>
            </a:endParaRPr>
          </a:p>
        </p:txBody>
      </p:sp>
      <p:graphicFrame>
        <p:nvGraphicFramePr>
          <p:cNvPr id="9" name="图表 8"/>
          <p:cNvGraphicFramePr/>
          <p:nvPr>
            <p:extLst>
              <p:ext uri="{D42A27DB-BD31-4B8C-83A1-F6EECF244321}">
                <p14:modId xmlns:p14="http://schemas.microsoft.com/office/powerpoint/2010/main" val="614941570"/>
              </p:ext>
            </p:extLst>
          </p:nvPr>
        </p:nvGraphicFramePr>
        <p:xfrm>
          <a:off x="1559530" y="1929059"/>
          <a:ext cx="6324434" cy="278868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0" name="文本框 29"/>
          <p:cNvSpPr txBox="1"/>
          <p:nvPr/>
        </p:nvSpPr>
        <p:spPr>
          <a:xfrm>
            <a:off x="2412975" y="2694635"/>
            <a:ext cx="4617544" cy="400110"/>
          </a:xfrm>
          <a:prstGeom prst="rect">
            <a:avLst/>
          </a:prstGeom>
          <a:noFill/>
          <a:ln>
            <a:noFill/>
            <a:prstDash val="sysDash"/>
          </a:ln>
        </p:spPr>
        <p:txBody>
          <a:bodyPr wrap="square" rtlCol="0">
            <a:spAutoFit/>
          </a:bodyPr>
          <a:lstStyle/>
          <a:p>
            <a:r>
              <a:rPr lang="zh-CN" altLang="en-US" sz="2000" dirty="0">
                <a:latin typeface="宋体" panose="02010600030101010101" pitchFamily="2" charset="-122"/>
                <a:ea typeface="宋体" panose="02010600030101010101" pitchFamily="2" charset="-122"/>
              </a:rPr>
              <a:t>按约定投放广告；经营状况</a:t>
            </a:r>
          </a:p>
        </p:txBody>
      </p:sp>
      <p:sp>
        <p:nvSpPr>
          <p:cNvPr id="31" name="文本框 30"/>
          <p:cNvSpPr txBox="1"/>
          <p:nvPr/>
        </p:nvSpPr>
        <p:spPr>
          <a:xfrm>
            <a:off x="2397055" y="2047157"/>
            <a:ext cx="4617544" cy="400110"/>
          </a:xfrm>
          <a:prstGeom prst="rect">
            <a:avLst/>
          </a:prstGeom>
          <a:noFill/>
          <a:ln>
            <a:noFill/>
            <a:prstDash val="sysDash"/>
          </a:ln>
        </p:spPr>
        <p:txBody>
          <a:bodyPr wrap="square" rtlCol="0">
            <a:spAutoFit/>
          </a:bodyPr>
          <a:lstStyle/>
          <a:p>
            <a:r>
              <a:rPr lang="zh-CN" altLang="en-US" sz="2000" dirty="0">
                <a:latin typeface="宋体" panose="02010600030101010101" pitchFamily="2" charset="-122"/>
                <a:ea typeface="宋体" panose="02010600030101010101" pitchFamily="2" charset="-122"/>
              </a:rPr>
              <a:t>商业信息；公司发展</a:t>
            </a:r>
          </a:p>
        </p:txBody>
      </p:sp>
      <p:sp>
        <p:nvSpPr>
          <p:cNvPr id="32" name="文本框 31"/>
          <p:cNvSpPr txBox="1"/>
          <p:nvPr/>
        </p:nvSpPr>
        <p:spPr>
          <a:xfrm>
            <a:off x="2412975" y="3282579"/>
            <a:ext cx="4617544" cy="400110"/>
          </a:xfrm>
          <a:prstGeom prst="rect">
            <a:avLst/>
          </a:prstGeom>
          <a:noFill/>
          <a:ln>
            <a:noFill/>
            <a:prstDash val="sysDash"/>
          </a:ln>
        </p:spPr>
        <p:txBody>
          <a:bodyPr wrap="square" rtlCol="0">
            <a:spAutoFit/>
          </a:bodyPr>
          <a:lstStyle/>
          <a:p>
            <a:r>
              <a:rPr lang="zh-CN" altLang="en-US" sz="2000" dirty="0">
                <a:latin typeface="宋体" panose="02010600030101010101" pitchFamily="2" charset="-122"/>
                <a:ea typeface="宋体" panose="02010600030101010101" pitchFamily="2" charset="-122"/>
              </a:rPr>
              <a:t>剧情与广告的视频、音频特征差异较大</a:t>
            </a:r>
          </a:p>
        </p:txBody>
      </p:sp>
      <p:sp>
        <p:nvSpPr>
          <p:cNvPr id="33" name="文本框 32"/>
          <p:cNvSpPr txBox="1"/>
          <p:nvPr/>
        </p:nvSpPr>
        <p:spPr>
          <a:xfrm>
            <a:off x="2412974" y="3989592"/>
            <a:ext cx="5359342" cy="400110"/>
          </a:xfrm>
          <a:prstGeom prst="rect">
            <a:avLst/>
          </a:prstGeom>
          <a:noFill/>
          <a:ln>
            <a:noFill/>
            <a:prstDash val="sysDash"/>
          </a:ln>
        </p:spPr>
        <p:txBody>
          <a:bodyPr wrap="square" rtlCol="0">
            <a:spAutoFit/>
          </a:bodyPr>
          <a:lstStyle/>
          <a:p>
            <a:r>
              <a:rPr lang="zh-CN" altLang="en-US" sz="2000" dirty="0">
                <a:latin typeface="宋体" panose="02010600030101010101" pitchFamily="2" charset="-122"/>
                <a:ea typeface="宋体" panose="02010600030101010101" pitchFamily="2" charset="-122"/>
              </a:rPr>
              <a:t>剧情与广告界限模糊；网剧综艺</a:t>
            </a:r>
            <a:r>
              <a:rPr lang="zh-CN" altLang="en-US" sz="2000">
                <a:latin typeface="宋体" panose="02010600030101010101" pitchFamily="2" charset="-122"/>
                <a:ea typeface="宋体" panose="02010600030101010101" pitchFamily="2" charset="-122"/>
              </a:rPr>
              <a:t>；爆发式增长</a:t>
            </a:r>
            <a:endParaRPr lang="zh-CN" altLang="en-US" sz="2000" dirty="0">
              <a:latin typeface="宋体" panose="02010600030101010101" pitchFamily="2" charset="-122"/>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表格 20"/>
          <p:cNvGraphicFramePr>
            <a:graphicFrameLocks noGrp="1"/>
          </p:cNvGraphicFramePr>
          <p:nvPr/>
        </p:nvGraphicFramePr>
        <p:xfrm>
          <a:off x="2483961" y="54492"/>
          <a:ext cx="6624637" cy="671513"/>
        </p:xfrm>
        <a:graphic>
          <a:graphicData uri="http://schemas.openxmlformats.org/drawingml/2006/table">
            <a:tbl>
              <a:tblPr/>
              <a:tblGrid>
                <a:gridCol w="1655762">
                  <a:extLst>
                    <a:ext uri="{9D8B030D-6E8A-4147-A177-3AD203B41FA5}">
                      <a16:colId xmlns:a16="http://schemas.microsoft.com/office/drawing/2014/main" val="20000"/>
                    </a:ext>
                  </a:extLst>
                </a:gridCol>
                <a:gridCol w="1655763">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5762">
                  <a:extLst>
                    <a:ext uri="{9D8B030D-6E8A-4147-A177-3AD203B41FA5}">
                      <a16:colId xmlns:a16="http://schemas.microsoft.com/office/drawing/2014/main" val="20003"/>
                    </a:ext>
                  </a:extLst>
                </a:gridCol>
              </a:tblGrid>
              <a:tr h="504825">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rgbClr val="FFFFFF"/>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en-US" sz="1400" b="1" i="0" u="none" strike="noStrike" cap="none" normalizeH="0" baseline="0" dirty="0">
                        <a:ln>
                          <a:noFill/>
                        </a:ln>
                        <a:solidFill>
                          <a:srgbClr val="FFFFFF"/>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3810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Calibri" panose="020F0502020204030204" pitchFamily="34" charset="0"/>
                        </a:rPr>
                        <a:t>工作内容</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Calibri" panose="020F0502020204030204" pitchFamily="34" charset="0"/>
                        </a:rPr>
                        <a:t>总结及展望</a:t>
                      </a: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grpSp>
        <p:nvGrpSpPr>
          <p:cNvPr id="6" name="组 5"/>
          <p:cNvGrpSpPr/>
          <p:nvPr/>
        </p:nvGrpSpPr>
        <p:grpSpPr>
          <a:xfrm>
            <a:off x="2971842" y="1123988"/>
            <a:ext cx="2819326" cy="396875"/>
            <a:chOff x="2209862" y="1268918"/>
            <a:chExt cx="2819326" cy="396875"/>
          </a:xfrm>
        </p:grpSpPr>
        <p:sp>
          <p:nvSpPr>
            <p:cNvPr id="3" name="矩形 2"/>
            <p:cNvSpPr/>
            <p:nvPr/>
          </p:nvSpPr>
          <p:spPr bwMode="auto">
            <a:xfrm>
              <a:off x="2209862" y="1276861"/>
              <a:ext cx="1752554" cy="380990"/>
            </a:xfrm>
            <a:prstGeom prst="rect">
              <a:avLst/>
            </a:prstGeom>
            <a:solidFill>
              <a:srgbClr val="00B0F0"/>
            </a:solidFill>
            <a:ln w="28575" cap="flat" cmpd="sng" algn="ctr">
              <a:solidFill>
                <a:srgbClr val="00B0F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24" name="Text Box 23"/>
            <p:cNvSpPr txBox="1">
              <a:spLocks noChangeArrowheads="1"/>
            </p:cNvSpPr>
            <p:nvPr/>
          </p:nvSpPr>
          <p:spPr bwMode="auto">
            <a:xfrm>
              <a:off x="2362258" y="1268918"/>
              <a:ext cx="266693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tx1"/>
                </a:buClr>
              </a:pPr>
              <a:r>
                <a:rPr lang="zh-CN" altLang="en-US" sz="2000" dirty="0">
                  <a:solidFill>
                    <a:schemeClr val="bg1"/>
                  </a:solidFill>
                  <a:latin typeface="黑体" panose="02010609060101010101" pitchFamily="49" charset="-122"/>
                </a:rPr>
                <a:t> 内容创意</a:t>
              </a:r>
              <a:endParaRPr lang="zh-CN" altLang="zh-CN" sz="2000" dirty="0">
                <a:solidFill>
                  <a:schemeClr val="bg1"/>
                </a:solidFill>
                <a:latin typeface="黑体" panose="02010609060101010101" pitchFamily="49" charset="-122"/>
              </a:endParaRPr>
            </a:p>
          </p:txBody>
        </p:sp>
      </p:grpSp>
      <p:sp>
        <p:nvSpPr>
          <p:cNvPr id="2" name="矩形 1"/>
          <p:cNvSpPr/>
          <p:nvPr/>
        </p:nvSpPr>
        <p:spPr bwMode="auto">
          <a:xfrm>
            <a:off x="1600278" y="1360048"/>
            <a:ext cx="761980" cy="2666453"/>
          </a:xfrm>
          <a:prstGeom prst="rect">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4" name="文本框 3"/>
          <p:cNvSpPr txBox="1"/>
          <p:nvPr/>
        </p:nvSpPr>
        <p:spPr>
          <a:xfrm>
            <a:off x="1752674" y="1550543"/>
            <a:ext cx="609584" cy="2308324"/>
          </a:xfrm>
          <a:prstGeom prst="rect">
            <a:avLst/>
          </a:prstGeom>
          <a:noFill/>
        </p:spPr>
        <p:txBody>
          <a:bodyPr wrap="square" rtlCol="0">
            <a:spAutoFit/>
          </a:bodyPr>
          <a:lstStyle/>
          <a:p>
            <a:r>
              <a:rPr kumimoji="1" lang="zh-CN" altLang="en-US" dirty="0">
                <a:solidFill>
                  <a:schemeClr val="bg1"/>
                </a:solidFill>
              </a:rPr>
              <a:t>创意中插广告</a:t>
            </a:r>
          </a:p>
        </p:txBody>
      </p:sp>
      <p:sp>
        <p:nvSpPr>
          <p:cNvPr id="5" name="左大括号 4"/>
          <p:cNvSpPr/>
          <p:nvPr/>
        </p:nvSpPr>
        <p:spPr bwMode="auto">
          <a:xfrm>
            <a:off x="2590852" y="1131931"/>
            <a:ext cx="228594" cy="3276037"/>
          </a:xfrm>
          <a:prstGeom prst="leftBrace">
            <a:avLst/>
          </a:prstGeom>
          <a:noFill/>
          <a:ln w="12700" cap="flat" cmpd="sng" algn="ctr">
            <a:solidFill>
              <a:srgbClr val="00B0F0"/>
            </a:solidFill>
            <a:prstDash val="solid"/>
            <a:round/>
            <a:headEnd type="none" w="med" len="med"/>
            <a:tailEnd type="none" w="med" len="med"/>
          </a:ln>
        </p:spPr>
        <p:txBody>
          <a:bodyPr vert="horz" wrap="non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15" name="矩形 14"/>
          <p:cNvSpPr/>
          <p:nvPr/>
        </p:nvSpPr>
        <p:spPr bwMode="auto">
          <a:xfrm>
            <a:off x="2971842" y="2568342"/>
            <a:ext cx="1752554" cy="402291"/>
          </a:xfrm>
          <a:prstGeom prst="rect">
            <a:avLst/>
          </a:prstGeom>
          <a:solidFill>
            <a:srgbClr val="00B0F0"/>
          </a:solidFill>
          <a:ln w="28575" cap="flat" cmpd="sng" algn="ctr">
            <a:solidFill>
              <a:srgbClr val="00B0F0"/>
            </a:solidFill>
            <a:prstDash val="solid"/>
            <a:round/>
            <a:headEnd type="none" w="med" len="med"/>
            <a:tailEnd type="none" w="med" len="med"/>
          </a:ln>
        </p:spPr>
        <p:txBody>
          <a:bodyPr vert="horz" wrap="square" lIns="90000" tIns="46800" rIns="90000" bIns="46800" numCol="1" rtlCol="0" anchor="ctr" anchorCtr="0" compatLnSpc="1">
            <a:spAutoFit/>
          </a:bodyPr>
          <a:lstStyle/>
          <a:p>
            <a:pPr>
              <a:spcBef>
                <a:spcPct val="50000"/>
              </a:spcBef>
              <a:buClr>
                <a:schemeClr val="tx1"/>
              </a:buClr>
            </a:pPr>
            <a:r>
              <a:rPr lang="zh-CN" altLang="en-US" sz="2000" dirty="0">
                <a:solidFill>
                  <a:schemeClr val="bg1"/>
                </a:solidFill>
                <a:latin typeface="黑体" panose="02010609060101010101" pitchFamily="49" charset="-122"/>
              </a:rPr>
              <a:t>  出演演员</a:t>
            </a:r>
            <a:endParaRPr lang="zh-CN" altLang="zh-CN" sz="2000" dirty="0">
              <a:solidFill>
                <a:schemeClr val="bg1"/>
              </a:solidFill>
              <a:latin typeface="黑体" panose="02010609060101010101" pitchFamily="49" charset="-122"/>
            </a:endParaRPr>
          </a:p>
        </p:txBody>
      </p:sp>
      <p:sp>
        <p:nvSpPr>
          <p:cNvPr id="16" name="矩形 15"/>
          <p:cNvSpPr/>
          <p:nvPr/>
        </p:nvSpPr>
        <p:spPr bwMode="auto">
          <a:xfrm>
            <a:off x="2971842" y="4018112"/>
            <a:ext cx="1752554" cy="402291"/>
          </a:xfrm>
          <a:prstGeom prst="rect">
            <a:avLst/>
          </a:prstGeom>
          <a:solidFill>
            <a:srgbClr val="00B0F0"/>
          </a:solidFill>
          <a:ln w="28575" cap="flat" cmpd="sng" algn="ctr">
            <a:solidFill>
              <a:srgbClr val="00B0F0"/>
            </a:solidFill>
            <a:prstDash val="solid"/>
            <a:round/>
            <a:headEnd type="none" w="med" len="med"/>
            <a:tailEnd type="none" w="med" len="med"/>
          </a:ln>
        </p:spPr>
        <p:txBody>
          <a:bodyPr vert="horz" wrap="square" lIns="90000" tIns="46800" rIns="90000" bIns="46800" numCol="1" rtlCol="0" anchor="ctr" anchorCtr="0" compatLnSpc="1">
            <a:spAutoFit/>
          </a:bodyPr>
          <a:lstStyle/>
          <a:p>
            <a:pPr>
              <a:spcBef>
                <a:spcPct val="50000"/>
              </a:spcBef>
              <a:buClr>
                <a:schemeClr val="tx1"/>
              </a:buClr>
            </a:pPr>
            <a:r>
              <a:rPr lang="zh-CN" altLang="en-US" sz="2000" dirty="0">
                <a:solidFill>
                  <a:schemeClr val="bg1"/>
                </a:solidFill>
                <a:latin typeface="黑体" panose="02010609060101010101" pitchFamily="49" charset="-122"/>
              </a:rPr>
              <a:t>  播出形式</a:t>
            </a:r>
            <a:endParaRPr lang="zh-CN" altLang="zh-CN" sz="2000" dirty="0">
              <a:solidFill>
                <a:schemeClr val="bg1"/>
              </a:solidFill>
              <a:latin typeface="黑体" panose="02010609060101010101" pitchFamily="49" charset="-122"/>
            </a:endParaRPr>
          </a:p>
        </p:txBody>
      </p:sp>
      <p:pic>
        <p:nvPicPr>
          <p:cNvPr id="7" name="图片 6"/>
          <p:cNvPicPr>
            <a:picLocks noChangeAspect="1"/>
          </p:cNvPicPr>
          <p:nvPr/>
        </p:nvPicPr>
        <p:blipFill>
          <a:blip r:embed="rId3"/>
          <a:stretch>
            <a:fillRect/>
          </a:stretch>
        </p:blipFill>
        <p:spPr>
          <a:xfrm>
            <a:off x="5410178" y="905098"/>
            <a:ext cx="1640396" cy="1248302"/>
          </a:xfrm>
          <a:prstGeom prst="rect">
            <a:avLst/>
          </a:prstGeom>
        </p:spPr>
      </p:pic>
      <p:pic>
        <p:nvPicPr>
          <p:cNvPr id="9" name="图片 8"/>
          <p:cNvPicPr>
            <a:picLocks noChangeAspect="1"/>
          </p:cNvPicPr>
          <p:nvPr/>
        </p:nvPicPr>
        <p:blipFill>
          <a:blip r:embed="rId4"/>
          <a:stretch>
            <a:fillRect/>
          </a:stretch>
        </p:blipFill>
        <p:spPr>
          <a:xfrm>
            <a:off x="5477823" y="2344394"/>
            <a:ext cx="1505105" cy="1233692"/>
          </a:xfrm>
          <a:prstGeom prst="rect">
            <a:avLst/>
          </a:prstGeom>
        </p:spPr>
      </p:pic>
      <p:pic>
        <p:nvPicPr>
          <p:cNvPr id="11" name="图片 10"/>
          <p:cNvPicPr>
            <a:picLocks noChangeAspect="1"/>
          </p:cNvPicPr>
          <p:nvPr/>
        </p:nvPicPr>
        <p:blipFill>
          <a:blip r:embed="rId5"/>
          <a:stretch>
            <a:fillRect/>
          </a:stretch>
        </p:blipFill>
        <p:spPr>
          <a:xfrm>
            <a:off x="5477823" y="3769080"/>
            <a:ext cx="1548933" cy="1213827"/>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72707"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72708"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72709"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9" name="表格 8"/>
          <p:cNvGraphicFramePr>
            <a:graphicFrameLocks noGrp="1"/>
          </p:cNvGraphicFramePr>
          <p:nvPr/>
        </p:nvGraphicFramePr>
        <p:xfrm>
          <a:off x="2438456" y="37762"/>
          <a:ext cx="6553028" cy="671513"/>
        </p:xfrm>
        <a:graphic>
          <a:graphicData uri="http://schemas.openxmlformats.org/drawingml/2006/table">
            <a:tbl>
              <a:tblPr/>
              <a:tblGrid>
                <a:gridCol w="1637864">
                  <a:extLst>
                    <a:ext uri="{9D8B030D-6E8A-4147-A177-3AD203B41FA5}">
                      <a16:colId xmlns:a16="http://schemas.microsoft.com/office/drawing/2014/main" val="20000"/>
                    </a:ext>
                  </a:extLst>
                </a:gridCol>
                <a:gridCol w="1637865">
                  <a:extLst>
                    <a:ext uri="{9D8B030D-6E8A-4147-A177-3AD203B41FA5}">
                      <a16:colId xmlns:a16="http://schemas.microsoft.com/office/drawing/2014/main" val="20001"/>
                    </a:ext>
                  </a:extLst>
                </a:gridCol>
                <a:gridCol w="1639435">
                  <a:extLst>
                    <a:ext uri="{9D8B030D-6E8A-4147-A177-3AD203B41FA5}">
                      <a16:colId xmlns:a16="http://schemas.microsoft.com/office/drawing/2014/main" val="20002"/>
                    </a:ext>
                  </a:extLst>
                </a:gridCol>
                <a:gridCol w="1637864">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en-US" sz="1600" b="0"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Calibri" panose="020F0502020204030204" pitchFamily="34" charset="0"/>
                        </a:rPr>
                        <a:t>工作内容</a:t>
                      </a: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en-US"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marL="742950" indent="-285750"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marL="1143000" indent="-228600"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marL="16002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marL="2057400" indent="-228600"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marL="25146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marL="29718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marL="34290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marL="3886200" indent="-228600"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20" name="Text Box 23"/>
          <p:cNvSpPr txBox="1">
            <a:spLocks noChangeArrowheads="1"/>
          </p:cNvSpPr>
          <p:nvPr/>
        </p:nvSpPr>
        <p:spPr bwMode="auto">
          <a:xfrm>
            <a:off x="1203351" y="2092742"/>
            <a:ext cx="2666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tx1"/>
              </a:buClr>
            </a:pPr>
            <a:r>
              <a:rPr lang="zh-CN" altLang="en-US" sz="2000" dirty="0">
                <a:solidFill>
                  <a:schemeClr val="bg1"/>
                </a:solidFill>
                <a:latin typeface="黑体" panose="02010609060101010101" pitchFamily="49" charset="-122"/>
              </a:rPr>
              <a:t> 传统广告</a:t>
            </a:r>
            <a:endParaRPr lang="zh-CN" altLang="zh-CN" sz="2000" dirty="0">
              <a:solidFill>
                <a:schemeClr val="bg1"/>
              </a:solidFill>
              <a:latin typeface="黑体" panose="02010609060101010101" pitchFamily="49" charset="-122"/>
            </a:endParaRPr>
          </a:p>
        </p:txBody>
      </p:sp>
      <p:sp>
        <p:nvSpPr>
          <p:cNvPr id="21" name="Text Box 23"/>
          <p:cNvSpPr txBox="1">
            <a:spLocks noChangeArrowheads="1"/>
          </p:cNvSpPr>
          <p:nvPr/>
        </p:nvSpPr>
        <p:spPr bwMode="auto">
          <a:xfrm>
            <a:off x="1086459" y="3232545"/>
            <a:ext cx="2666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spcBef>
                <a:spcPct val="50000"/>
              </a:spcBef>
              <a:buClr>
                <a:schemeClr val="tx1"/>
              </a:buClr>
            </a:pPr>
            <a:r>
              <a:rPr lang="zh-CN" altLang="en-US" sz="2000" dirty="0">
                <a:solidFill>
                  <a:schemeClr val="bg1"/>
                </a:solidFill>
                <a:latin typeface="黑体" panose="02010609060101010101" pitchFamily="49" charset="-122"/>
              </a:rPr>
              <a:t> 中插广告</a:t>
            </a:r>
            <a:endParaRPr lang="zh-CN" altLang="zh-CN" sz="2000" dirty="0">
              <a:solidFill>
                <a:schemeClr val="bg1"/>
              </a:solidFill>
              <a:latin typeface="黑体" panose="02010609060101010101" pitchFamily="49" charset="-122"/>
            </a:endParaRPr>
          </a:p>
        </p:txBody>
      </p:sp>
      <p:graphicFrame>
        <p:nvGraphicFramePr>
          <p:cNvPr id="7" name="图表 6"/>
          <p:cNvGraphicFramePr/>
          <p:nvPr/>
        </p:nvGraphicFramePr>
        <p:xfrm>
          <a:off x="2362258" y="209612"/>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2" name="文本框 31"/>
          <p:cNvSpPr txBox="1"/>
          <p:nvPr/>
        </p:nvSpPr>
        <p:spPr>
          <a:xfrm>
            <a:off x="4541257" y="3462736"/>
            <a:ext cx="1858109" cy="707886"/>
          </a:xfrm>
          <a:prstGeom prst="rect">
            <a:avLst/>
          </a:prstGeom>
          <a:noFill/>
          <a:ln>
            <a:solidFill>
              <a:schemeClr val="accent1">
                <a:hueOff val="0"/>
                <a:satOff val="0"/>
                <a:lumOff val="0"/>
              </a:schemeClr>
            </a:solidFill>
            <a:prstDash val="sysDash"/>
          </a:ln>
        </p:spPr>
        <p:txBody>
          <a:bodyPr wrap="square" rtlCol="0">
            <a:spAutoFit/>
          </a:bodyPr>
          <a:lstStyle/>
          <a:p>
            <a:r>
              <a:rPr lang="zh-CN" altLang="en-US" sz="2000" dirty="0">
                <a:latin typeface="宋体" panose="02010600030101010101" pitchFamily="2" charset="-122"/>
                <a:ea typeface="宋体" panose="02010600030101010101" pitchFamily="2" charset="-122"/>
                <a:sym typeface="+mn-ea"/>
              </a:rPr>
              <a:t>剧情镜头与广告镜头差异小</a:t>
            </a:r>
            <a:endParaRPr lang="zh-CN" altLang="en-US" sz="2000" dirty="0"/>
          </a:p>
        </p:txBody>
      </p:sp>
      <p:sp>
        <p:nvSpPr>
          <p:cNvPr id="33" name="文本框 32"/>
          <p:cNvSpPr txBox="1"/>
          <p:nvPr/>
        </p:nvSpPr>
        <p:spPr>
          <a:xfrm>
            <a:off x="6816820" y="3456790"/>
            <a:ext cx="2074760" cy="400110"/>
          </a:xfrm>
          <a:prstGeom prst="rect">
            <a:avLst/>
          </a:prstGeom>
          <a:noFill/>
          <a:ln>
            <a:solidFill>
              <a:schemeClr val="accent1">
                <a:hueOff val="0"/>
                <a:satOff val="0"/>
                <a:lumOff val="0"/>
              </a:schemeClr>
            </a:solidFill>
            <a:prstDash val="sysDash"/>
          </a:ln>
        </p:spPr>
        <p:txBody>
          <a:bodyPr wrap="square" rtlCol="0">
            <a:spAutoFit/>
          </a:bodyPr>
          <a:lstStyle/>
          <a:p>
            <a:r>
              <a:rPr lang="zh-CN" altLang="en-US" sz="2000" dirty="0">
                <a:latin typeface="宋体" panose="02010600030101010101" pitchFamily="2" charset="-122"/>
                <a:ea typeface="宋体" panose="02010600030101010101" pitchFamily="2" charset="-122"/>
                <a:cs typeface="宋体" panose="02010600030101010101" pitchFamily="2" charset="-122"/>
              </a:rPr>
              <a:t>广告</a:t>
            </a:r>
            <a:r>
              <a:rPr lang="en-US" altLang="zh-CN" sz="2000" dirty="0">
                <a:latin typeface="宋体" panose="02010600030101010101" pitchFamily="2" charset="-122"/>
                <a:ea typeface="宋体" panose="02010600030101010101" pitchFamily="2" charset="-122"/>
                <a:cs typeface="宋体" panose="02010600030101010101" pitchFamily="2" charset="-122"/>
              </a:rPr>
              <a:t>Logo</a:t>
            </a:r>
            <a:r>
              <a:rPr lang="zh-CN" altLang="en-US" sz="2000" dirty="0">
                <a:latin typeface="宋体" panose="02010600030101010101" pitchFamily="2" charset="-122"/>
                <a:ea typeface="宋体" panose="02010600030101010101" pitchFamily="2" charset="-122"/>
                <a:cs typeface="宋体" panose="02010600030101010101" pitchFamily="2" charset="-122"/>
              </a:rPr>
              <a:t>不显著</a:t>
            </a:r>
          </a:p>
        </p:txBody>
      </p:sp>
      <p:cxnSp>
        <p:nvCxnSpPr>
          <p:cNvPr id="37" name="直线连接符 36"/>
          <p:cNvCxnSpPr/>
          <p:nvPr/>
        </p:nvCxnSpPr>
        <p:spPr bwMode="auto">
          <a:xfrm>
            <a:off x="5620592" y="3225402"/>
            <a:ext cx="0" cy="247844"/>
          </a:xfrm>
          <a:prstGeom prst="line">
            <a:avLst/>
          </a:prstGeom>
          <a:solidFill>
            <a:srgbClr val="DDDDDD"/>
          </a:solidFill>
          <a:ln w="19050" cap="flat" cmpd="sng" algn="ctr">
            <a:solidFill>
              <a:schemeClr val="accent1"/>
            </a:solidFill>
            <a:prstDash val="solid"/>
            <a:round/>
            <a:headEnd type="none" w="med" len="med"/>
            <a:tailEnd type="none" w="med" len="med"/>
          </a:ln>
        </p:spPr>
      </p:cxnSp>
      <p:cxnSp>
        <p:nvCxnSpPr>
          <p:cNvPr id="38" name="直线连接符 37"/>
          <p:cNvCxnSpPr/>
          <p:nvPr/>
        </p:nvCxnSpPr>
        <p:spPr bwMode="auto">
          <a:xfrm>
            <a:off x="7823987" y="3214892"/>
            <a:ext cx="0" cy="247844"/>
          </a:xfrm>
          <a:prstGeom prst="line">
            <a:avLst/>
          </a:prstGeom>
          <a:solidFill>
            <a:srgbClr val="DDDDDD"/>
          </a:solidFill>
          <a:ln w="19050" cap="flat" cmpd="sng" algn="ctr">
            <a:solidFill>
              <a:schemeClr val="accent1"/>
            </a:solidFill>
            <a:prstDash val="solid"/>
            <a:round/>
            <a:headEnd type="none" w="med" len="med"/>
            <a:tailEnd type="none" w="med" len="med"/>
          </a:ln>
        </p:spPr>
      </p:cxnSp>
      <p:cxnSp>
        <p:nvCxnSpPr>
          <p:cNvPr id="40" name="直线连接符 39"/>
          <p:cNvCxnSpPr/>
          <p:nvPr/>
        </p:nvCxnSpPr>
        <p:spPr bwMode="auto">
          <a:xfrm>
            <a:off x="3414224" y="3214892"/>
            <a:ext cx="0" cy="247844"/>
          </a:xfrm>
          <a:prstGeom prst="line">
            <a:avLst/>
          </a:prstGeom>
          <a:solidFill>
            <a:srgbClr val="DDDDDD"/>
          </a:solidFill>
          <a:ln w="19050" cap="flat" cmpd="sng" algn="ctr">
            <a:solidFill>
              <a:schemeClr val="accent1"/>
            </a:solidFill>
            <a:prstDash val="solid"/>
            <a:round/>
            <a:headEnd type="none" w="med" len="med"/>
            <a:tailEnd type="none" w="med" len="med"/>
          </a:ln>
        </p:spPr>
      </p:cxnSp>
      <p:sp>
        <p:nvSpPr>
          <p:cNvPr id="41" name="文本框 40"/>
          <p:cNvSpPr txBox="1"/>
          <p:nvPr/>
        </p:nvSpPr>
        <p:spPr>
          <a:xfrm>
            <a:off x="2488143" y="3462736"/>
            <a:ext cx="1858109" cy="400110"/>
          </a:xfrm>
          <a:prstGeom prst="rect">
            <a:avLst/>
          </a:prstGeom>
          <a:noFill/>
          <a:ln>
            <a:solidFill>
              <a:schemeClr val="accent1">
                <a:hueOff val="0"/>
                <a:satOff val="0"/>
                <a:lumOff val="0"/>
              </a:schemeClr>
            </a:solidFill>
            <a:prstDash val="sysDash"/>
          </a:ln>
        </p:spPr>
        <p:txBody>
          <a:bodyPr wrap="square" rtlCol="0">
            <a:spAutoFit/>
          </a:bodyPr>
          <a:lstStyle/>
          <a:p>
            <a:r>
              <a:rPr lang="zh-CN" altLang="en-US" sz="2000" dirty="0">
                <a:latin typeface="宋体" panose="02010600030101010101" pitchFamily="2" charset="-122"/>
                <a:ea typeface="宋体" panose="02010600030101010101" pitchFamily="2" charset="-122"/>
                <a:cs typeface="宋体" panose="02010600030101010101" pitchFamily="2" charset="-122"/>
              </a:rPr>
              <a:t>切分渐变镜头</a:t>
            </a:r>
          </a:p>
        </p:txBody>
      </p:sp>
      <p:pic>
        <p:nvPicPr>
          <p:cNvPr id="42" name="Picture 88" descr="C:\Users\Administrator\Desktop\捕获11.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479" y="1130599"/>
            <a:ext cx="2142559" cy="3458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矩形 88"/>
          <p:cNvSpPr>
            <a:spLocks noChangeArrowheads="1"/>
          </p:cNvSpPr>
          <p:nvPr/>
        </p:nvSpPr>
        <p:spPr bwMode="auto">
          <a:xfrm>
            <a:off x="598513" y="4571180"/>
            <a:ext cx="1209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黑体" panose="02010609060101010101" pitchFamily="49" charset="-122"/>
              </a:defRPr>
            </a:lvl1pPr>
            <a:lvl2pPr marL="742950" indent="-285750" eaLnBrk="0" hangingPunct="0">
              <a:defRPr sz="2400">
                <a:solidFill>
                  <a:schemeClr val="tx1"/>
                </a:solidFill>
                <a:latin typeface="Arial" panose="020B0604020202020204" pitchFamily="34" charset="0"/>
                <a:ea typeface="黑体" panose="02010609060101010101" pitchFamily="49" charset="-122"/>
              </a:defRPr>
            </a:lvl2pPr>
            <a:lvl3pPr marL="1143000" indent="-228600" eaLnBrk="0" hangingPunct="0">
              <a:defRPr sz="2400">
                <a:solidFill>
                  <a:schemeClr val="tx1"/>
                </a:solidFill>
                <a:latin typeface="Arial" panose="020B0604020202020204" pitchFamily="34" charset="0"/>
                <a:ea typeface="黑体" panose="02010609060101010101" pitchFamily="49" charset="-122"/>
              </a:defRPr>
            </a:lvl3pPr>
            <a:lvl4pPr marL="1600200" indent="-228600" eaLnBrk="0" hangingPunct="0">
              <a:defRPr sz="2400">
                <a:solidFill>
                  <a:schemeClr val="tx1"/>
                </a:solidFill>
                <a:latin typeface="Arial" panose="020B0604020202020204" pitchFamily="34" charset="0"/>
                <a:ea typeface="黑体" panose="02010609060101010101" pitchFamily="49" charset="-122"/>
              </a:defRPr>
            </a:lvl4pPr>
            <a:lvl5pPr marL="2057400" indent="-228600" eaLnBrk="0" hangingPunct="0">
              <a:defRPr sz="24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黑体" panose="02010609060101010101" pitchFamily="49" charset="-122"/>
              </a:defRPr>
            </a:lvl9pPr>
          </a:lstStyle>
          <a:p>
            <a:pPr eaLnBrk="1" hangingPunct="1"/>
            <a:r>
              <a:rPr lang="zh-CN" altLang="zh-CN" sz="1600" dirty="0">
                <a:latin typeface="宋体" panose="02010600030101010101" pitchFamily="2" charset="-122"/>
                <a:ea typeface="宋体" panose="02010600030101010101" pitchFamily="2" charset="-122"/>
              </a:rPr>
              <a:t>系统流程图</a:t>
            </a:r>
            <a:endParaRPr lang="zh-CN" altLang="en-US" sz="1600" dirty="0">
              <a:latin typeface="宋体" panose="02010600030101010101" pitchFamily="2" charset="-122"/>
              <a:ea typeface="宋体" panose="02010600030101010101"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02555" y="811536"/>
            <a:ext cx="4984750" cy="400110"/>
          </a:xfrm>
          <a:prstGeom prst="rect">
            <a:avLst/>
          </a:prstGeom>
          <a:noFill/>
          <a:ln w="9525">
            <a:noFill/>
          </a:ln>
        </p:spPr>
        <p:txBody>
          <a:bodyPr wrap="square" anchor="t">
            <a:spAutoFit/>
          </a:bodyPr>
          <a:lstStyle/>
          <a:p>
            <a:pPr algn="ctr"/>
            <a:r>
              <a:rPr lang="zh-CN" altLang="en-US" sz="2000" dirty="0">
                <a:solidFill>
                  <a:schemeClr val="bg1"/>
                </a:solidFill>
                <a:latin typeface="Arial" panose="020B0604020202020204" pitchFamily="34" charset="0"/>
                <a:ea typeface="黑体" panose="02010609060101010101" pitchFamily="49" charset="-122"/>
              </a:rPr>
              <a:t>镜头切分</a:t>
            </a:r>
          </a:p>
        </p:txBody>
      </p:sp>
      <p:grpSp>
        <p:nvGrpSpPr>
          <p:cNvPr id="20" name="组 19"/>
          <p:cNvGrpSpPr/>
          <p:nvPr/>
        </p:nvGrpSpPr>
        <p:grpSpPr>
          <a:xfrm>
            <a:off x="3308582" y="3519461"/>
            <a:ext cx="5385786" cy="1205600"/>
            <a:chOff x="0" y="0"/>
            <a:chExt cx="5005468" cy="1655445"/>
          </a:xfrm>
        </p:grpSpPr>
        <p:pic>
          <p:nvPicPr>
            <p:cNvPr id="21" name="图片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209040" cy="1655445"/>
            </a:xfrm>
            <a:prstGeom prst="rect">
              <a:avLst/>
            </a:prstGeom>
          </p:spPr>
        </p:pic>
        <p:pic>
          <p:nvPicPr>
            <p:cNvPr id="22" name="图片 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8074" y="0"/>
              <a:ext cx="1231265" cy="1655445"/>
            </a:xfrm>
            <a:prstGeom prst="rect">
              <a:avLst/>
            </a:prstGeom>
          </p:spPr>
        </p:pic>
        <p:pic>
          <p:nvPicPr>
            <p:cNvPr id="23" name="图片 2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94883" y="0"/>
              <a:ext cx="1011555" cy="1655445"/>
            </a:xfrm>
            <a:prstGeom prst="rect">
              <a:avLst/>
            </a:prstGeom>
          </p:spPr>
        </p:pic>
        <p:pic>
          <p:nvPicPr>
            <p:cNvPr id="24" name="图片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92325" y="0"/>
              <a:ext cx="1037590" cy="1655445"/>
            </a:xfrm>
            <a:prstGeom prst="rect">
              <a:avLst/>
            </a:prstGeom>
          </p:spPr>
        </p:pic>
        <p:pic>
          <p:nvPicPr>
            <p:cNvPr id="25" name="图片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094074" y="0"/>
              <a:ext cx="1118870" cy="1655445"/>
            </a:xfrm>
            <a:prstGeom prst="rect">
              <a:avLst/>
            </a:prstGeom>
          </p:spPr>
        </p:pic>
        <p:pic>
          <p:nvPicPr>
            <p:cNvPr id="26" name="图片 2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880883" y="0"/>
              <a:ext cx="1124585" cy="1655445"/>
            </a:xfrm>
            <a:prstGeom prst="rect">
              <a:avLst/>
            </a:prstGeom>
          </p:spPr>
        </p:pic>
      </p:grpSp>
      <p:pic>
        <p:nvPicPr>
          <p:cNvPr id="27" name="图片 26"/>
          <p:cNvPicPr/>
          <p:nvPr/>
        </p:nvPicPr>
        <p:blipFill>
          <a:blip r:embed="rId9">
            <a:extLst>
              <a:ext uri="{28A0092B-C50C-407E-A947-70E740481C1C}">
                <a14:useLocalDpi xmlns:a14="http://schemas.microsoft.com/office/drawing/2010/main" val="0"/>
              </a:ext>
            </a:extLst>
          </a:blip>
          <a:stretch>
            <a:fillRect/>
          </a:stretch>
        </p:blipFill>
        <p:spPr>
          <a:xfrm>
            <a:off x="3308606" y="2369309"/>
            <a:ext cx="5385786" cy="983299"/>
          </a:xfrm>
          <a:prstGeom prst="rect">
            <a:avLst/>
          </a:prstGeom>
        </p:spPr>
      </p:pic>
      <p:grpSp>
        <p:nvGrpSpPr>
          <p:cNvPr id="28" name="组 27"/>
          <p:cNvGrpSpPr/>
          <p:nvPr/>
        </p:nvGrpSpPr>
        <p:grpSpPr>
          <a:xfrm>
            <a:off x="3308606" y="1011591"/>
            <a:ext cx="5364294" cy="1190865"/>
            <a:chOff x="0" y="0"/>
            <a:chExt cx="4921107" cy="1619885"/>
          </a:xfrm>
        </p:grpSpPr>
        <p:pic>
          <p:nvPicPr>
            <p:cNvPr id="29" name="图片 2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873357" y="0"/>
              <a:ext cx="1047750" cy="1619885"/>
            </a:xfrm>
            <a:prstGeom prst="rect">
              <a:avLst/>
            </a:prstGeom>
          </p:spPr>
        </p:pic>
        <p:pic>
          <p:nvPicPr>
            <p:cNvPr id="30" name="图片 2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92495" y="0"/>
              <a:ext cx="1001395" cy="1619885"/>
            </a:xfrm>
            <a:prstGeom prst="rect">
              <a:avLst/>
            </a:prstGeom>
          </p:spPr>
        </p:pic>
        <p:pic>
          <p:nvPicPr>
            <p:cNvPr id="31" name="图片 3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071973" y="0"/>
              <a:ext cx="906145" cy="1619885"/>
            </a:xfrm>
            <a:prstGeom prst="rect">
              <a:avLst/>
            </a:prstGeom>
          </p:spPr>
        </p:pic>
        <p:pic>
          <p:nvPicPr>
            <p:cNvPr id="32" name="图片 3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393879" y="0"/>
              <a:ext cx="899795" cy="1619885"/>
            </a:xfrm>
            <a:prstGeom prst="rect">
              <a:avLst/>
            </a:prstGeom>
          </p:spPr>
        </p:pic>
        <p:pic>
          <p:nvPicPr>
            <p:cNvPr id="33" name="图片 32"/>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78095" y="0"/>
              <a:ext cx="1036955" cy="1619885"/>
            </a:xfrm>
            <a:prstGeom prst="rect">
              <a:avLst/>
            </a:prstGeom>
          </p:spPr>
        </p:pic>
        <p:pic>
          <p:nvPicPr>
            <p:cNvPr id="34" name="图片 33"/>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0" y="0"/>
              <a:ext cx="887730" cy="1619885"/>
            </a:xfrm>
            <a:prstGeom prst="rect">
              <a:avLst/>
            </a:prstGeom>
          </p:spPr>
        </p:pic>
      </p:grpSp>
      <p:graphicFrame>
        <p:nvGraphicFramePr>
          <p:cNvPr id="2" name="图表 1"/>
          <p:cNvGraphicFramePr/>
          <p:nvPr/>
        </p:nvGraphicFramePr>
        <p:xfrm>
          <a:off x="77973" y="1428780"/>
          <a:ext cx="2970917" cy="3047920"/>
        </p:xfrm>
        <a:graphic>
          <a:graphicData uri="http://schemas.openxmlformats.org/drawingml/2006/diagram">
            <dgm:relIds xmlns:dgm="http://schemas.openxmlformats.org/drawingml/2006/diagram" xmlns:r="http://schemas.openxmlformats.org/officeDocument/2006/relationships" r:dm="rId16" r:lo="rId17" r:qs="rId18" r:cs="rId19"/>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latin typeface="Arial" panose="020B0604020202020204" pitchFamily="34" charset="0"/>
                <a:ea typeface="黑体" panose="02010609060101010101" pitchFamily="49" charset="-122"/>
              </a:rPr>
              <a:t>镜头切分</a:t>
            </a:r>
          </a:p>
        </p:txBody>
      </p:sp>
      <p:grpSp>
        <p:nvGrpSpPr>
          <p:cNvPr id="15" name="组合 79"/>
          <p:cNvGrpSpPr/>
          <p:nvPr/>
        </p:nvGrpSpPr>
        <p:grpSpPr>
          <a:xfrm>
            <a:off x="1808326" y="1809770"/>
            <a:ext cx="1393825" cy="936625"/>
            <a:chOff x="987803" y="3480030"/>
            <a:chExt cx="594254" cy="594495"/>
          </a:xfrm>
        </p:grpSpPr>
        <p:sp>
          <p:nvSpPr>
            <p:cNvPr id="16" name="任意多边形 37"/>
            <p:cNvSpPr/>
            <p:nvPr>
              <p:custDataLst>
                <p:tags r:id="rId7"/>
              </p:custDataLst>
            </p:nvPr>
          </p:nvSpPr>
          <p:spPr>
            <a:xfrm>
              <a:off x="987803" y="3480030"/>
              <a:ext cx="594254" cy="594495"/>
            </a:xfrm>
            <a:custGeom>
              <a:avLst/>
              <a:gdLst/>
              <a:ahLst/>
              <a:cxnLst>
                <a:cxn ang="0">
                  <a:pos x="551439" y="449786"/>
                </a:cxn>
                <a:cxn ang="0">
                  <a:pos x="539518" y="469650"/>
                </a:cxn>
                <a:cxn ang="0">
                  <a:pos x="474126" y="536226"/>
                </a:cxn>
                <a:cxn ang="0">
                  <a:pos x="466231" y="541161"/>
                </a:cxn>
                <a:cxn ang="0">
                  <a:pos x="578473" y="386484"/>
                </a:cxn>
                <a:cxn ang="0">
                  <a:pos x="572649" y="403398"/>
                </a:cxn>
                <a:cxn ang="0">
                  <a:pos x="419468" y="567664"/>
                </a:cxn>
                <a:cxn ang="0">
                  <a:pos x="402572" y="575114"/>
                </a:cxn>
                <a:cxn ang="0">
                  <a:pos x="590375" y="339407"/>
                </a:cxn>
                <a:cxn ang="0">
                  <a:pos x="589169" y="351370"/>
                </a:cxn>
                <a:cxn ang="0">
                  <a:pos x="371990" y="584267"/>
                </a:cxn>
                <a:cxn ang="0">
                  <a:pos x="358462" y="588103"/>
                </a:cxn>
                <a:cxn ang="0">
                  <a:pos x="594254" y="300935"/>
                </a:cxn>
                <a:cxn ang="0">
                  <a:pos x="593048" y="312898"/>
                </a:cxn>
                <a:cxn ang="0">
                  <a:pos x="333895" y="590806"/>
                </a:cxn>
                <a:cxn ang="0">
                  <a:pos x="322913" y="591913"/>
                </a:cxn>
                <a:cxn ang="0">
                  <a:pos x="591491" y="269585"/>
                </a:cxn>
                <a:cxn ang="0">
                  <a:pos x="592574" y="279093"/>
                </a:cxn>
                <a:cxn ang="0">
                  <a:pos x="298577" y="594366"/>
                </a:cxn>
                <a:cxn ang="0">
                  <a:pos x="297304" y="594495"/>
                </a:cxn>
                <a:cxn ang="0">
                  <a:pos x="289353" y="593589"/>
                </a:cxn>
                <a:cxn ang="0">
                  <a:pos x="588007" y="239008"/>
                </a:cxn>
                <a:cxn ang="0">
                  <a:pos x="589091" y="248516"/>
                </a:cxn>
                <a:cxn ang="0">
                  <a:pos x="269423" y="591318"/>
                </a:cxn>
                <a:cxn ang="0">
                  <a:pos x="260429" y="590293"/>
                </a:cxn>
                <a:cxn ang="0">
                  <a:pos x="580831" y="212391"/>
                </a:cxn>
                <a:cxn ang="0">
                  <a:pos x="583565" y="220129"/>
                </a:cxn>
                <a:cxn ang="0">
                  <a:pos x="240499" y="588022"/>
                </a:cxn>
                <a:cxn ang="0">
                  <a:pos x="231505" y="586998"/>
                </a:cxn>
                <a:cxn ang="0">
                  <a:pos x="572039" y="187506"/>
                </a:cxn>
                <a:cxn ang="0">
                  <a:pos x="574773" y="195244"/>
                </a:cxn>
                <a:cxn ang="0">
                  <a:pos x="214642" y="581438"/>
                </a:cxn>
                <a:cxn ang="0">
                  <a:pos x="207157" y="578794"/>
                </a:cxn>
                <a:cxn ang="0">
                  <a:pos x="562544" y="163375"/>
                </a:cxn>
                <a:cxn ang="0">
                  <a:pos x="565038" y="167690"/>
                </a:cxn>
                <a:cxn ang="0">
                  <a:pos x="565981" y="170359"/>
                </a:cxn>
                <a:cxn ang="0">
                  <a:pos x="190574" y="572935"/>
                </a:cxn>
                <a:cxn ang="0">
                  <a:pos x="183090" y="570291"/>
                </a:cxn>
                <a:cxn ang="0">
                  <a:pos x="550300" y="142194"/>
                </a:cxn>
                <a:cxn ang="0">
                  <a:pos x="554107" y="148780"/>
                </a:cxn>
                <a:cxn ang="0">
                  <a:pos x="166686" y="564239"/>
                </a:cxn>
                <a:cxn ang="0">
                  <a:pos x="160222" y="560501"/>
                </a:cxn>
                <a:cxn ang="0">
                  <a:pos x="536823" y="122332"/>
                </a:cxn>
                <a:cxn ang="0">
                  <a:pos x="541511" y="127976"/>
                </a:cxn>
                <a:cxn ang="0">
                  <a:pos x="145896" y="552220"/>
                </a:cxn>
                <a:cxn ang="0">
                  <a:pos x="139431" y="548483"/>
                </a:cxn>
                <a:cxn ang="0">
                  <a:pos x="521750" y="104184"/>
                </a:cxn>
                <a:cxn ang="0">
                  <a:pos x="526437" y="109827"/>
                </a:cxn>
                <a:cxn ang="0">
                  <a:pos x="125805" y="539453"/>
                </a:cxn>
                <a:cxn ang="0">
                  <a:pos x="120198" y="534796"/>
                </a:cxn>
                <a:cxn ang="0">
                  <a:pos x="506656" y="86056"/>
                </a:cxn>
                <a:cxn ang="0">
                  <a:pos x="506758" y="86135"/>
                </a:cxn>
                <a:cxn ang="0">
                  <a:pos x="511363" y="91679"/>
                </a:cxn>
                <a:cxn ang="0">
                  <a:pos x="107774" y="524476"/>
                </a:cxn>
                <a:cxn ang="0">
                  <a:pos x="102166" y="519819"/>
                </a:cxn>
                <a:cxn ang="0">
                  <a:pos x="487988" y="71763"/>
                </a:cxn>
                <a:cxn ang="0">
                  <a:pos x="493793" y="76208"/>
                </a:cxn>
                <a:cxn ang="0">
                  <a:pos x="89742" y="509500"/>
                </a:cxn>
                <a:cxn ang="0">
                  <a:pos x="86274" y="506619"/>
                </a:cxn>
                <a:cxn ang="0">
                  <a:pos x="84563" y="504384"/>
                </a:cxn>
                <a:cxn ang="0">
                  <a:pos x="469320" y="57470"/>
                </a:cxn>
                <a:cxn ang="0">
                  <a:pos x="475124" y="61915"/>
                </a:cxn>
                <a:cxn ang="0">
                  <a:pos x="74623" y="491401"/>
                </a:cxn>
                <a:cxn ang="0">
                  <a:pos x="70136" y="485542"/>
                </a:cxn>
                <a:cxn ang="0">
                  <a:pos x="136387" y="47725"/>
                </a:cxn>
                <a:cxn ang="0">
                  <a:pos x="39545" y="151576"/>
                </a:cxn>
                <a:cxn ang="0">
                  <a:pos x="50754" y="130925"/>
                </a:cxn>
                <a:cxn ang="0">
                  <a:pos x="131065" y="50615"/>
                </a:cxn>
                <a:cxn ang="0">
                  <a:pos x="450651" y="43177"/>
                </a:cxn>
                <a:cxn ang="0">
                  <a:pos x="456456" y="47622"/>
                </a:cxn>
                <a:cxn ang="0">
                  <a:pos x="60196" y="472559"/>
                </a:cxn>
                <a:cxn ang="0">
                  <a:pos x="55710" y="466700"/>
                </a:cxn>
                <a:cxn ang="0">
                  <a:pos x="429425" y="31626"/>
                </a:cxn>
                <a:cxn ang="0">
                  <a:pos x="436283" y="34941"/>
                </a:cxn>
                <a:cxn ang="0">
                  <a:pos x="45770" y="453716"/>
                </a:cxn>
                <a:cxn ang="0">
                  <a:pos x="41284" y="447857"/>
                </a:cxn>
                <a:cxn ang="0">
                  <a:pos x="407371" y="20964"/>
                </a:cxn>
                <a:cxn ang="0">
                  <a:pos x="414229" y="24279"/>
                </a:cxn>
                <a:cxn ang="0">
                  <a:pos x="33400" y="432668"/>
                </a:cxn>
                <a:cxn ang="0">
                  <a:pos x="30003" y="425641"/>
                </a:cxn>
                <a:cxn ang="0">
                  <a:pos x="195199" y="18970"/>
                </a:cxn>
                <a:cxn ang="0">
                  <a:pos x="13180" y="214162"/>
                </a:cxn>
                <a:cxn ang="0">
                  <a:pos x="18145" y="198168"/>
                </a:cxn>
                <a:cxn ang="0">
                  <a:pos x="181032" y="23494"/>
                </a:cxn>
                <a:cxn ang="0">
                  <a:pos x="181570" y="23201"/>
                </a:cxn>
                <a:cxn ang="0">
                  <a:pos x="382455" y="13369"/>
                </a:cxn>
                <a:cxn ang="0">
                  <a:pos x="390247" y="15683"/>
                </a:cxn>
                <a:cxn ang="0">
                  <a:pos x="22475" y="410070"/>
                </a:cxn>
                <a:cxn ang="0">
                  <a:pos x="20599" y="406188"/>
                </a:cxn>
                <a:cxn ang="0">
                  <a:pos x="19523" y="402567"/>
                </a:cxn>
                <a:cxn ang="0">
                  <a:pos x="357398" y="5928"/>
                </a:cxn>
                <a:cxn ang="0">
                  <a:pos x="365190" y="8241"/>
                </a:cxn>
                <a:cxn ang="0">
                  <a:pos x="14198" y="384635"/>
                </a:cxn>
                <a:cxn ang="0">
                  <a:pos x="11794" y="376543"/>
                </a:cxn>
                <a:cxn ang="0">
                  <a:pos x="239617" y="5651"/>
                </a:cxn>
                <a:cxn ang="0">
                  <a:pos x="3878" y="258450"/>
                </a:cxn>
                <a:cxn ang="0">
                  <a:pos x="5084" y="246487"/>
                </a:cxn>
                <a:cxn ang="0">
                  <a:pos x="226229" y="9338"/>
                </a:cxn>
                <a:cxn ang="0">
                  <a:pos x="237382" y="5876"/>
                </a:cxn>
                <a:cxn ang="0">
                  <a:pos x="328179" y="2948"/>
                </a:cxn>
                <a:cxn ang="0">
                  <a:pos x="337274" y="3865"/>
                </a:cxn>
                <a:cxn ang="0">
                  <a:pos x="6468" y="358611"/>
                </a:cxn>
                <a:cxn ang="0">
                  <a:pos x="6015" y="357087"/>
                </a:cxn>
                <a:cxn ang="0">
                  <a:pos x="5228" y="349271"/>
                </a:cxn>
                <a:cxn ang="0">
                  <a:pos x="274934" y="2091"/>
                </a:cxn>
                <a:cxn ang="0">
                  <a:pos x="0" y="296923"/>
                </a:cxn>
                <a:cxn ang="0">
                  <a:pos x="1205" y="284960"/>
                </a:cxn>
                <a:cxn ang="0">
                  <a:pos x="263952" y="3198"/>
                </a:cxn>
                <a:cxn ang="0">
                  <a:pos x="298932" y="0"/>
                </a:cxn>
                <a:cxn ang="0">
                  <a:pos x="308027" y="917"/>
                </a:cxn>
                <a:cxn ang="0">
                  <a:pos x="3077" y="327935"/>
                </a:cxn>
                <a:cxn ang="0">
                  <a:pos x="2106" y="318306"/>
                </a:cxn>
              </a:cxnLst>
              <a:rect l="0" t="0" r="0" b="0"/>
              <a:pathLst>
                <a:path w="1061395" h="1061825">
                  <a:moveTo>
                    <a:pt x="984925" y="803361"/>
                  </a:moveTo>
                  <a:lnTo>
                    <a:pt x="963633" y="838840"/>
                  </a:lnTo>
                  <a:cubicBezTo>
                    <a:pt x="931175" y="884338"/>
                    <a:pt x="891719" y="924499"/>
                    <a:pt x="846836" y="957752"/>
                  </a:cubicBezTo>
                  <a:lnTo>
                    <a:pt x="832735" y="966566"/>
                  </a:lnTo>
                  <a:close/>
                  <a:moveTo>
                    <a:pt x="1033209" y="690298"/>
                  </a:moveTo>
                  <a:lnTo>
                    <a:pt x="1022808" y="720509"/>
                  </a:lnTo>
                  <a:lnTo>
                    <a:pt x="749212" y="1013904"/>
                  </a:lnTo>
                  <a:lnTo>
                    <a:pt x="719033" y="1027210"/>
                  </a:lnTo>
                  <a:close/>
                  <a:moveTo>
                    <a:pt x="1054468" y="606214"/>
                  </a:moveTo>
                  <a:lnTo>
                    <a:pt x="1052314" y="627581"/>
                  </a:lnTo>
                  <a:lnTo>
                    <a:pt x="664411" y="1043557"/>
                  </a:lnTo>
                  <a:lnTo>
                    <a:pt x="640248" y="1050410"/>
                  </a:lnTo>
                  <a:close/>
                  <a:moveTo>
                    <a:pt x="1061395" y="537500"/>
                  </a:moveTo>
                  <a:lnTo>
                    <a:pt x="1059241" y="558867"/>
                  </a:lnTo>
                  <a:lnTo>
                    <a:pt x="596369" y="1055237"/>
                  </a:lnTo>
                  <a:lnTo>
                    <a:pt x="576754" y="1057214"/>
                  </a:lnTo>
                  <a:close/>
                  <a:moveTo>
                    <a:pt x="1056461" y="481505"/>
                  </a:moveTo>
                  <a:lnTo>
                    <a:pt x="1058396" y="498487"/>
                  </a:lnTo>
                  <a:lnTo>
                    <a:pt x="533289" y="1061596"/>
                  </a:lnTo>
                  <a:lnTo>
                    <a:pt x="531015" y="1061825"/>
                  </a:lnTo>
                  <a:lnTo>
                    <a:pt x="516813" y="1060207"/>
                  </a:lnTo>
                  <a:close/>
                  <a:moveTo>
                    <a:pt x="1050239" y="426892"/>
                  </a:moveTo>
                  <a:lnTo>
                    <a:pt x="1052174" y="443874"/>
                  </a:lnTo>
                  <a:lnTo>
                    <a:pt x="481216" y="1056151"/>
                  </a:lnTo>
                  <a:lnTo>
                    <a:pt x="465152" y="1054321"/>
                  </a:lnTo>
                  <a:close/>
                  <a:moveTo>
                    <a:pt x="1037421" y="379351"/>
                  </a:moveTo>
                  <a:lnTo>
                    <a:pt x="1042304" y="393172"/>
                  </a:lnTo>
                  <a:lnTo>
                    <a:pt x="429555" y="1050265"/>
                  </a:lnTo>
                  <a:lnTo>
                    <a:pt x="413491" y="1048435"/>
                  </a:lnTo>
                  <a:close/>
                  <a:moveTo>
                    <a:pt x="1021718" y="334905"/>
                  </a:moveTo>
                  <a:lnTo>
                    <a:pt x="1026601" y="348726"/>
                  </a:lnTo>
                  <a:lnTo>
                    <a:pt x="383372" y="1038505"/>
                  </a:lnTo>
                  <a:lnTo>
                    <a:pt x="370004" y="1033782"/>
                  </a:lnTo>
                  <a:close/>
                  <a:moveTo>
                    <a:pt x="1004759" y="291805"/>
                  </a:moveTo>
                  <a:lnTo>
                    <a:pt x="1009213" y="299511"/>
                  </a:lnTo>
                  <a:lnTo>
                    <a:pt x="1010898" y="304279"/>
                  </a:lnTo>
                  <a:lnTo>
                    <a:pt x="340384" y="1023317"/>
                  </a:lnTo>
                  <a:lnTo>
                    <a:pt x="327017" y="1018595"/>
                  </a:lnTo>
                  <a:close/>
                  <a:moveTo>
                    <a:pt x="982889" y="253973"/>
                  </a:moveTo>
                  <a:lnTo>
                    <a:pt x="989689" y="265737"/>
                  </a:lnTo>
                  <a:lnTo>
                    <a:pt x="297718" y="1007785"/>
                  </a:lnTo>
                  <a:lnTo>
                    <a:pt x="286172" y="1001110"/>
                  </a:lnTo>
                  <a:close/>
                  <a:moveTo>
                    <a:pt x="958819" y="218498"/>
                  </a:moveTo>
                  <a:lnTo>
                    <a:pt x="967191" y="228578"/>
                  </a:lnTo>
                  <a:lnTo>
                    <a:pt x="260586" y="986319"/>
                  </a:lnTo>
                  <a:lnTo>
                    <a:pt x="249039" y="979644"/>
                  </a:lnTo>
                  <a:close/>
                  <a:moveTo>
                    <a:pt x="931896" y="186083"/>
                  </a:moveTo>
                  <a:lnTo>
                    <a:pt x="940268" y="196163"/>
                  </a:lnTo>
                  <a:lnTo>
                    <a:pt x="224700" y="963515"/>
                  </a:lnTo>
                  <a:lnTo>
                    <a:pt x="214686" y="955197"/>
                  </a:lnTo>
                  <a:close/>
                  <a:moveTo>
                    <a:pt x="904938" y="153706"/>
                  </a:moveTo>
                  <a:lnTo>
                    <a:pt x="905120" y="153846"/>
                  </a:lnTo>
                  <a:lnTo>
                    <a:pt x="913345" y="163748"/>
                  </a:lnTo>
                  <a:lnTo>
                    <a:pt x="192495" y="936766"/>
                  </a:lnTo>
                  <a:lnTo>
                    <a:pt x="182480" y="928448"/>
                  </a:lnTo>
                  <a:close/>
                  <a:moveTo>
                    <a:pt x="871594" y="128177"/>
                  </a:moveTo>
                  <a:lnTo>
                    <a:pt x="881963" y="136116"/>
                  </a:lnTo>
                  <a:lnTo>
                    <a:pt x="160289" y="910016"/>
                  </a:lnTo>
                  <a:lnTo>
                    <a:pt x="154095" y="904871"/>
                  </a:lnTo>
                  <a:lnTo>
                    <a:pt x="151038" y="900879"/>
                  </a:lnTo>
                  <a:close/>
                  <a:moveTo>
                    <a:pt x="838251" y="102648"/>
                  </a:moveTo>
                  <a:lnTo>
                    <a:pt x="848619" y="110587"/>
                  </a:lnTo>
                  <a:lnTo>
                    <a:pt x="133284" y="877690"/>
                  </a:lnTo>
                  <a:lnTo>
                    <a:pt x="125271" y="867225"/>
                  </a:lnTo>
                  <a:close/>
                  <a:moveTo>
                    <a:pt x="243602" y="85243"/>
                  </a:moveTo>
                  <a:lnTo>
                    <a:pt x="70632" y="270731"/>
                  </a:lnTo>
                  <a:lnTo>
                    <a:pt x="90653" y="233846"/>
                  </a:lnTo>
                  <a:cubicBezTo>
                    <a:pt x="128827" y="177341"/>
                    <a:pt x="177590" y="128578"/>
                    <a:pt x="234095" y="90404"/>
                  </a:cubicBezTo>
                  <a:close/>
                  <a:moveTo>
                    <a:pt x="804907" y="77119"/>
                  </a:moveTo>
                  <a:lnTo>
                    <a:pt x="815275" y="85058"/>
                  </a:lnTo>
                  <a:lnTo>
                    <a:pt x="107517" y="844036"/>
                  </a:lnTo>
                  <a:lnTo>
                    <a:pt x="99504" y="833571"/>
                  </a:lnTo>
                  <a:close/>
                  <a:moveTo>
                    <a:pt x="766996" y="56488"/>
                  </a:moveTo>
                  <a:lnTo>
                    <a:pt x="779245" y="62409"/>
                  </a:lnTo>
                  <a:lnTo>
                    <a:pt x="81750" y="810382"/>
                  </a:lnTo>
                  <a:lnTo>
                    <a:pt x="73738" y="799917"/>
                  </a:lnTo>
                  <a:close/>
                  <a:moveTo>
                    <a:pt x="727605" y="37444"/>
                  </a:moveTo>
                  <a:lnTo>
                    <a:pt x="739854" y="43366"/>
                  </a:lnTo>
                  <a:lnTo>
                    <a:pt x="59657" y="772788"/>
                  </a:lnTo>
                  <a:lnTo>
                    <a:pt x="53589" y="760237"/>
                  </a:lnTo>
                  <a:close/>
                  <a:moveTo>
                    <a:pt x="348646" y="33884"/>
                  </a:moveTo>
                  <a:lnTo>
                    <a:pt x="23542" y="382515"/>
                  </a:lnTo>
                  <a:lnTo>
                    <a:pt x="32410" y="353948"/>
                  </a:lnTo>
                  <a:lnTo>
                    <a:pt x="323341" y="41963"/>
                  </a:lnTo>
                  <a:lnTo>
                    <a:pt x="324303" y="41440"/>
                  </a:lnTo>
                  <a:close/>
                  <a:moveTo>
                    <a:pt x="683103" y="23880"/>
                  </a:moveTo>
                  <a:lnTo>
                    <a:pt x="697020" y="28013"/>
                  </a:lnTo>
                  <a:lnTo>
                    <a:pt x="40144" y="732426"/>
                  </a:lnTo>
                  <a:lnTo>
                    <a:pt x="36792" y="725492"/>
                  </a:lnTo>
                  <a:lnTo>
                    <a:pt x="34871" y="719024"/>
                  </a:lnTo>
                  <a:close/>
                  <a:moveTo>
                    <a:pt x="638349" y="10588"/>
                  </a:moveTo>
                  <a:lnTo>
                    <a:pt x="652265" y="14721"/>
                  </a:lnTo>
                  <a:lnTo>
                    <a:pt x="25359" y="686996"/>
                  </a:lnTo>
                  <a:lnTo>
                    <a:pt x="21066" y="672542"/>
                  </a:lnTo>
                  <a:close/>
                  <a:moveTo>
                    <a:pt x="427980" y="10094"/>
                  </a:moveTo>
                  <a:lnTo>
                    <a:pt x="6927" y="461618"/>
                  </a:lnTo>
                  <a:lnTo>
                    <a:pt x="9081" y="440251"/>
                  </a:lnTo>
                  <a:lnTo>
                    <a:pt x="404067" y="16680"/>
                  </a:lnTo>
                  <a:lnTo>
                    <a:pt x="423988" y="10496"/>
                  </a:lnTo>
                  <a:close/>
                  <a:moveTo>
                    <a:pt x="586161" y="5267"/>
                  </a:moveTo>
                  <a:lnTo>
                    <a:pt x="602405" y="6904"/>
                  </a:lnTo>
                  <a:lnTo>
                    <a:pt x="11554" y="640515"/>
                  </a:lnTo>
                  <a:lnTo>
                    <a:pt x="10745" y="637793"/>
                  </a:lnTo>
                  <a:lnTo>
                    <a:pt x="9338" y="623833"/>
                  </a:lnTo>
                  <a:close/>
                  <a:moveTo>
                    <a:pt x="491060" y="3735"/>
                  </a:moveTo>
                  <a:lnTo>
                    <a:pt x="0" y="530333"/>
                  </a:lnTo>
                  <a:lnTo>
                    <a:pt x="2154" y="508966"/>
                  </a:lnTo>
                  <a:lnTo>
                    <a:pt x="471445" y="5712"/>
                  </a:lnTo>
                  <a:close/>
                  <a:moveTo>
                    <a:pt x="533922" y="0"/>
                  </a:moveTo>
                  <a:lnTo>
                    <a:pt x="550166" y="1638"/>
                  </a:lnTo>
                  <a:lnTo>
                    <a:pt x="5496" y="585724"/>
                  </a:lnTo>
                  <a:lnTo>
                    <a:pt x="3763" y="568526"/>
                  </a:lnTo>
                  <a:close/>
                </a:path>
              </a:pathLst>
            </a:custGeom>
            <a:solidFill>
              <a:srgbClr val="5E80A5"/>
            </a:solidFill>
            <a:ln w="12700">
              <a:noFill/>
            </a:ln>
          </p:spPr>
          <p:txBody>
            <a:bodyPr/>
            <a:lstStyle/>
            <a:p>
              <a:endParaRPr lang="zh-CN" altLang="en-US"/>
            </a:p>
          </p:txBody>
        </p:sp>
        <p:sp>
          <p:nvSpPr>
            <p:cNvPr id="17" name="椭圆 38"/>
            <p:cNvSpPr/>
            <p:nvPr>
              <p:custDataLst>
                <p:tags r:id="rId8"/>
              </p:custDataLst>
            </p:nvPr>
          </p:nvSpPr>
          <p:spPr>
            <a:xfrm>
              <a:off x="1025436" y="3517679"/>
              <a:ext cx="518989" cy="519199"/>
            </a:xfrm>
            <a:prstGeom prst="ellipse">
              <a:avLst/>
            </a:prstGeom>
            <a:solidFill>
              <a:srgbClr val="5E80A5"/>
            </a:solidFill>
            <a:ln w="12700">
              <a:noFill/>
            </a:ln>
          </p:spPr>
          <p:txBody>
            <a:bodyPr anchor="ctr"/>
            <a:lstStyle/>
            <a:p>
              <a:pPr algn="ctr"/>
              <a:r>
                <a:rPr lang="zh-CN" altLang="en-US" sz="1800" dirty="0">
                  <a:solidFill>
                    <a:srgbClr val="FFFFFF"/>
                  </a:solidFill>
                  <a:latin typeface="Arial" panose="020B0604020202020204" pitchFamily="34" charset="0"/>
                  <a:ea typeface="黑体" panose="02010609060101010101" pitchFamily="49" charset="-122"/>
                </a:rPr>
                <a:t>输入视频</a:t>
              </a:r>
            </a:p>
          </p:txBody>
        </p:sp>
      </p:grpSp>
      <p:sp>
        <p:nvSpPr>
          <p:cNvPr id="18" name="KSO_Shape"/>
          <p:cNvSpPr/>
          <p:nvPr>
            <p:custDataLst>
              <p:tags r:id="rId1"/>
            </p:custDataLst>
          </p:nvPr>
        </p:nvSpPr>
        <p:spPr>
          <a:xfrm>
            <a:off x="3395826" y="2159020"/>
            <a:ext cx="260350" cy="227013"/>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0" t="0" r="0" b="0"/>
            <a:pathLst>
              <a:path w="7455" h="6500">
                <a:moveTo>
                  <a:pt x="226" y="5176"/>
                </a:moveTo>
                <a:lnTo>
                  <a:pt x="226" y="5176"/>
                </a:lnTo>
                <a:lnTo>
                  <a:pt x="198" y="5204"/>
                </a:lnTo>
                <a:lnTo>
                  <a:pt x="172" y="5234"/>
                </a:lnTo>
                <a:lnTo>
                  <a:pt x="149" y="5266"/>
                </a:lnTo>
                <a:lnTo>
                  <a:pt x="126" y="5296"/>
                </a:lnTo>
                <a:lnTo>
                  <a:pt x="106" y="5330"/>
                </a:lnTo>
                <a:lnTo>
                  <a:pt x="87" y="5363"/>
                </a:lnTo>
                <a:lnTo>
                  <a:pt x="71" y="5397"/>
                </a:lnTo>
                <a:lnTo>
                  <a:pt x="55" y="5433"/>
                </a:lnTo>
                <a:lnTo>
                  <a:pt x="42" y="5467"/>
                </a:lnTo>
                <a:lnTo>
                  <a:pt x="31" y="5504"/>
                </a:lnTo>
                <a:lnTo>
                  <a:pt x="21" y="5539"/>
                </a:lnTo>
                <a:lnTo>
                  <a:pt x="14" y="5576"/>
                </a:lnTo>
                <a:lnTo>
                  <a:pt x="7" y="5612"/>
                </a:lnTo>
                <a:lnTo>
                  <a:pt x="3" y="5650"/>
                </a:lnTo>
                <a:lnTo>
                  <a:pt x="0" y="5687"/>
                </a:lnTo>
                <a:lnTo>
                  <a:pt x="0" y="5725"/>
                </a:lnTo>
                <a:lnTo>
                  <a:pt x="0" y="5762"/>
                </a:lnTo>
                <a:lnTo>
                  <a:pt x="3" y="5799"/>
                </a:lnTo>
                <a:lnTo>
                  <a:pt x="7" y="5836"/>
                </a:lnTo>
                <a:lnTo>
                  <a:pt x="14" y="5873"/>
                </a:lnTo>
                <a:lnTo>
                  <a:pt x="21" y="5909"/>
                </a:lnTo>
                <a:lnTo>
                  <a:pt x="31" y="5946"/>
                </a:lnTo>
                <a:lnTo>
                  <a:pt x="42" y="5982"/>
                </a:lnTo>
                <a:lnTo>
                  <a:pt x="55" y="6017"/>
                </a:lnTo>
                <a:lnTo>
                  <a:pt x="71" y="6051"/>
                </a:lnTo>
                <a:lnTo>
                  <a:pt x="87" y="6086"/>
                </a:lnTo>
                <a:lnTo>
                  <a:pt x="106" y="6120"/>
                </a:lnTo>
                <a:lnTo>
                  <a:pt x="126" y="6152"/>
                </a:lnTo>
                <a:lnTo>
                  <a:pt x="149" y="6184"/>
                </a:lnTo>
                <a:lnTo>
                  <a:pt x="172" y="6215"/>
                </a:lnTo>
                <a:lnTo>
                  <a:pt x="198" y="6244"/>
                </a:lnTo>
                <a:lnTo>
                  <a:pt x="226" y="6274"/>
                </a:lnTo>
                <a:lnTo>
                  <a:pt x="254" y="6301"/>
                </a:lnTo>
                <a:lnTo>
                  <a:pt x="285" y="6327"/>
                </a:lnTo>
                <a:lnTo>
                  <a:pt x="316" y="6351"/>
                </a:lnTo>
                <a:lnTo>
                  <a:pt x="347" y="6373"/>
                </a:lnTo>
                <a:lnTo>
                  <a:pt x="379" y="6393"/>
                </a:lnTo>
                <a:lnTo>
                  <a:pt x="413" y="6411"/>
                </a:lnTo>
                <a:lnTo>
                  <a:pt x="447" y="6429"/>
                </a:lnTo>
                <a:lnTo>
                  <a:pt x="482" y="6443"/>
                </a:lnTo>
                <a:lnTo>
                  <a:pt x="518" y="6457"/>
                </a:lnTo>
                <a:lnTo>
                  <a:pt x="553" y="6468"/>
                </a:lnTo>
                <a:lnTo>
                  <a:pt x="589" y="6478"/>
                </a:lnTo>
                <a:lnTo>
                  <a:pt x="626" y="6486"/>
                </a:lnTo>
                <a:lnTo>
                  <a:pt x="663" y="6492"/>
                </a:lnTo>
                <a:lnTo>
                  <a:pt x="700" y="6496"/>
                </a:lnTo>
                <a:lnTo>
                  <a:pt x="737" y="6499"/>
                </a:lnTo>
                <a:lnTo>
                  <a:pt x="775" y="6500"/>
                </a:lnTo>
                <a:lnTo>
                  <a:pt x="811" y="6499"/>
                </a:lnTo>
                <a:lnTo>
                  <a:pt x="849" y="6496"/>
                </a:lnTo>
                <a:lnTo>
                  <a:pt x="886" y="6492"/>
                </a:lnTo>
                <a:lnTo>
                  <a:pt x="923" y="6486"/>
                </a:lnTo>
                <a:lnTo>
                  <a:pt x="959" y="6478"/>
                </a:lnTo>
                <a:lnTo>
                  <a:pt x="996" y="6468"/>
                </a:lnTo>
                <a:lnTo>
                  <a:pt x="1032" y="6457"/>
                </a:lnTo>
                <a:lnTo>
                  <a:pt x="1067" y="6443"/>
                </a:lnTo>
                <a:lnTo>
                  <a:pt x="1103" y="6429"/>
                </a:lnTo>
                <a:lnTo>
                  <a:pt x="1136" y="6411"/>
                </a:lnTo>
                <a:lnTo>
                  <a:pt x="1170" y="6393"/>
                </a:lnTo>
                <a:lnTo>
                  <a:pt x="1202" y="6373"/>
                </a:lnTo>
                <a:lnTo>
                  <a:pt x="1234" y="6351"/>
                </a:lnTo>
                <a:lnTo>
                  <a:pt x="1265" y="6327"/>
                </a:lnTo>
                <a:lnTo>
                  <a:pt x="1295" y="6301"/>
                </a:lnTo>
                <a:lnTo>
                  <a:pt x="1324" y="6274"/>
                </a:lnTo>
                <a:lnTo>
                  <a:pt x="3768" y="3830"/>
                </a:lnTo>
                <a:lnTo>
                  <a:pt x="3800" y="3799"/>
                </a:lnTo>
                <a:lnTo>
                  <a:pt x="3826" y="3772"/>
                </a:lnTo>
                <a:lnTo>
                  <a:pt x="3850" y="3745"/>
                </a:lnTo>
                <a:lnTo>
                  <a:pt x="3873" y="3715"/>
                </a:lnTo>
                <a:lnTo>
                  <a:pt x="3893" y="3686"/>
                </a:lnTo>
                <a:lnTo>
                  <a:pt x="3913" y="3655"/>
                </a:lnTo>
                <a:lnTo>
                  <a:pt x="3931" y="3624"/>
                </a:lnTo>
                <a:lnTo>
                  <a:pt x="3948" y="3592"/>
                </a:lnTo>
                <a:lnTo>
                  <a:pt x="3963" y="3560"/>
                </a:lnTo>
                <a:lnTo>
                  <a:pt x="3976" y="3527"/>
                </a:lnTo>
                <a:lnTo>
                  <a:pt x="3988" y="3494"/>
                </a:lnTo>
                <a:lnTo>
                  <a:pt x="3997" y="3460"/>
                </a:lnTo>
                <a:lnTo>
                  <a:pt x="4007" y="3426"/>
                </a:lnTo>
                <a:lnTo>
                  <a:pt x="4014" y="3391"/>
                </a:lnTo>
                <a:lnTo>
                  <a:pt x="4019" y="3357"/>
                </a:lnTo>
                <a:lnTo>
                  <a:pt x="4024" y="3321"/>
                </a:lnTo>
                <a:lnTo>
                  <a:pt x="4026" y="3286"/>
                </a:lnTo>
                <a:lnTo>
                  <a:pt x="4026" y="3269"/>
                </a:lnTo>
                <a:lnTo>
                  <a:pt x="4026" y="3268"/>
                </a:lnTo>
                <a:lnTo>
                  <a:pt x="4027" y="3250"/>
                </a:lnTo>
                <a:lnTo>
                  <a:pt x="4027" y="3249"/>
                </a:lnTo>
                <a:lnTo>
                  <a:pt x="4026" y="3233"/>
                </a:lnTo>
                <a:lnTo>
                  <a:pt x="4026" y="3230"/>
                </a:lnTo>
                <a:lnTo>
                  <a:pt x="4026" y="3214"/>
                </a:lnTo>
                <a:lnTo>
                  <a:pt x="4024" y="3178"/>
                </a:lnTo>
                <a:lnTo>
                  <a:pt x="4019" y="3144"/>
                </a:lnTo>
                <a:lnTo>
                  <a:pt x="4014" y="3108"/>
                </a:lnTo>
                <a:lnTo>
                  <a:pt x="4007" y="3074"/>
                </a:lnTo>
                <a:lnTo>
                  <a:pt x="3997" y="3040"/>
                </a:lnTo>
                <a:lnTo>
                  <a:pt x="3988" y="3007"/>
                </a:lnTo>
                <a:lnTo>
                  <a:pt x="3976" y="2972"/>
                </a:lnTo>
                <a:lnTo>
                  <a:pt x="3963" y="2939"/>
                </a:lnTo>
                <a:lnTo>
                  <a:pt x="3948" y="2907"/>
                </a:lnTo>
                <a:lnTo>
                  <a:pt x="3931" y="2875"/>
                </a:lnTo>
                <a:lnTo>
                  <a:pt x="3913" y="2844"/>
                </a:lnTo>
                <a:lnTo>
                  <a:pt x="3893" y="2814"/>
                </a:lnTo>
                <a:lnTo>
                  <a:pt x="3873" y="2784"/>
                </a:lnTo>
                <a:lnTo>
                  <a:pt x="3850" y="2755"/>
                </a:lnTo>
                <a:lnTo>
                  <a:pt x="3826" y="2727"/>
                </a:lnTo>
                <a:lnTo>
                  <a:pt x="3800" y="2700"/>
                </a:lnTo>
                <a:lnTo>
                  <a:pt x="3769" y="2671"/>
                </a:lnTo>
                <a:lnTo>
                  <a:pt x="1324" y="226"/>
                </a:lnTo>
                <a:lnTo>
                  <a:pt x="1295" y="198"/>
                </a:lnTo>
                <a:lnTo>
                  <a:pt x="1265" y="172"/>
                </a:lnTo>
                <a:lnTo>
                  <a:pt x="1234" y="149"/>
                </a:lnTo>
                <a:lnTo>
                  <a:pt x="1202" y="126"/>
                </a:lnTo>
                <a:lnTo>
                  <a:pt x="1170" y="106"/>
                </a:lnTo>
                <a:lnTo>
                  <a:pt x="1136" y="88"/>
                </a:lnTo>
                <a:lnTo>
                  <a:pt x="1103" y="71"/>
                </a:lnTo>
                <a:lnTo>
                  <a:pt x="1067" y="56"/>
                </a:lnTo>
                <a:lnTo>
                  <a:pt x="1032" y="42"/>
                </a:lnTo>
                <a:lnTo>
                  <a:pt x="996" y="32"/>
                </a:lnTo>
                <a:lnTo>
                  <a:pt x="959" y="21"/>
                </a:lnTo>
                <a:lnTo>
                  <a:pt x="923" y="14"/>
                </a:lnTo>
                <a:lnTo>
                  <a:pt x="886" y="7"/>
                </a:lnTo>
                <a:lnTo>
                  <a:pt x="849" y="3"/>
                </a:lnTo>
                <a:lnTo>
                  <a:pt x="811" y="0"/>
                </a:lnTo>
                <a:lnTo>
                  <a:pt x="775" y="0"/>
                </a:lnTo>
                <a:lnTo>
                  <a:pt x="737" y="0"/>
                </a:lnTo>
                <a:lnTo>
                  <a:pt x="700" y="3"/>
                </a:lnTo>
                <a:lnTo>
                  <a:pt x="663" y="7"/>
                </a:lnTo>
                <a:lnTo>
                  <a:pt x="626" y="14"/>
                </a:lnTo>
                <a:lnTo>
                  <a:pt x="589" y="21"/>
                </a:lnTo>
                <a:lnTo>
                  <a:pt x="553" y="32"/>
                </a:lnTo>
                <a:lnTo>
                  <a:pt x="518" y="42"/>
                </a:lnTo>
                <a:lnTo>
                  <a:pt x="482" y="56"/>
                </a:lnTo>
                <a:lnTo>
                  <a:pt x="447" y="71"/>
                </a:lnTo>
                <a:lnTo>
                  <a:pt x="413" y="88"/>
                </a:lnTo>
                <a:lnTo>
                  <a:pt x="379" y="106"/>
                </a:lnTo>
                <a:lnTo>
                  <a:pt x="347" y="126"/>
                </a:lnTo>
                <a:lnTo>
                  <a:pt x="316" y="149"/>
                </a:lnTo>
                <a:lnTo>
                  <a:pt x="285" y="172"/>
                </a:lnTo>
                <a:lnTo>
                  <a:pt x="254" y="198"/>
                </a:lnTo>
                <a:lnTo>
                  <a:pt x="226" y="226"/>
                </a:lnTo>
                <a:lnTo>
                  <a:pt x="198" y="255"/>
                </a:lnTo>
                <a:lnTo>
                  <a:pt x="172" y="285"/>
                </a:lnTo>
                <a:lnTo>
                  <a:pt x="149" y="316"/>
                </a:lnTo>
                <a:lnTo>
                  <a:pt x="126" y="347"/>
                </a:lnTo>
                <a:lnTo>
                  <a:pt x="106" y="379"/>
                </a:lnTo>
                <a:lnTo>
                  <a:pt x="87" y="414"/>
                </a:lnTo>
                <a:lnTo>
                  <a:pt x="71" y="448"/>
                </a:lnTo>
                <a:lnTo>
                  <a:pt x="55" y="482"/>
                </a:lnTo>
                <a:lnTo>
                  <a:pt x="42" y="518"/>
                </a:lnTo>
                <a:lnTo>
                  <a:pt x="31" y="553"/>
                </a:lnTo>
                <a:lnTo>
                  <a:pt x="21" y="590"/>
                </a:lnTo>
                <a:lnTo>
                  <a:pt x="14" y="627"/>
                </a:lnTo>
                <a:lnTo>
                  <a:pt x="7" y="663"/>
                </a:lnTo>
                <a:lnTo>
                  <a:pt x="3" y="700"/>
                </a:lnTo>
                <a:lnTo>
                  <a:pt x="0" y="738"/>
                </a:lnTo>
                <a:lnTo>
                  <a:pt x="0" y="775"/>
                </a:lnTo>
                <a:lnTo>
                  <a:pt x="0" y="813"/>
                </a:lnTo>
                <a:lnTo>
                  <a:pt x="3" y="849"/>
                </a:lnTo>
                <a:lnTo>
                  <a:pt x="7" y="886"/>
                </a:lnTo>
                <a:lnTo>
                  <a:pt x="14" y="924"/>
                </a:lnTo>
                <a:lnTo>
                  <a:pt x="21" y="960"/>
                </a:lnTo>
                <a:lnTo>
                  <a:pt x="31" y="996"/>
                </a:lnTo>
                <a:lnTo>
                  <a:pt x="42" y="1031"/>
                </a:lnTo>
                <a:lnTo>
                  <a:pt x="55" y="1067"/>
                </a:lnTo>
                <a:lnTo>
                  <a:pt x="71" y="1103"/>
                </a:lnTo>
                <a:lnTo>
                  <a:pt x="87" y="1137"/>
                </a:lnTo>
                <a:lnTo>
                  <a:pt x="106" y="1170"/>
                </a:lnTo>
                <a:lnTo>
                  <a:pt x="126" y="1202"/>
                </a:lnTo>
                <a:lnTo>
                  <a:pt x="149" y="1234"/>
                </a:lnTo>
                <a:lnTo>
                  <a:pt x="172" y="1266"/>
                </a:lnTo>
                <a:lnTo>
                  <a:pt x="198" y="1295"/>
                </a:lnTo>
                <a:lnTo>
                  <a:pt x="226" y="1324"/>
                </a:lnTo>
                <a:lnTo>
                  <a:pt x="2151" y="3250"/>
                </a:lnTo>
                <a:lnTo>
                  <a:pt x="226" y="5176"/>
                </a:lnTo>
                <a:close/>
                <a:moveTo>
                  <a:pt x="3654" y="5176"/>
                </a:moveTo>
                <a:lnTo>
                  <a:pt x="3654" y="5176"/>
                </a:lnTo>
                <a:lnTo>
                  <a:pt x="3626" y="5204"/>
                </a:lnTo>
                <a:lnTo>
                  <a:pt x="3601" y="5234"/>
                </a:lnTo>
                <a:lnTo>
                  <a:pt x="3577" y="5266"/>
                </a:lnTo>
                <a:lnTo>
                  <a:pt x="3555" y="5296"/>
                </a:lnTo>
                <a:lnTo>
                  <a:pt x="3535" y="5330"/>
                </a:lnTo>
                <a:lnTo>
                  <a:pt x="3516" y="5363"/>
                </a:lnTo>
                <a:lnTo>
                  <a:pt x="3499" y="5397"/>
                </a:lnTo>
                <a:lnTo>
                  <a:pt x="3484" y="5433"/>
                </a:lnTo>
                <a:lnTo>
                  <a:pt x="3471" y="5467"/>
                </a:lnTo>
                <a:lnTo>
                  <a:pt x="3459" y="5504"/>
                </a:lnTo>
                <a:lnTo>
                  <a:pt x="3450" y="5539"/>
                </a:lnTo>
                <a:lnTo>
                  <a:pt x="3441" y="5576"/>
                </a:lnTo>
                <a:lnTo>
                  <a:pt x="3435" y="5612"/>
                </a:lnTo>
                <a:lnTo>
                  <a:pt x="3431" y="5650"/>
                </a:lnTo>
                <a:lnTo>
                  <a:pt x="3428" y="5687"/>
                </a:lnTo>
                <a:lnTo>
                  <a:pt x="3427" y="5725"/>
                </a:lnTo>
                <a:lnTo>
                  <a:pt x="3428" y="5762"/>
                </a:lnTo>
                <a:lnTo>
                  <a:pt x="3431" y="5799"/>
                </a:lnTo>
                <a:lnTo>
                  <a:pt x="3435" y="5836"/>
                </a:lnTo>
                <a:lnTo>
                  <a:pt x="3441" y="5873"/>
                </a:lnTo>
                <a:lnTo>
                  <a:pt x="3450" y="5909"/>
                </a:lnTo>
                <a:lnTo>
                  <a:pt x="3459" y="5946"/>
                </a:lnTo>
                <a:lnTo>
                  <a:pt x="3471" y="5982"/>
                </a:lnTo>
                <a:lnTo>
                  <a:pt x="3484" y="6017"/>
                </a:lnTo>
                <a:lnTo>
                  <a:pt x="3499" y="6051"/>
                </a:lnTo>
                <a:lnTo>
                  <a:pt x="3516" y="6086"/>
                </a:lnTo>
                <a:lnTo>
                  <a:pt x="3535" y="6120"/>
                </a:lnTo>
                <a:lnTo>
                  <a:pt x="3555" y="6152"/>
                </a:lnTo>
                <a:lnTo>
                  <a:pt x="3577" y="6184"/>
                </a:lnTo>
                <a:lnTo>
                  <a:pt x="3601" y="6215"/>
                </a:lnTo>
                <a:lnTo>
                  <a:pt x="3626" y="6244"/>
                </a:lnTo>
                <a:lnTo>
                  <a:pt x="3654" y="6274"/>
                </a:lnTo>
                <a:lnTo>
                  <a:pt x="3683" y="6301"/>
                </a:lnTo>
                <a:lnTo>
                  <a:pt x="3712" y="6327"/>
                </a:lnTo>
                <a:lnTo>
                  <a:pt x="3743" y="6351"/>
                </a:lnTo>
                <a:lnTo>
                  <a:pt x="3775" y="6373"/>
                </a:lnTo>
                <a:lnTo>
                  <a:pt x="3808" y="6393"/>
                </a:lnTo>
                <a:lnTo>
                  <a:pt x="3841" y="6411"/>
                </a:lnTo>
                <a:lnTo>
                  <a:pt x="3876" y="6429"/>
                </a:lnTo>
                <a:lnTo>
                  <a:pt x="3910" y="6443"/>
                </a:lnTo>
                <a:lnTo>
                  <a:pt x="3945" y="6457"/>
                </a:lnTo>
                <a:lnTo>
                  <a:pt x="3981" y="6468"/>
                </a:lnTo>
                <a:lnTo>
                  <a:pt x="4018" y="6478"/>
                </a:lnTo>
                <a:lnTo>
                  <a:pt x="4054" y="6486"/>
                </a:lnTo>
                <a:lnTo>
                  <a:pt x="4091" y="6492"/>
                </a:lnTo>
                <a:lnTo>
                  <a:pt x="4129" y="6496"/>
                </a:lnTo>
                <a:lnTo>
                  <a:pt x="4166" y="6499"/>
                </a:lnTo>
                <a:lnTo>
                  <a:pt x="4203" y="6500"/>
                </a:lnTo>
                <a:lnTo>
                  <a:pt x="4240" y="6499"/>
                </a:lnTo>
                <a:lnTo>
                  <a:pt x="4278" y="6496"/>
                </a:lnTo>
                <a:lnTo>
                  <a:pt x="4315" y="6492"/>
                </a:lnTo>
                <a:lnTo>
                  <a:pt x="4351" y="6486"/>
                </a:lnTo>
                <a:lnTo>
                  <a:pt x="4388" y="6478"/>
                </a:lnTo>
                <a:lnTo>
                  <a:pt x="4425" y="6468"/>
                </a:lnTo>
                <a:lnTo>
                  <a:pt x="4460" y="6457"/>
                </a:lnTo>
                <a:lnTo>
                  <a:pt x="4496" y="6443"/>
                </a:lnTo>
                <a:lnTo>
                  <a:pt x="4530" y="6429"/>
                </a:lnTo>
                <a:lnTo>
                  <a:pt x="4564" y="6411"/>
                </a:lnTo>
                <a:lnTo>
                  <a:pt x="4598" y="6393"/>
                </a:lnTo>
                <a:lnTo>
                  <a:pt x="4631" y="6373"/>
                </a:lnTo>
                <a:lnTo>
                  <a:pt x="4663" y="6351"/>
                </a:lnTo>
                <a:lnTo>
                  <a:pt x="4693" y="6327"/>
                </a:lnTo>
                <a:lnTo>
                  <a:pt x="4723" y="6301"/>
                </a:lnTo>
                <a:lnTo>
                  <a:pt x="4753" y="6274"/>
                </a:lnTo>
                <a:lnTo>
                  <a:pt x="7197" y="3830"/>
                </a:lnTo>
                <a:lnTo>
                  <a:pt x="7229" y="3799"/>
                </a:lnTo>
                <a:lnTo>
                  <a:pt x="7255" y="3772"/>
                </a:lnTo>
                <a:lnTo>
                  <a:pt x="7278" y="3745"/>
                </a:lnTo>
                <a:lnTo>
                  <a:pt x="7301" y="3715"/>
                </a:lnTo>
                <a:lnTo>
                  <a:pt x="7322" y="3686"/>
                </a:lnTo>
                <a:lnTo>
                  <a:pt x="7342" y="3655"/>
                </a:lnTo>
                <a:lnTo>
                  <a:pt x="7360" y="3624"/>
                </a:lnTo>
                <a:lnTo>
                  <a:pt x="7376" y="3592"/>
                </a:lnTo>
                <a:lnTo>
                  <a:pt x="7391" y="3560"/>
                </a:lnTo>
                <a:lnTo>
                  <a:pt x="7405" y="3527"/>
                </a:lnTo>
                <a:lnTo>
                  <a:pt x="7417" y="3494"/>
                </a:lnTo>
                <a:lnTo>
                  <a:pt x="7426" y="3460"/>
                </a:lnTo>
                <a:lnTo>
                  <a:pt x="7434" y="3426"/>
                </a:lnTo>
                <a:lnTo>
                  <a:pt x="7442" y="3391"/>
                </a:lnTo>
                <a:lnTo>
                  <a:pt x="7447" y="3357"/>
                </a:lnTo>
                <a:lnTo>
                  <a:pt x="7451" y="3321"/>
                </a:lnTo>
                <a:lnTo>
                  <a:pt x="7453" y="3286"/>
                </a:lnTo>
                <a:lnTo>
                  <a:pt x="7455" y="3269"/>
                </a:lnTo>
                <a:lnTo>
                  <a:pt x="7455" y="3268"/>
                </a:lnTo>
                <a:lnTo>
                  <a:pt x="7455" y="3250"/>
                </a:lnTo>
                <a:lnTo>
                  <a:pt x="7455" y="3249"/>
                </a:lnTo>
                <a:lnTo>
                  <a:pt x="7455" y="3233"/>
                </a:lnTo>
                <a:lnTo>
                  <a:pt x="7455" y="3230"/>
                </a:lnTo>
                <a:lnTo>
                  <a:pt x="7453" y="3214"/>
                </a:lnTo>
                <a:lnTo>
                  <a:pt x="7451" y="3178"/>
                </a:lnTo>
                <a:lnTo>
                  <a:pt x="7447" y="3144"/>
                </a:lnTo>
                <a:lnTo>
                  <a:pt x="7442" y="3108"/>
                </a:lnTo>
                <a:lnTo>
                  <a:pt x="7434" y="3074"/>
                </a:lnTo>
                <a:lnTo>
                  <a:pt x="7426" y="3040"/>
                </a:lnTo>
                <a:lnTo>
                  <a:pt x="7417" y="3007"/>
                </a:lnTo>
                <a:lnTo>
                  <a:pt x="7405" y="2972"/>
                </a:lnTo>
                <a:lnTo>
                  <a:pt x="7391" y="2939"/>
                </a:lnTo>
                <a:lnTo>
                  <a:pt x="7376" y="2907"/>
                </a:lnTo>
                <a:lnTo>
                  <a:pt x="7360" y="2875"/>
                </a:lnTo>
                <a:lnTo>
                  <a:pt x="7342" y="2844"/>
                </a:lnTo>
                <a:lnTo>
                  <a:pt x="7322" y="2814"/>
                </a:lnTo>
                <a:lnTo>
                  <a:pt x="7301" y="2784"/>
                </a:lnTo>
                <a:lnTo>
                  <a:pt x="7278" y="2755"/>
                </a:lnTo>
                <a:lnTo>
                  <a:pt x="7255" y="2727"/>
                </a:lnTo>
                <a:lnTo>
                  <a:pt x="7229" y="2700"/>
                </a:lnTo>
                <a:lnTo>
                  <a:pt x="7197" y="2671"/>
                </a:lnTo>
                <a:lnTo>
                  <a:pt x="4753" y="226"/>
                </a:lnTo>
                <a:lnTo>
                  <a:pt x="4723" y="198"/>
                </a:lnTo>
                <a:lnTo>
                  <a:pt x="4693" y="172"/>
                </a:lnTo>
                <a:lnTo>
                  <a:pt x="4663" y="149"/>
                </a:lnTo>
                <a:lnTo>
                  <a:pt x="4631" y="126"/>
                </a:lnTo>
                <a:lnTo>
                  <a:pt x="4598" y="106"/>
                </a:lnTo>
                <a:lnTo>
                  <a:pt x="4564" y="88"/>
                </a:lnTo>
                <a:lnTo>
                  <a:pt x="4530" y="71"/>
                </a:lnTo>
                <a:lnTo>
                  <a:pt x="4496" y="56"/>
                </a:lnTo>
                <a:lnTo>
                  <a:pt x="4460" y="42"/>
                </a:lnTo>
                <a:lnTo>
                  <a:pt x="4425" y="32"/>
                </a:lnTo>
                <a:lnTo>
                  <a:pt x="4388" y="21"/>
                </a:lnTo>
                <a:lnTo>
                  <a:pt x="4351" y="14"/>
                </a:lnTo>
                <a:lnTo>
                  <a:pt x="4315" y="7"/>
                </a:lnTo>
                <a:lnTo>
                  <a:pt x="4278" y="3"/>
                </a:lnTo>
                <a:lnTo>
                  <a:pt x="4240" y="0"/>
                </a:lnTo>
                <a:lnTo>
                  <a:pt x="4203" y="0"/>
                </a:lnTo>
                <a:lnTo>
                  <a:pt x="4166" y="0"/>
                </a:lnTo>
                <a:lnTo>
                  <a:pt x="4129" y="3"/>
                </a:lnTo>
                <a:lnTo>
                  <a:pt x="4091" y="7"/>
                </a:lnTo>
                <a:lnTo>
                  <a:pt x="4054" y="14"/>
                </a:lnTo>
                <a:lnTo>
                  <a:pt x="4018" y="21"/>
                </a:lnTo>
                <a:lnTo>
                  <a:pt x="3981" y="32"/>
                </a:lnTo>
                <a:lnTo>
                  <a:pt x="3945" y="42"/>
                </a:lnTo>
                <a:lnTo>
                  <a:pt x="3910" y="56"/>
                </a:lnTo>
                <a:lnTo>
                  <a:pt x="3876" y="71"/>
                </a:lnTo>
                <a:lnTo>
                  <a:pt x="3841" y="88"/>
                </a:lnTo>
                <a:lnTo>
                  <a:pt x="3808" y="106"/>
                </a:lnTo>
                <a:lnTo>
                  <a:pt x="3775" y="126"/>
                </a:lnTo>
                <a:lnTo>
                  <a:pt x="3743" y="149"/>
                </a:lnTo>
                <a:lnTo>
                  <a:pt x="3712" y="172"/>
                </a:lnTo>
                <a:lnTo>
                  <a:pt x="3683" y="198"/>
                </a:lnTo>
                <a:lnTo>
                  <a:pt x="3654" y="226"/>
                </a:lnTo>
                <a:lnTo>
                  <a:pt x="3626" y="255"/>
                </a:lnTo>
                <a:lnTo>
                  <a:pt x="3601" y="285"/>
                </a:lnTo>
                <a:lnTo>
                  <a:pt x="3577" y="316"/>
                </a:lnTo>
                <a:lnTo>
                  <a:pt x="3555" y="347"/>
                </a:lnTo>
                <a:lnTo>
                  <a:pt x="3535" y="379"/>
                </a:lnTo>
                <a:lnTo>
                  <a:pt x="3516" y="414"/>
                </a:lnTo>
                <a:lnTo>
                  <a:pt x="3499" y="448"/>
                </a:lnTo>
                <a:lnTo>
                  <a:pt x="3484" y="482"/>
                </a:lnTo>
                <a:lnTo>
                  <a:pt x="3471" y="518"/>
                </a:lnTo>
                <a:lnTo>
                  <a:pt x="3459" y="553"/>
                </a:lnTo>
                <a:lnTo>
                  <a:pt x="3450" y="590"/>
                </a:lnTo>
                <a:lnTo>
                  <a:pt x="3441" y="627"/>
                </a:lnTo>
                <a:lnTo>
                  <a:pt x="3435" y="663"/>
                </a:lnTo>
                <a:lnTo>
                  <a:pt x="3431" y="700"/>
                </a:lnTo>
                <a:lnTo>
                  <a:pt x="3428" y="738"/>
                </a:lnTo>
                <a:lnTo>
                  <a:pt x="3427" y="775"/>
                </a:lnTo>
                <a:lnTo>
                  <a:pt x="3428" y="813"/>
                </a:lnTo>
                <a:lnTo>
                  <a:pt x="3431" y="849"/>
                </a:lnTo>
                <a:lnTo>
                  <a:pt x="3435" y="886"/>
                </a:lnTo>
                <a:lnTo>
                  <a:pt x="3441" y="924"/>
                </a:lnTo>
                <a:lnTo>
                  <a:pt x="3450" y="960"/>
                </a:lnTo>
                <a:lnTo>
                  <a:pt x="3459" y="996"/>
                </a:lnTo>
                <a:lnTo>
                  <a:pt x="3471" y="1031"/>
                </a:lnTo>
                <a:lnTo>
                  <a:pt x="3484" y="1067"/>
                </a:lnTo>
                <a:lnTo>
                  <a:pt x="3499" y="1103"/>
                </a:lnTo>
                <a:lnTo>
                  <a:pt x="3516" y="1137"/>
                </a:lnTo>
                <a:lnTo>
                  <a:pt x="3535" y="1170"/>
                </a:lnTo>
                <a:lnTo>
                  <a:pt x="3555" y="1202"/>
                </a:lnTo>
                <a:lnTo>
                  <a:pt x="3577" y="1234"/>
                </a:lnTo>
                <a:lnTo>
                  <a:pt x="3601" y="1266"/>
                </a:lnTo>
                <a:lnTo>
                  <a:pt x="3626" y="1295"/>
                </a:lnTo>
                <a:lnTo>
                  <a:pt x="3654" y="1324"/>
                </a:lnTo>
                <a:lnTo>
                  <a:pt x="5580" y="3250"/>
                </a:lnTo>
                <a:lnTo>
                  <a:pt x="3654" y="5176"/>
                </a:lnTo>
                <a:close/>
              </a:path>
            </a:pathLst>
          </a:custGeom>
          <a:solidFill>
            <a:srgbClr val="C0C0C0"/>
          </a:solidFill>
          <a:ln w="9525">
            <a:noFill/>
          </a:ln>
        </p:spPr>
        <p:txBody>
          <a:bodyPr/>
          <a:lstStyle/>
          <a:p>
            <a:endParaRPr lang="zh-CN" altLang="en-US"/>
          </a:p>
        </p:txBody>
      </p:sp>
      <p:sp>
        <p:nvSpPr>
          <p:cNvPr id="24" name="KSO_Shape"/>
          <p:cNvSpPr/>
          <p:nvPr>
            <p:custDataLst>
              <p:tags r:id="rId2"/>
            </p:custDataLst>
          </p:nvPr>
        </p:nvSpPr>
        <p:spPr>
          <a:xfrm>
            <a:off x="5319876" y="2159020"/>
            <a:ext cx="258763" cy="227013"/>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0" t="0" r="0" b="0"/>
            <a:pathLst>
              <a:path w="7455" h="6500">
                <a:moveTo>
                  <a:pt x="226" y="5176"/>
                </a:moveTo>
                <a:lnTo>
                  <a:pt x="226" y="5176"/>
                </a:lnTo>
                <a:lnTo>
                  <a:pt x="198" y="5204"/>
                </a:lnTo>
                <a:lnTo>
                  <a:pt x="172" y="5234"/>
                </a:lnTo>
                <a:lnTo>
                  <a:pt x="149" y="5266"/>
                </a:lnTo>
                <a:lnTo>
                  <a:pt x="126" y="5296"/>
                </a:lnTo>
                <a:lnTo>
                  <a:pt x="106" y="5330"/>
                </a:lnTo>
                <a:lnTo>
                  <a:pt x="87" y="5363"/>
                </a:lnTo>
                <a:lnTo>
                  <a:pt x="71" y="5397"/>
                </a:lnTo>
                <a:lnTo>
                  <a:pt x="55" y="5433"/>
                </a:lnTo>
                <a:lnTo>
                  <a:pt x="42" y="5467"/>
                </a:lnTo>
                <a:lnTo>
                  <a:pt x="31" y="5504"/>
                </a:lnTo>
                <a:lnTo>
                  <a:pt x="21" y="5539"/>
                </a:lnTo>
                <a:lnTo>
                  <a:pt x="14" y="5576"/>
                </a:lnTo>
                <a:lnTo>
                  <a:pt x="7" y="5612"/>
                </a:lnTo>
                <a:lnTo>
                  <a:pt x="3" y="5650"/>
                </a:lnTo>
                <a:lnTo>
                  <a:pt x="0" y="5687"/>
                </a:lnTo>
                <a:lnTo>
                  <a:pt x="0" y="5725"/>
                </a:lnTo>
                <a:lnTo>
                  <a:pt x="0" y="5762"/>
                </a:lnTo>
                <a:lnTo>
                  <a:pt x="3" y="5799"/>
                </a:lnTo>
                <a:lnTo>
                  <a:pt x="7" y="5836"/>
                </a:lnTo>
                <a:lnTo>
                  <a:pt x="14" y="5873"/>
                </a:lnTo>
                <a:lnTo>
                  <a:pt x="21" y="5909"/>
                </a:lnTo>
                <a:lnTo>
                  <a:pt x="31" y="5946"/>
                </a:lnTo>
                <a:lnTo>
                  <a:pt x="42" y="5982"/>
                </a:lnTo>
                <a:lnTo>
                  <a:pt x="55" y="6017"/>
                </a:lnTo>
                <a:lnTo>
                  <a:pt x="71" y="6051"/>
                </a:lnTo>
                <a:lnTo>
                  <a:pt x="87" y="6086"/>
                </a:lnTo>
                <a:lnTo>
                  <a:pt x="106" y="6120"/>
                </a:lnTo>
                <a:lnTo>
                  <a:pt x="126" y="6152"/>
                </a:lnTo>
                <a:lnTo>
                  <a:pt x="149" y="6184"/>
                </a:lnTo>
                <a:lnTo>
                  <a:pt x="172" y="6215"/>
                </a:lnTo>
                <a:lnTo>
                  <a:pt x="198" y="6244"/>
                </a:lnTo>
                <a:lnTo>
                  <a:pt x="226" y="6274"/>
                </a:lnTo>
                <a:lnTo>
                  <a:pt x="254" y="6301"/>
                </a:lnTo>
                <a:lnTo>
                  <a:pt x="285" y="6327"/>
                </a:lnTo>
                <a:lnTo>
                  <a:pt x="316" y="6351"/>
                </a:lnTo>
                <a:lnTo>
                  <a:pt x="347" y="6373"/>
                </a:lnTo>
                <a:lnTo>
                  <a:pt x="379" y="6393"/>
                </a:lnTo>
                <a:lnTo>
                  <a:pt x="413" y="6411"/>
                </a:lnTo>
                <a:lnTo>
                  <a:pt x="447" y="6429"/>
                </a:lnTo>
                <a:lnTo>
                  <a:pt x="482" y="6443"/>
                </a:lnTo>
                <a:lnTo>
                  <a:pt x="518" y="6457"/>
                </a:lnTo>
                <a:lnTo>
                  <a:pt x="553" y="6468"/>
                </a:lnTo>
                <a:lnTo>
                  <a:pt x="589" y="6478"/>
                </a:lnTo>
                <a:lnTo>
                  <a:pt x="626" y="6486"/>
                </a:lnTo>
                <a:lnTo>
                  <a:pt x="663" y="6492"/>
                </a:lnTo>
                <a:lnTo>
                  <a:pt x="700" y="6496"/>
                </a:lnTo>
                <a:lnTo>
                  <a:pt x="737" y="6499"/>
                </a:lnTo>
                <a:lnTo>
                  <a:pt x="775" y="6500"/>
                </a:lnTo>
                <a:lnTo>
                  <a:pt x="811" y="6499"/>
                </a:lnTo>
                <a:lnTo>
                  <a:pt x="849" y="6496"/>
                </a:lnTo>
                <a:lnTo>
                  <a:pt x="886" y="6492"/>
                </a:lnTo>
                <a:lnTo>
                  <a:pt x="923" y="6486"/>
                </a:lnTo>
                <a:lnTo>
                  <a:pt x="959" y="6478"/>
                </a:lnTo>
                <a:lnTo>
                  <a:pt x="996" y="6468"/>
                </a:lnTo>
                <a:lnTo>
                  <a:pt x="1032" y="6457"/>
                </a:lnTo>
                <a:lnTo>
                  <a:pt x="1067" y="6443"/>
                </a:lnTo>
                <a:lnTo>
                  <a:pt x="1103" y="6429"/>
                </a:lnTo>
                <a:lnTo>
                  <a:pt x="1136" y="6411"/>
                </a:lnTo>
                <a:lnTo>
                  <a:pt x="1170" y="6393"/>
                </a:lnTo>
                <a:lnTo>
                  <a:pt x="1202" y="6373"/>
                </a:lnTo>
                <a:lnTo>
                  <a:pt x="1234" y="6351"/>
                </a:lnTo>
                <a:lnTo>
                  <a:pt x="1265" y="6327"/>
                </a:lnTo>
                <a:lnTo>
                  <a:pt x="1295" y="6301"/>
                </a:lnTo>
                <a:lnTo>
                  <a:pt x="1324" y="6274"/>
                </a:lnTo>
                <a:lnTo>
                  <a:pt x="3768" y="3830"/>
                </a:lnTo>
                <a:lnTo>
                  <a:pt x="3800" y="3799"/>
                </a:lnTo>
                <a:lnTo>
                  <a:pt x="3826" y="3772"/>
                </a:lnTo>
                <a:lnTo>
                  <a:pt x="3850" y="3745"/>
                </a:lnTo>
                <a:lnTo>
                  <a:pt x="3873" y="3715"/>
                </a:lnTo>
                <a:lnTo>
                  <a:pt x="3893" y="3686"/>
                </a:lnTo>
                <a:lnTo>
                  <a:pt x="3913" y="3655"/>
                </a:lnTo>
                <a:lnTo>
                  <a:pt x="3931" y="3624"/>
                </a:lnTo>
                <a:lnTo>
                  <a:pt x="3948" y="3592"/>
                </a:lnTo>
                <a:lnTo>
                  <a:pt x="3963" y="3560"/>
                </a:lnTo>
                <a:lnTo>
                  <a:pt x="3976" y="3527"/>
                </a:lnTo>
                <a:lnTo>
                  <a:pt x="3988" y="3494"/>
                </a:lnTo>
                <a:lnTo>
                  <a:pt x="3997" y="3460"/>
                </a:lnTo>
                <a:lnTo>
                  <a:pt x="4007" y="3426"/>
                </a:lnTo>
                <a:lnTo>
                  <a:pt x="4014" y="3391"/>
                </a:lnTo>
                <a:lnTo>
                  <a:pt x="4019" y="3357"/>
                </a:lnTo>
                <a:lnTo>
                  <a:pt x="4024" y="3321"/>
                </a:lnTo>
                <a:lnTo>
                  <a:pt x="4026" y="3286"/>
                </a:lnTo>
                <a:lnTo>
                  <a:pt x="4026" y="3269"/>
                </a:lnTo>
                <a:lnTo>
                  <a:pt x="4026" y="3268"/>
                </a:lnTo>
                <a:lnTo>
                  <a:pt x="4027" y="3250"/>
                </a:lnTo>
                <a:lnTo>
                  <a:pt x="4027" y="3249"/>
                </a:lnTo>
                <a:lnTo>
                  <a:pt x="4026" y="3233"/>
                </a:lnTo>
                <a:lnTo>
                  <a:pt x="4026" y="3230"/>
                </a:lnTo>
                <a:lnTo>
                  <a:pt x="4026" y="3214"/>
                </a:lnTo>
                <a:lnTo>
                  <a:pt x="4024" y="3178"/>
                </a:lnTo>
                <a:lnTo>
                  <a:pt x="4019" y="3144"/>
                </a:lnTo>
                <a:lnTo>
                  <a:pt x="4014" y="3108"/>
                </a:lnTo>
                <a:lnTo>
                  <a:pt x="4007" y="3074"/>
                </a:lnTo>
                <a:lnTo>
                  <a:pt x="3997" y="3040"/>
                </a:lnTo>
                <a:lnTo>
                  <a:pt x="3988" y="3007"/>
                </a:lnTo>
                <a:lnTo>
                  <a:pt x="3976" y="2972"/>
                </a:lnTo>
                <a:lnTo>
                  <a:pt x="3963" y="2939"/>
                </a:lnTo>
                <a:lnTo>
                  <a:pt x="3948" y="2907"/>
                </a:lnTo>
                <a:lnTo>
                  <a:pt x="3931" y="2875"/>
                </a:lnTo>
                <a:lnTo>
                  <a:pt x="3913" y="2844"/>
                </a:lnTo>
                <a:lnTo>
                  <a:pt x="3893" y="2814"/>
                </a:lnTo>
                <a:lnTo>
                  <a:pt x="3873" y="2784"/>
                </a:lnTo>
                <a:lnTo>
                  <a:pt x="3850" y="2755"/>
                </a:lnTo>
                <a:lnTo>
                  <a:pt x="3826" y="2727"/>
                </a:lnTo>
                <a:lnTo>
                  <a:pt x="3800" y="2700"/>
                </a:lnTo>
                <a:lnTo>
                  <a:pt x="3769" y="2671"/>
                </a:lnTo>
                <a:lnTo>
                  <a:pt x="1324" y="226"/>
                </a:lnTo>
                <a:lnTo>
                  <a:pt x="1295" y="198"/>
                </a:lnTo>
                <a:lnTo>
                  <a:pt x="1265" y="172"/>
                </a:lnTo>
                <a:lnTo>
                  <a:pt x="1234" y="149"/>
                </a:lnTo>
                <a:lnTo>
                  <a:pt x="1202" y="126"/>
                </a:lnTo>
                <a:lnTo>
                  <a:pt x="1170" y="106"/>
                </a:lnTo>
                <a:lnTo>
                  <a:pt x="1136" y="88"/>
                </a:lnTo>
                <a:lnTo>
                  <a:pt x="1103" y="71"/>
                </a:lnTo>
                <a:lnTo>
                  <a:pt x="1067" y="56"/>
                </a:lnTo>
                <a:lnTo>
                  <a:pt x="1032" y="42"/>
                </a:lnTo>
                <a:lnTo>
                  <a:pt x="996" y="32"/>
                </a:lnTo>
                <a:lnTo>
                  <a:pt x="959" y="21"/>
                </a:lnTo>
                <a:lnTo>
                  <a:pt x="923" y="14"/>
                </a:lnTo>
                <a:lnTo>
                  <a:pt x="886" y="7"/>
                </a:lnTo>
                <a:lnTo>
                  <a:pt x="849" y="3"/>
                </a:lnTo>
                <a:lnTo>
                  <a:pt x="811" y="0"/>
                </a:lnTo>
                <a:lnTo>
                  <a:pt x="775" y="0"/>
                </a:lnTo>
                <a:lnTo>
                  <a:pt x="737" y="0"/>
                </a:lnTo>
                <a:lnTo>
                  <a:pt x="700" y="3"/>
                </a:lnTo>
                <a:lnTo>
                  <a:pt x="663" y="7"/>
                </a:lnTo>
                <a:lnTo>
                  <a:pt x="626" y="14"/>
                </a:lnTo>
                <a:lnTo>
                  <a:pt x="589" y="21"/>
                </a:lnTo>
                <a:lnTo>
                  <a:pt x="553" y="32"/>
                </a:lnTo>
                <a:lnTo>
                  <a:pt x="518" y="42"/>
                </a:lnTo>
                <a:lnTo>
                  <a:pt x="482" y="56"/>
                </a:lnTo>
                <a:lnTo>
                  <a:pt x="447" y="71"/>
                </a:lnTo>
                <a:lnTo>
                  <a:pt x="413" y="88"/>
                </a:lnTo>
                <a:lnTo>
                  <a:pt x="379" y="106"/>
                </a:lnTo>
                <a:lnTo>
                  <a:pt x="347" y="126"/>
                </a:lnTo>
                <a:lnTo>
                  <a:pt x="316" y="149"/>
                </a:lnTo>
                <a:lnTo>
                  <a:pt x="285" y="172"/>
                </a:lnTo>
                <a:lnTo>
                  <a:pt x="254" y="198"/>
                </a:lnTo>
                <a:lnTo>
                  <a:pt x="226" y="226"/>
                </a:lnTo>
                <a:lnTo>
                  <a:pt x="198" y="255"/>
                </a:lnTo>
                <a:lnTo>
                  <a:pt x="172" y="285"/>
                </a:lnTo>
                <a:lnTo>
                  <a:pt x="149" y="316"/>
                </a:lnTo>
                <a:lnTo>
                  <a:pt x="126" y="347"/>
                </a:lnTo>
                <a:lnTo>
                  <a:pt x="106" y="379"/>
                </a:lnTo>
                <a:lnTo>
                  <a:pt x="87" y="414"/>
                </a:lnTo>
                <a:lnTo>
                  <a:pt x="71" y="448"/>
                </a:lnTo>
                <a:lnTo>
                  <a:pt x="55" y="482"/>
                </a:lnTo>
                <a:lnTo>
                  <a:pt x="42" y="518"/>
                </a:lnTo>
                <a:lnTo>
                  <a:pt x="31" y="553"/>
                </a:lnTo>
                <a:lnTo>
                  <a:pt x="21" y="590"/>
                </a:lnTo>
                <a:lnTo>
                  <a:pt x="14" y="627"/>
                </a:lnTo>
                <a:lnTo>
                  <a:pt x="7" y="663"/>
                </a:lnTo>
                <a:lnTo>
                  <a:pt x="3" y="700"/>
                </a:lnTo>
                <a:lnTo>
                  <a:pt x="0" y="738"/>
                </a:lnTo>
                <a:lnTo>
                  <a:pt x="0" y="775"/>
                </a:lnTo>
                <a:lnTo>
                  <a:pt x="0" y="813"/>
                </a:lnTo>
                <a:lnTo>
                  <a:pt x="3" y="849"/>
                </a:lnTo>
                <a:lnTo>
                  <a:pt x="7" y="886"/>
                </a:lnTo>
                <a:lnTo>
                  <a:pt x="14" y="924"/>
                </a:lnTo>
                <a:lnTo>
                  <a:pt x="21" y="960"/>
                </a:lnTo>
                <a:lnTo>
                  <a:pt x="31" y="996"/>
                </a:lnTo>
                <a:lnTo>
                  <a:pt x="42" y="1031"/>
                </a:lnTo>
                <a:lnTo>
                  <a:pt x="55" y="1067"/>
                </a:lnTo>
                <a:lnTo>
                  <a:pt x="71" y="1103"/>
                </a:lnTo>
                <a:lnTo>
                  <a:pt x="87" y="1137"/>
                </a:lnTo>
                <a:lnTo>
                  <a:pt x="106" y="1170"/>
                </a:lnTo>
                <a:lnTo>
                  <a:pt x="126" y="1202"/>
                </a:lnTo>
                <a:lnTo>
                  <a:pt x="149" y="1234"/>
                </a:lnTo>
                <a:lnTo>
                  <a:pt x="172" y="1266"/>
                </a:lnTo>
                <a:lnTo>
                  <a:pt x="198" y="1295"/>
                </a:lnTo>
                <a:lnTo>
                  <a:pt x="226" y="1324"/>
                </a:lnTo>
                <a:lnTo>
                  <a:pt x="2151" y="3250"/>
                </a:lnTo>
                <a:lnTo>
                  <a:pt x="226" y="5176"/>
                </a:lnTo>
                <a:close/>
                <a:moveTo>
                  <a:pt x="3654" y="5176"/>
                </a:moveTo>
                <a:lnTo>
                  <a:pt x="3654" y="5176"/>
                </a:lnTo>
                <a:lnTo>
                  <a:pt x="3626" y="5204"/>
                </a:lnTo>
                <a:lnTo>
                  <a:pt x="3601" y="5234"/>
                </a:lnTo>
                <a:lnTo>
                  <a:pt x="3577" y="5266"/>
                </a:lnTo>
                <a:lnTo>
                  <a:pt x="3555" y="5296"/>
                </a:lnTo>
                <a:lnTo>
                  <a:pt x="3535" y="5330"/>
                </a:lnTo>
                <a:lnTo>
                  <a:pt x="3516" y="5363"/>
                </a:lnTo>
                <a:lnTo>
                  <a:pt x="3499" y="5397"/>
                </a:lnTo>
                <a:lnTo>
                  <a:pt x="3484" y="5433"/>
                </a:lnTo>
                <a:lnTo>
                  <a:pt x="3471" y="5467"/>
                </a:lnTo>
                <a:lnTo>
                  <a:pt x="3459" y="5504"/>
                </a:lnTo>
                <a:lnTo>
                  <a:pt x="3450" y="5539"/>
                </a:lnTo>
                <a:lnTo>
                  <a:pt x="3441" y="5576"/>
                </a:lnTo>
                <a:lnTo>
                  <a:pt x="3435" y="5612"/>
                </a:lnTo>
                <a:lnTo>
                  <a:pt x="3431" y="5650"/>
                </a:lnTo>
                <a:lnTo>
                  <a:pt x="3428" y="5687"/>
                </a:lnTo>
                <a:lnTo>
                  <a:pt x="3427" y="5725"/>
                </a:lnTo>
                <a:lnTo>
                  <a:pt x="3428" y="5762"/>
                </a:lnTo>
                <a:lnTo>
                  <a:pt x="3431" y="5799"/>
                </a:lnTo>
                <a:lnTo>
                  <a:pt x="3435" y="5836"/>
                </a:lnTo>
                <a:lnTo>
                  <a:pt x="3441" y="5873"/>
                </a:lnTo>
                <a:lnTo>
                  <a:pt x="3450" y="5909"/>
                </a:lnTo>
                <a:lnTo>
                  <a:pt x="3459" y="5946"/>
                </a:lnTo>
                <a:lnTo>
                  <a:pt x="3471" y="5982"/>
                </a:lnTo>
                <a:lnTo>
                  <a:pt x="3484" y="6017"/>
                </a:lnTo>
                <a:lnTo>
                  <a:pt x="3499" y="6051"/>
                </a:lnTo>
                <a:lnTo>
                  <a:pt x="3516" y="6086"/>
                </a:lnTo>
                <a:lnTo>
                  <a:pt x="3535" y="6120"/>
                </a:lnTo>
                <a:lnTo>
                  <a:pt x="3555" y="6152"/>
                </a:lnTo>
                <a:lnTo>
                  <a:pt x="3577" y="6184"/>
                </a:lnTo>
                <a:lnTo>
                  <a:pt x="3601" y="6215"/>
                </a:lnTo>
                <a:lnTo>
                  <a:pt x="3626" y="6244"/>
                </a:lnTo>
                <a:lnTo>
                  <a:pt x="3654" y="6274"/>
                </a:lnTo>
                <a:lnTo>
                  <a:pt x="3683" y="6301"/>
                </a:lnTo>
                <a:lnTo>
                  <a:pt x="3712" y="6327"/>
                </a:lnTo>
                <a:lnTo>
                  <a:pt x="3743" y="6351"/>
                </a:lnTo>
                <a:lnTo>
                  <a:pt x="3775" y="6373"/>
                </a:lnTo>
                <a:lnTo>
                  <a:pt x="3808" y="6393"/>
                </a:lnTo>
                <a:lnTo>
                  <a:pt x="3841" y="6411"/>
                </a:lnTo>
                <a:lnTo>
                  <a:pt x="3876" y="6429"/>
                </a:lnTo>
                <a:lnTo>
                  <a:pt x="3910" y="6443"/>
                </a:lnTo>
                <a:lnTo>
                  <a:pt x="3945" y="6457"/>
                </a:lnTo>
                <a:lnTo>
                  <a:pt x="3981" y="6468"/>
                </a:lnTo>
                <a:lnTo>
                  <a:pt x="4018" y="6478"/>
                </a:lnTo>
                <a:lnTo>
                  <a:pt x="4054" y="6486"/>
                </a:lnTo>
                <a:lnTo>
                  <a:pt x="4091" y="6492"/>
                </a:lnTo>
                <a:lnTo>
                  <a:pt x="4129" y="6496"/>
                </a:lnTo>
                <a:lnTo>
                  <a:pt x="4166" y="6499"/>
                </a:lnTo>
                <a:lnTo>
                  <a:pt x="4203" y="6500"/>
                </a:lnTo>
                <a:lnTo>
                  <a:pt x="4240" y="6499"/>
                </a:lnTo>
                <a:lnTo>
                  <a:pt x="4278" y="6496"/>
                </a:lnTo>
                <a:lnTo>
                  <a:pt x="4315" y="6492"/>
                </a:lnTo>
                <a:lnTo>
                  <a:pt x="4351" y="6486"/>
                </a:lnTo>
                <a:lnTo>
                  <a:pt x="4388" y="6478"/>
                </a:lnTo>
                <a:lnTo>
                  <a:pt x="4425" y="6468"/>
                </a:lnTo>
                <a:lnTo>
                  <a:pt x="4460" y="6457"/>
                </a:lnTo>
                <a:lnTo>
                  <a:pt x="4496" y="6443"/>
                </a:lnTo>
                <a:lnTo>
                  <a:pt x="4530" y="6429"/>
                </a:lnTo>
                <a:lnTo>
                  <a:pt x="4564" y="6411"/>
                </a:lnTo>
                <a:lnTo>
                  <a:pt x="4598" y="6393"/>
                </a:lnTo>
                <a:lnTo>
                  <a:pt x="4631" y="6373"/>
                </a:lnTo>
                <a:lnTo>
                  <a:pt x="4663" y="6351"/>
                </a:lnTo>
                <a:lnTo>
                  <a:pt x="4693" y="6327"/>
                </a:lnTo>
                <a:lnTo>
                  <a:pt x="4723" y="6301"/>
                </a:lnTo>
                <a:lnTo>
                  <a:pt x="4753" y="6274"/>
                </a:lnTo>
                <a:lnTo>
                  <a:pt x="7197" y="3830"/>
                </a:lnTo>
                <a:lnTo>
                  <a:pt x="7229" y="3799"/>
                </a:lnTo>
                <a:lnTo>
                  <a:pt x="7255" y="3772"/>
                </a:lnTo>
                <a:lnTo>
                  <a:pt x="7278" y="3745"/>
                </a:lnTo>
                <a:lnTo>
                  <a:pt x="7301" y="3715"/>
                </a:lnTo>
                <a:lnTo>
                  <a:pt x="7322" y="3686"/>
                </a:lnTo>
                <a:lnTo>
                  <a:pt x="7342" y="3655"/>
                </a:lnTo>
                <a:lnTo>
                  <a:pt x="7360" y="3624"/>
                </a:lnTo>
                <a:lnTo>
                  <a:pt x="7376" y="3592"/>
                </a:lnTo>
                <a:lnTo>
                  <a:pt x="7391" y="3560"/>
                </a:lnTo>
                <a:lnTo>
                  <a:pt x="7405" y="3527"/>
                </a:lnTo>
                <a:lnTo>
                  <a:pt x="7417" y="3494"/>
                </a:lnTo>
                <a:lnTo>
                  <a:pt x="7426" y="3460"/>
                </a:lnTo>
                <a:lnTo>
                  <a:pt x="7434" y="3426"/>
                </a:lnTo>
                <a:lnTo>
                  <a:pt x="7442" y="3391"/>
                </a:lnTo>
                <a:lnTo>
                  <a:pt x="7447" y="3357"/>
                </a:lnTo>
                <a:lnTo>
                  <a:pt x="7451" y="3321"/>
                </a:lnTo>
                <a:lnTo>
                  <a:pt x="7453" y="3286"/>
                </a:lnTo>
                <a:lnTo>
                  <a:pt x="7455" y="3269"/>
                </a:lnTo>
                <a:lnTo>
                  <a:pt x="7455" y="3268"/>
                </a:lnTo>
                <a:lnTo>
                  <a:pt x="7455" y="3250"/>
                </a:lnTo>
                <a:lnTo>
                  <a:pt x="7455" y="3249"/>
                </a:lnTo>
                <a:lnTo>
                  <a:pt x="7455" y="3233"/>
                </a:lnTo>
                <a:lnTo>
                  <a:pt x="7455" y="3230"/>
                </a:lnTo>
                <a:lnTo>
                  <a:pt x="7453" y="3214"/>
                </a:lnTo>
                <a:lnTo>
                  <a:pt x="7451" y="3178"/>
                </a:lnTo>
                <a:lnTo>
                  <a:pt x="7447" y="3144"/>
                </a:lnTo>
                <a:lnTo>
                  <a:pt x="7442" y="3108"/>
                </a:lnTo>
                <a:lnTo>
                  <a:pt x="7434" y="3074"/>
                </a:lnTo>
                <a:lnTo>
                  <a:pt x="7426" y="3040"/>
                </a:lnTo>
                <a:lnTo>
                  <a:pt x="7417" y="3007"/>
                </a:lnTo>
                <a:lnTo>
                  <a:pt x="7405" y="2972"/>
                </a:lnTo>
                <a:lnTo>
                  <a:pt x="7391" y="2939"/>
                </a:lnTo>
                <a:lnTo>
                  <a:pt x="7376" y="2907"/>
                </a:lnTo>
                <a:lnTo>
                  <a:pt x="7360" y="2875"/>
                </a:lnTo>
                <a:lnTo>
                  <a:pt x="7342" y="2844"/>
                </a:lnTo>
                <a:lnTo>
                  <a:pt x="7322" y="2814"/>
                </a:lnTo>
                <a:lnTo>
                  <a:pt x="7301" y="2784"/>
                </a:lnTo>
                <a:lnTo>
                  <a:pt x="7278" y="2755"/>
                </a:lnTo>
                <a:lnTo>
                  <a:pt x="7255" y="2727"/>
                </a:lnTo>
                <a:lnTo>
                  <a:pt x="7229" y="2700"/>
                </a:lnTo>
                <a:lnTo>
                  <a:pt x="7197" y="2671"/>
                </a:lnTo>
                <a:lnTo>
                  <a:pt x="4753" y="226"/>
                </a:lnTo>
                <a:lnTo>
                  <a:pt x="4723" y="198"/>
                </a:lnTo>
                <a:lnTo>
                  <a:pt x="4693" y="172"/>
                </a:lnTo>
                <a:lnTo>
                  <a:pt x="4663" y="149"/>
                </a:lnTo>
                <a:lnTo>
                  <a:pt x="4631" y="126"/>
                </a:lnTo>
                <a:lnTo>
                  <a:pt x="4598" y="106"/>
                </a:lnTo>
                <a:lnTo>
                  <a:pt x="4564" y="88"/>
                </a:lnTo>
                <a:lnTo>
                  <a:pt x="4530" y="71"/>
                </a:lnTo>
                <a:lnTo>
                  <a:pt x="4496" y="56"/>
                </a:lnTo>
                <a:lnTo>
                  <a:pt x="4460" y="42"/>
                </a:lnTo>
                <a:lnTo>
                  <a:pt x="4425" y="32"/>
                </a:lnTo>
                <a:lnTo>
                  <a:pt x="4388" y="21"/>
                </a:lnTo>
                <a:lnTo>
                  <a:pt x="4351" y="14"/>
                </a:lnTo>
                <a:lnTo>
                  <a:pt x="4315" y="7"/>
                </a:lnTo>
                <a:lnTo>
                  <a:pt x="4278" y="3"/>
                </a:lnTo>
                <a:lnTo>
                  <a:pt x="4240" y="0"/>
                </a:lnTo>
                <a:lnTo>
                  <a:pt x="4203" y="0"/>
                </a:lnTo>
                <a:lnTo>
                  <a:pt x="4166" y="0"/>
                </a:lnTo>
                <a:lnTo>
                  <a:pt x="4129" y="3"/>
                </a:lnTo>
                <a:lnTo>
                  <a:pt x="4091" y="7"/>
                </a:lnTo>
                <a:lnTo>
                  <a:pt x="4054" y="14"/>
                </a:lnTo>
                <a:lnTo>
                  <a:pt x="4018" y="21"/>
                </a:lnTo>
                <a:lnTo>
                  <a:pt x="3981" y="32"/>
                </a:lnTo>
                <a:lnTo>
                  <a:pt x="3945" y="42"/>
                </a:lnTo>
                <a:lnTo>
                  <a:pt x="3910" y="56"/>
                </a:lnTo>
                <a:lnTo>
                  <a:pt x="3876" y="71"/>
                </a:lnTo>
                <a:lnTo>
                  <a:pt x="3841" y="88"/>
                </a:lnTo>
                <a:lnTo>
                  <a:pt x="3808" y="106"/>
                </a:lnTo>
                <a:lnTo>
                  <a:pt x="3775" y="126"/>
                </a:lnTo>
                <a:lnTo>
                  <a:pt x="3743" y="149"/>
                </a:lnTo>
                <a:lnTo>
                  <a:pt x="3712" y="172"/>
                </a:lnTo>
                <a:lnTo>
                  <a:pt x="3683" y="198"/>
                </a:lnTo>
                <a:lnTo>
                  <a:pt x="3654" y="226"/>
                </a:lnTo>
                <a:lnTo>
                  <a:pt x="3626" y="255"/>
                </a:lnTo>
                <a:lnTo>
                  <a:pt x="3601" y="285"/>
                </a:lnTo>
                <a:lnTo>
                  <a:pt x="3577" y="316"/>
                </a:lnTo>
                <a:lnTo>
                  <a:pt x="3555" y="347"/>
                </a:lnTo>
                <a:lnTo>
                  <a:pt x="3535" y="379"/>
                </a:lnTo>
                <a:lnTo>
                  <a:pt x="3516" y="414"/>
                </a:lnTo>
                <a:lnTo>
                  <a:pt x="3499" y="448"/>
                </a:lnTo>
                <a:lnTo>
                  <a:pt x="3484" y="482"/>
                </a:lnTo>
                <a:lnTo>
                  <a:pt x="3471" y="518"/>
                </a:lnTo>
                <a:lnTo>
                  <a:pt x="3459" y="553"/>
                </a:lnTo>
                <a:lnTo>
                  <a:pt x="3450" y="590"/>
                </a:lnTo>
                <a:lnTo>
                  <a:pt x="3441" y="627"/>
                </a:lnTo>
                <a:lnTo>
                  <a:pt x="3435" y="663"/>
                </a:lnTo>
                <a:lnTo>
                  <a:pt x="3431" y="700"/>
                </a:lnTo>
                <a:lnTo>
                  <a:pt x="3428" y="738"/>
                </a:lnTo>
                <a:lnTo>
                  <a:pt x="3427" y="775"/>
                </a:lnTo>
                <a:lnTo>
                  <a:pt x="3428" y="813"/>
                </a:lnTo>
                <a:lnTo>
                  <a:pt x="3431" y="849"/>
                </a:lnTo>
                <a:lnTo>
                  <a:pt x="3435" y="886"/>
                </a:lnTo>
                <a:lnTo>
                  <a:pt x="3441" y="924"/>
                </a:lnTo>
                <a:lnTo>
                  <a:pt x="3450" y="960"/>
                </a:lnTo>
                <a:lnTo>
                  <a:pt x="3459" y="996"/>
                </a:lnTo>
                <a:lnTo>
                  <a:pt x="3471" y="1031"/>
                </a:lnTo>
                <a:lnTo>
                  <a:pt x="3484" y="1067"/>
                </a:lnTo>
                <a:lnTo>
                  <a:pt x="3499" y="1103"/>
                </a:lnTo>
                <a:lnTo>
                  <a:pt x="3516" y="1137"/>
                </a:lnTo>
                <a:lnTo>
                  <a:pt x="3535" y="1170"/>
                </a:lnTo>
                <a:lnTo>
                  <a:pt x="3555" y="1202"/>
                </a:lnTo>
                <a:lnTo>
                  <a:pt x="3577" y="1234"/>
                </a:lnTo>
                <a:lnTo>
                  <a:pt x="3601" y="1266"/>
                </a:lnTo>
                <a:lnTo>
                  <a:pt x="3626" y="1295"/>
                </a:lnTo>
                <a:lnTo>
                  <a:pt x="3654" y="1324"/>
                </a:lnTo>
                <a:lnTo>
                  <a:pt x="5580" y="3250"/>
                </a:lnTo>
                <a:lnTo>
                  <a:pt x="3654" y="5176"/>
                </a:lnTo>
                <a:close/>
              </a:path>
            </a:pathLst>
          </a:custGeom>
          <a:solidFill>
            <a:srgbClr val="C0C0C0"/>
          </a:solidFill>
          <a:ln w="9525">
            <a:noFill/>
          </a:ln>
        </p:spPr>
        <p:txBody>
          <a:bodyPr/>
          <a:lstStyle/>
          <a:p>
            <a:endParaRPr lang="zh-CN" altLang="en-US"/>
          </a:p>
        </p:txBody>
      </p:sp>
      <p:grpSp>
        <p:nvGrpSpPr>
          <p:cNvPr id="25" name="组合 77"/>
          <p:cNvGrpSpPr/>
          <p:nvPr/>
        </p:nvGrpSpPr>
        <p:grpSpPr>
          <a:xfrm>
            <a:off x="5792951" y="1820883"/>
            <a:ext cx="1397000" cy="925512"/>
            <a:chOff x="3633543" y="3480030"/>
            <a:chExt cx="594254" cy="594495"/>
          </a:xfrm>
        </p:grpSpPr>
        <p:sp>
          <p:nvSpPr>
            <p:cNvPr id="26" name="任意多边形 46"/>
            <p:cNvSpPr/>
            <p:nvPr>
              <p:custDataLst>
                <p:tags r:id="rId5"/>
              </p:custDataLst>
            </p:nvPr>
          </p:nvSpPr>
          <p:spPr>
            <a:xfrm>
              <a:off x="3633543" y="3480030"/>
              <a:ext cx="594254" cy="594495"/>
            </a:xfrm>
            <a:custGeom>
              <a:avLst/>
              <a:gdLst/>
              <a:ahLst/>
              <a:cxnLst>
                <a:cxn ang="0">
                  <a:pos x="551439" y="449786"/>
                </a:cxn>
                <a:cxn ang="0">
                  <a:pos x="539518" y="469650"/>
                </a:cxn>
                <a:cxn ang="0">
                  <a:pos x="474126" y="536226"/>
                </a:cxn>
                <a:cxn ang="0">
                  <a:pos x="466231" y="541161"/>
                </a:cxn>
                <a:cxn ang="0">
                  <a:pos x="578473" y="386484"/>
                </a:cxn>
                <a:cxn ang="0">
                  <a:pos x="572649" y="403398"/>
                </a:cxn>
                <a:cxn ang="0">
                  <a:pos x="419468" y="567664"/>
                </a:cxn>
                <a:cxn ang="0">
                  <a:pos x="402572" y="575114"/>
                </a:cxn>
                <a:cxn ang="0">
                  <a:pos x="590375" y="339407"/>
                </a:cxn>
                <a:cxn ang="0">
                  <a:pos x="589169" y="351370"/>
                </a:cxn>
                <a:cxn ang="0">
                  <a:pos x="371990" y="584267"/>
                </a:cxn>
                <a:cxn ang="0">
                  <a:pos x="358462" y="588103"/>
                </a:cxn>
                <a:cxn ang="0">
                  <a:pos x="594254" y="300935"/>
                </a:cxn>
                <a:cxn ang="0">
                  <a:pos x="593048" y="312898"/>
                </a:cxn>
                <a:cxn ang="0">
                  <a:pos x="333895" y="590806"/>
                </a:cxn>
                <a:cxn ang="0">
                  <a:pos x="322913" y="591913"/>
                </a:cxn>
                <a:cxn ang="0">
                  <a:pos x="591491" y="269585"/>
                </a:cxn>
                <a:cxn ang="0">
                  <a:pos x="592574" y="279093"/>
                </a:cxn>
                <a:cxn ang="0">
                  <a:pos x="298577" y="594366"/>
                </a:cxn>
                <a:cxn ang="0">
                  <a:pos x="297304" y="594495"/>
                </a:cxn>
                <a:cxn ang="0">
                  <a:pos x="289353" y="593589"/>
                </a:cxn>
                <a:cxn ang="0">
                  <a:pos x="588007" y="239008"/>
                </a:cxn>
                <a:cxn ang="0">
                  <a:pos x="589091" y="248516"/>
                </a:cxn>
                <a:cxn ang="0">
                  <a:pos x="269423" y="591318"/>
                </a:cxn>
                <a:cxn ang="0">
                  <a:pos x="260429" y="590293"/>
                </a:cxn>
                <a:cxn ang="0">
                  <a:pos x="580831" y="212391"/>
                </a:cxn>
                <a:cxn ang="0">
                  <a:pos x="583565" y="220129"/>
                </a:cxn>
                <a:cxn ang="0">
                  <a:pos x="240499" y="588022"/>
                </a:cxn>
                <a:cxn ang="0">
                  <a:pos x="231505" y="586998"/>
                </a:cxn>
                <a:cxn ang="0">
                  <a:pos x="572039" y="187506"/>
                </a:cxn>
                <a:cxn ang="0">
                  <a:pos x="574773" y="195244"/>
                </a:cxn>
                <a:cxn ang="0">
                  <a:pos x="214642" y="581438"/>
                </a:cxn>
                <a:cxn ang="0">
                  <a:pos x="207157" y="578794"/>
                </a:cxn>
                <a:cxn ang="0">
                  <a:pos x="562544" y="163375"/>
                </a:cxn>
                <a:cxn ang="0">
                  <a:pos x="565038" y="167690"/>
                </a:cxn>
                <a:cxn ang="0">
                  <a:pos x="565981" y="170359"/>
                </a:cxn>
                <a:cxn ang="0">
                  <a:pos x="190574" y="572935"/>
                </a:cxn>
                <a:cxn ang="0">
                  <a:pos x="183090" y="570291"/>
                </a:cxn>
                <a:cxn ang="0">
                  <a:pos x="550300" y="142194"/>
                </a:cxn>
                <a:cxn ang="0">
                  <a:pos x="554107" y="148780"/>
                </a:cxn>
                <a:cxn ang="0">
                  <a:pos x="166686" y="564239"/>
                </a:cxn>
                <a:cxn ang="0">
                  <a:pos x="160222" y="560501"/>
                </a:cxn>
                <a:cxn ang="0">
                  <a:pos x="536823" y="122332"/>
                </a:cxn>
                <a:cxn ang="0">
                  <a:pos x="541511" y="127976"/>
                </a:cxn>
                <a:cxn ang="0">
                  <a:pos x="145896" y="552220"/>
                </a:cxn>
                <a:cxn ang="0">
                  <a:pos x="139431" y="548483"/>
                </a:cxn>
                <a:cxn ang="0">
                  <a:pos x="521750" y="104184"/>
                </a:cxn>
                <a:cxn ang="0">
                  <a:pos x="526437" y="109827"/>
                </a:cxn>
                <a:cxn ang="0">
                  <a:pos x="125805" y="539453"/>
                </a:cxn>
                <a:cxn ang="0">
                  <a:pos x="120198" y="534796"/>
                </a:cxn>
                <a:cxn ang="0">
                  <a:pos x="506656" y="86056"/>
                </a:cxn>
                <a:cxn ang="0">
                  <a:pos x="506758" y="86135"/>
                </a:cxn>
                <a:cxn ang="0">
                  <a:pos x="511363" y="91679"/>
                </a:cxn>
                <a:cxn ang="0">
                  <a:pos x="107774" y="524476"/>
                </a:cxn>
                <a:cxn ang="0">
                  <a:pos x="102166" y="519819"/>
                </a:cxn>
                <a:cxn ang="0">
                  <a:pos x="487988" y="71763"/>
                </a:cxn>
                <a:cxn ang="0">
                  <a:pos x="493793" y="76208"/>
                </a:cxn>
                <a:cxn ang="0">
                  <a:pos x="89742" y="509500"/>
                </a:cxn>
                <a:cxn ang="0">
                  <a:pos x="86274" y="506619"/>
                </a:cxn>
                <a:cxn ang="0">
                  <a:pos x="84563" y="504384"/>
                </a:cxn>
                <a:cxn ang="0">
                  <a:pos x="469320" y="57470"/>
                </a:cxn>
                <a:cxn ang="0">
                  <a:pos x="475124" y="61915"/>
                </a:cxn>
                <a:cxn ang="0">
                  <a:pos x="74623" y="491401"/>
                </a:cxn>
                <a:cxn ang="0">
                  <a:pos x="70136" y="485542"/>
                </a:cxn>
                <a:cxn ang="0">
                  <a:pos x="136387" y="47725"/>
                </a:cxn>
                <a:cxn ang="0">
                  <a:pos x="39545" y="151576"/>
                </a:cxn>
                <a:cxn ang="0">
                  <a:pos x="50754" y="130925"/>
                </a:cxn>
                <a:cxn ang="0">
                  <a:pos x="131065" y="50615"/>
                </a:cxn>
                <a:cxn ang="0">
                  <a:pos x="450651" y="43177"/>
                </a:cxn>
                <a:cxn ang="0">
                  <a:pos x="456456" y="47622"/>
                </a:cxn>
                <a:cxn ang="0">
                  <a:pos x="60196" y="472559"/>
                </a:cxn>
                <a:cxn ang="0">
                  <a:pos x="55710" y="466700"/>
                </a:cxn>
                <a:cxn ang="0">
                  <a:pos x="429425" y="31626"/>
                </a:cxn>
                <a:cxn ang="0">
                  <a:pos x="436283" y="34941"/>
                </a:cxn>
                <a:cxn ang="0">
                  <a:pos x="45770" y="453716"/>
                </a:cxn>
                <a:cxn ang="0">
                  <a:pos x="41284" y="447857"/>
                </a:cxn>
                <a:cxn ang="0">
                  <a:pos x="407371" y="20964"/>
                </a:cxn>
                <a:cxn ang="0">
                  <a:pos x="414229" y="24279"/>
                </a:cxn>
                <a:cxn ang="0">
                  <a:pos x="33400" y="432668"/>
                </a:cxn>
                <a:cxn ang="0">
                  <a:pos x="30003" y="425641"/>
                </a:cxn>
                <a:cxn ang="0">
                  <a:pos x="195199" y="18970"/>
                </a:cxn>
                <a:cxn ang="0">
                  <a:pos x="13180" y="214162"/>
                </a:cxn>
                <a:cxn ang="0">
                  <a:pos x="18145" y="198168"/>
                </a:cxn>
                <a:cxn ang="0">
                  <a:pos x="181032" y="23494"/>
                </a:cxn>
                <a:cxn ang="0">
                  <a:pos x="181570" y="23201"/>
                </a:cxn>
                <a:cxn ang="0">
                  <a:pos x="382455" y="13369"/>
                </a:cxn>
                <a:cxn ang="0">
                  <a:pos x="390247" y="15683"/>
                </a:cxn>
                <a:cxn ang="0">
                  <a:pos x="22475" y="410070"/>
                </a:cxn>
                <a:cxn ang="0">
                  <a:pos x="20599" y="406188"/>
                </a:cxn>
                <a:cxn ang="0">
                  <a:pos x="19523" y="402567"/>
                </a:cxn>
                <a:cxn ang="0">
                  <a:pos x="357398" y="5928"/>
                </a:cxn>
                <a:cxn ang="0">
                  <a:pos x="365190" y="8241"/>
                </a:cxn>
                <a:cxn ang="0">
                  <a:pos x="14198" y="384635"/>
                </a:cxn>
                <a:cxn ang="0">
                  <a:pos x="11794" y="376543"/>
                </a:cxn>
                <a:cxn ang="0">
                  <a:pos x="239617" y="5651"/>
                </a:cxn>
                <a:cxn ang="0">
                  <a:pos x="3878" y="258450"/>
                </a:cxn>
                <a:cxn ang="0">
                  <a:pos x="5084" y="246487"/>
                </a:cxn>
                <a:cxn ang="0">
                  <a:pos x="226229" y="9338"/>
                </a:cxn>
                <a:cxn ang="0">
                  <a:pos x="237382" y="5876"/>
                </a:cxn>
                <a:cxn ang="0">
                  <a:pos x="328179" y="2948"/>
                </a:cxn>
                <a:cxn ang="0">
                  <a:pos x="337274" y="3865"/>
                </a:cxn>
                <a:cxn ang="0">
                  <a:pos x="6468" y="358611"/>
                </a:cxn>
                <a:cxn ang="0">
                  <a:pos x="6015" y="357087"/>
                </a:cxn>
                <a:cxn ang="0">
                  <a:pos x="5228" y="349271"/>
                </a:cxn>
                <a:cxn ang="0">
                  <a:pos x="274934" y="2091"/>
                </a:cxn>
                <a:cxn ang="0">
                  <a:pos x="0" y="296923"/>
                </a:cxn>
                <a:cxn ang="0">
                  <a:pos x="1205" y="284960"/>
                </a:cxn>
                <a:cxn ang="0">
                  <a:pos x="263952" y="3198"/>
                </a:cxn>
                <a:cxn ang="0">
                  <a:pos x="298932" y="0"/>
                </a:cxn>
                <a:cxn ang="0">
                  <a:pos x="308027" y="917"/>
                </a:cxn>
                <a:cxn ang="0">
                  <a:pos x="3077" y="327935"/>
                </a:cxn>
                <a:cxn ang="0">
                  <a:pos x="2106" y="318306"/>
                </a:cxn>
              </a:cxnLst>
              <a:rect l="0" t="0" r="0" b="0"/>
              <a:pathLst>
                <a:path w="1061395" h="1061825">
                  <a:moveTo>
                    <a:pt x="984925" y="803361"/>
                  </a:moveTo>
                  <a:lnTo>
                    <a:pt x="963633" y="838840"/>
                  </a:lnTo>
                  <a:cubicBezTo>
                    <a:pt x="931175" y="884338"/>
                    <a:pt x="891719" y="924499"/>
                    <a:pt x="846836" y="957752"/>
                  </a:cubicBezTo>
                  <a:lnTo>
                    <a:pt x="832735" y="966566"/>
                  </a:lnTo>
                  <a:close/>
                  <a:moveTo>
                    <a:pt x="1033209" y="690298"/>
                  </a:moveTo>
                  <a:lnTo>
                    <a:pt x="1022808" y="720509"/>
                  </a:lnTo>
                  <a:lnTo>
                    <a:pt x="749212" y="1013904"/>
                  </a:lnTo>
                  <a:lnTo>
                    <a:pt x="719033" y="1027210"/>
                  </a:lnTo>
                  <a:close/>
                  <a:moveTo>
                    <a:pt x="1054468" y="606214"/>
                  </a:moveTo>
                  <a:lnTo>
                    <a:pt x="1052314" y="627581"/>
                  </a:lnTo>
                  <a:lnTo>
                    <a:pt x="664411" y="1043557"/>
                  </a:lnTo>
                  <a:lnTo>
                    <a:pt x="640248" y="1050410"/>
                  </a:lnTo>
                  <a:close/>
                  <a:moveTo>
                    <a:pt x="1061395" y="537500"/>
                  </a:moveTo>
                  <a:lnTo>
                    <a:pt x="1059241" y="558867"/>
                  </a:lnTo>
                  <a:lnTo>
                    <a:pt x="596369" y="1055237"/>
                  </a:lnTo>
                  <a:lnTo>
                    <a:pt x="576754" y="1057214"/>
                  </a:lnTo>
                  <a:close/>
                  <a:moveTo>
                    <a:pt x="1056461" y="481505"/>
                  </a:moveTo>
                  <a:lnTo>
                    <a:pt x="1058396" y="498487"/>
                  </a:lnTo>
                  <a:lnTo>
                    <a:pt x="533289" y="1061596"/>
                  </a:lnTo>
                  <a:lnTo>
                    <a:pt x="531015" y="1061825"/>
                  </a:lnTo>
                  <a:lnTo>
                    <a:pt x="516813" y="1060207"/>
                  </a:lnTo>
                  <a:close/>
                  <a:moveTo>
                    <a:pt x="1050239" y="426892"/>
                  </a:moveTo>
                  <a:lnTo>
                    <a:pt x="1052174" y="443874"/>
                  </a:lnTo>
                  <a:lnTo>
                    <a:pt x="481216" y="1056151"/>
                  </a:lnTo>
                  <a:lnTo>
                    <a:pt x="465152" y="1054321"/>
                  </a:lnTo>
                  <a:close/>
                  <a:moveTo>
                    <a:pt x="1037421" y="379351"/>
                  </a:moveTo>
                  <a:lnTo>
                    <a:pt x="1042304" y="393172"/>
                  </a:lnTo>
                  <a:lnTo>
                    <a:pt x="429555" y="1050265"/>
                  </a:lnTo>
                  <a:lnTo>
                    <a:pt x="413491" y="1048435"/>
                  </a:lnTo>
                  <a:close/>
                  <a:moveTo>
                    <a:pt x="1021718" y="334905"/>
                  </a:moveTo>
                  <a:lnTo>
                    <a:pt x="1026601" y="348726"/>
                  </a:lnTo>
                  <a:lnTo>
                    <a:pt x="383372" y="1038505"/>
                  </a:lnTo>
                  <a:lnTo>
                    <a:pt x="370004" y="1033782"/>
                  </a:lnTo>
                  <a:close/>
                  <a:moveTo>
                    <a:pt x="1004759" y="291805"/>
                  </a:moveTo>
                  <a:lnTo>
                    <a:pt x="1009213" y="299511"/>
                  </a:lnTo>
                  <a:lnTo>
                    <a:pt x="1010898" y="304279"/>
                  </a:lnTo>
                  <a:lnTo>
                    <a:pt x="340384" y="1023317"/>
                  </a:lnTo>
                  <a:lnTo>
                    <a:pt x="327017" y="1018595"/>
                  </a:lnTo>
                  <a:close/>
                  <a:moveTo>
                    <a:pt x="982889" y="253973"/>
                  </a:moveTo>
                  <a:lnTo>
                    <a:pt x="989689" y="265737"/>
                  </a:lnTo>
                  <a:lnTo>
                    <a:pt x="297718" y="1007785"/>
                  </a:lnTo>
                  <a:lnTo>
                    <a:pt x="286172" y="1001110"/>
                  </a:lnTo>
                  <a:close/>
                  <a:moveTo>
                    <a:pt x="958819" y="218498"/>
                  </a:moveTo>
                  <a:lnTo>
                    <a:pt x="967191" y="228578"/>
                  </a:lnTo>
                  <a:lnTo>
                    <a:pt x="260586" y="986319"/>
                  </a:lnTo>
                  <a:lnTo>
                    <a:pt x="249039" y="979644"/>
                  </a:lnTo>
                  <a:close/>
                  <a:moveTo>
                    <a:pt x="931896" y="186083"/>
                  </a:moveTo>
                  <a:lnTo>
                    <a:pt x="940268" y="196163"/>
                  </a:lnTo>
                  <a:lnTo>
                    <a:pt x="224700" y="963515"/>
                  </a:lnTo>
                  <a:lnTo>
                    <a:pt x="214686" y="955197"/>
                  </a:lnTo>
                  <a:close/>
                  <a:moveTo>
                    <a:pt x="904938" y="153706"/>
                  </a:moveTo>
                  <a:lnTo>
                    <a:pt x="905120" y="153846"/>
                  </a:lnTo>
                  <a:lnTo>
                    <a:pt x="913345" y="163748"/>
                  </a:lnTo>
                  <a:lnTo>
                    <a:pt x="192495" y="936766"/>
                  </a:lnTo>
                  <a:lnTo>
                    <a:pt x="182480" y="928448"/>
                  </a:lnTo>
                  <a:close/>
                  <a:moveTo>
                    <a:pt x="871594" y="128177"/>
                  </a:moveTo>
                  <a:lnTo>
                    <a:pt x="881963" y="136116"/>
                  </a:lnTo>
                  <a:lnTo>
                    <a:pt x="160289" y="910016"/>
                  </a:lnTo>
                  <a:lnTo>
                    <a:pt x="154095" y="904871"/>
                  </a:lnTo>
                  <a:lnTo>
                    <a:pt x="151038" y="900879"/>
                  </a:lnTo>
                  <a:close/>
                  <a:moveTo>
                    <a:pt x="838251" y="102648"/>
                  </a:moveTo>
                  <a:lnTo>
                    <a:pt x="848619" y="110587"/>
                  </a:lnTo>
                  <a:lnTo>
                    <a:pt x="133284" y="877690"/>
                  </a:lnTo>
                  <a:lnTo>
                    <a:pt x="125271" y="867225"/>
                  </a:lnTo>
                  <a:close/>
                  <a:moveTo>
                    <a:pt x="243602" y="85243"/>
                  </a:moveTo>
                  <a:lnTo>
                    <a:pt x="70632" y="270731"/>
                  </a:lnTo>
                  <a:lnTo>
                    <a:pt x="90653" y="233846"/>
                  </a:lnTo>
                  <a:cubicBezTo>
                    <a:pt x="128827" y="177341"/>
                    <a:pt x="177590" y="128578"/>
                    <a:pt x="234095" y="90404"/>
                  </a:cubicBezTo>
                  <a:close/>
                  <a:moveTo>
                    <a:pt x="804907" y="77119"/>
                  </a:moveTo>
                  <a:lnTo>
                    <a:pt x="815275" y="85058"/>
                  </a:lnTo>
                  <a:lnTo>
                    <a:pt x="107517" y="844036"/>
                  </a:lnTo>
                  <a:lnTo>
                    <a:pt x="99504" y="833571"/>
                  </a:lnTo>
                  <a:close/>
                  <a:moveTo>
                    <a:pt x="766996" y="56488"/>
                  </a:moveTo>
                  <a:lnTo>
                    <a:pt x="779245" y="62409"/>
                  </a:lnTo>
                  <a:lnTo>
                    <a:pt x="81750" y="810382"/>
                  </a:lnTo>
                  <a:lnTo>
                    <a:pt x="73738" y="799917"/>
                  </a:lnTo>
                  <a:close/>
                  <a:moveTo>
                    <a:pt x="727605" y="37444"/>
                  </a:moveTo>
                  <a:lnTo>
                    <a:pt x="739854" y="43366"/>
                  </a:lnTo>
                  <a:lnTo>
                    <a:pt x="59657" y="772788"/>
                  </a:lnTo>
                  <a:lnTo>
                    <a:pt x="53589" y="760237"/>
                  </a:lnTo>
                  <a:close/>
                  <a:moveTo>
                    <a:pt x="348646" y="33884"/>
                  </a:moveTo>
                  <a:lnTo>
                    <a:pt x="23542" y="382515"/>
                  </a:lnTo>
                  <a:lnTo>
                    <a:pt x="32410" y="353948"/>
                  </a:lnTo>
                  <a:lnTo>
                    <a:pt x="323341" y="41963"/>
                  </a:lnTo>
                  <a:lnTo>
                    <a:pt x="324303" y="41440"/>
                  </a:lnTo>
                  <a:close/>
                  <a:moveTo>
                    <a:pt x="683103" y="23880"/>
                  </a:moveTo>
                  <a:lnTo>
                    <a:pt x="697020" y="28013"/>
                  </a:lnTo>
                  <a:lnTo>
                    <a:pt x="40144" y="732426"/>
                  </a:lnTo>
                  <a:lnTo>
                    <a:pt x="36792" y="725492"/>
                  </a:lnTo>
                  <a:lnTo>
                    <a:pt x="34871" y="719024"/>
                  </a:lnTo>
                  <a:close/>
                  <a:moveTo>
                    <a:pt x="638349" y="10588"/>
                  </a:moveTo>
                  <a:lnTo>
                    <a:pt x="652265" y="14721"/>
                  </a:lnTo>
                  <a:lnTo>
                    <a:pt x="25359" y="686996"/>
                  </a:lnTo>
                  <a:lnTo>
                    <a:pt x="21066" y="672542"/>
                  </a:lnTo>
                  <a:close/>
                  <a:moveTo>
                    <a:pt x="427980" y="10094"/>
                  </a:moveTo>
                  <a:lnTo>
                    <a:pt x="6927" y="461618"/>
                  </a:lnTo>
                  <a:lnTo>
                    <a:pt x="9081" y="440251"/>
                  </a:lnTo>
                  <a:lnTo>
                    <a:pt x="404067" y="16680"/>
                  </a:lnTo>
                  <a:lnTo>
                    <a:pt x="423988" y="10496"/>
                  </a:lnTo>
                  <a:close/>
                  <a:moveTo>
                    <a:pt x="586161" y="5267"/>
                  </a:moveTo>
                  <a:lnTo>
                    <a:pt x="602405" y="6904"/>
                  </a:lnTo>
                  <a:lnTo>
                    <a:pt x="11554" y="640515"/>
                  </a:lnTo>
                  <a:lnTo>
                    <a:pt x="10745" y="637793"/>
                  </a:lnTo>
                  <a:lnTo>
                    <a:pt x="9338" y="623833"/>
                  </a:lnTo>
                  <a:close/>
                  <a:moveTo>
                    <a:pt x="491060" y="3735"/>
                  </a:moveTo>
                  <a:lnTo>
                    <a:pt x="0" y="530333"/>
                  </a:lnTo>
                  <a:lnTo>
                    <a:pt x="2154" y="508966"/>
                  </a:lnTo>
                  <a:lnTo>
                    <a:pt x="471445" y="5712"/>
                  </a:lnTo>
                  <a:close/>
                  <a:moveTo>
                    <a:pt x="533922" y="0"/>
                  </a:moveTo>
                  <a:lnTo>
                    <a:pt x="550166" y="1638"/>
                  </a:lnTo>
                  <a:lnTo>
                    <a:pt x="5496" y="585724"/>
                  </a:lnTo>
                  <a:lnTo>
                    <a:pt x="3763" y="568526"/>
                  </a:lnTo>
                  <a:close/>
                </a:path>
              </a:pathLst>
            </a:custGeom>
            <a:solidFill>
              <a:srgbClr val="8CBF62"/>
            </a:solidFill>
            <a:ln w="12700">
              <a:noFill/>
            </a:ln>
          </p:spPr>
          <p:txBody>
            <a:bodyPr/>
            <a:lstStyle/>
            <a:p>
              <a:endParaRPr lang="zh-CN" altLang="en-US"/>
            </a:p>
          </p:txBody>
        </p:sp>
        <p:sp>
          <p:nvSpPr>
            <p:cNvPr id="27" name="椭圆 47"/>
            <p:cNvSpPr/>
            <p:nvPr>
              <p:custDataLst>
                <p:tags r:id="rId6"/>
              </p:custDataLst>
            </p:nvPr>
          </p:nvSpPr>
          <p:spPr>
            <a:xfrm>
              <a:off x="3671176" y="3517679"/>
              <a:ext cx="518989" cy="519199"/>
            </a:xfrm>
            <a:prstGeom prst="ellipse">
              <a:avLst/>
            </a:prstGeom>
            <a:solidFill>
              <a:srgbClr val="8CBF62"/>
            </a:solidFill>
            <a:ln w="12700">
              <a:noFill/>
            </a:ln>
          </p:spPr>
          <p:txBody>
            <a:bodyPr anchor="ctr"/>
            <a:lstStyle/>
            <a:p>
              <a:pPr algn="ctr"/>
              <a:r>
                <a:rPr lang="zh-CN" altLang="en-US" sz="1800" dirty="0">
                  <a:solidFill>
                    <a:srgbClr val="FFFFFF"/>
                  </a:solidFill>
                  <a:latin typeface="Arial" panose="020B0604020202020204" pitchFamily="34" charset="0"/>
                  <a:ea typeface="黑体" panose="02010609060101010101" pitchFamily="49" charset="-122"/>
                </a:rPr>
                <a:t>渐变镜头切分</a:t>
              </a:r>
            </a:p>
          </p:txBody>
        </p:sp>
      </p:grpSp>
      <p:grpSp>
        <p:nvGrpSpPr>
          <p:cNvPr id="28" name="组合 78"/>
          <p:cNvGrpSpPr/>
          <p:nvPr/>
        </p:nvGrpSpPr>
        <p:grpSpPr>
          <a:xfrm>
            <a:off x="3740314" y="1809770"/>
            <a:ext cx="1395412" cy="925513"/>
            <a:chOff x="2310673" y="3480030"/>
            <a:chExt cx="594254" cy="594495"/>
          </a:xfrm>
        </p:grpSpPr>
        <p:sp>
          <p:nvSpPr>
            <p:cNvPr id="29" name="任意多边形 43"/>
            <p:cNvSpPr/>
            <p:nvPr>
              <p:custDataLst>
                <p:tags r:id="rId3"/>
              </p:custDataLst>
            </p:nvPr>
          </p:nvSpPr>
          <p:spPr>
            <a:xfrm>
              <a:off x="2310673" y="3480030"/>
              <a:ext cx="594254" cy="594495"/>
            </a:xfrm>
            <a:custGeom>
              <a:avLst/>
              <a:gdLst/>
              <a:ahLst/>
              <a:cxnLst>
                <a:cxn ang="0">
                  <a:pos x="551439" y="449786"/>
                </a:cxn>
                <a:cxn ang="0">
                  <a:pos x="539518" y="469650"/>
                </a:cxn>
                <a:cxn ang="0">
                  <a:pos x="474126" y="536226"/>
                </a:cxn>
                <a:cxn ang="0">
                  <a:pos x="466231" y="541161"/>
                </a:cxn>
                <a:cxn ang="0">
                  <a:pos x="578473" y="386484"/>
                </a:cxn>
                <a:cxn ang="0">
                  <a:pos x="572649" y="403398"/>
                </a:cxn>
                <a:cxn ang="0">
                  <a:pos x="419468" y="567664"/>
                </a:cxn>
                <a:cxn ang="0">
                  <a:pos x="402572" y="575114"/>
                </a:cxn>
                <a:cxn ang="0">
                  <a:pos x="590375" y="339407"/>
                </a:cxn>
                <a:cxn ang="0">
                  <a:pos x="589169" y="351370"/>
                </a:cxn>
                <a:cxn ang="0">
                  <a:pos x="371990" y="584267"/>
                </a:cxn>
                <a:cxn ang="0">
                  <a:pos x="358462" y="588103"/>
                </a:cxn>
                <a:cxn ang="0">
                  <a:pos x="594254" y="300935"/>
                </a:cxn>
                <a:cxn ang="0">
                  <a:pos x="593048" y="312898"/>
                </a:cxn>
                <a:cxn ang="0">
                  <a:pos x="333895" y="590806"/>
                </a:cxn>
                <a:cxn ang="0">
                  <a:pos x="322913" y="591913"/>
                </a:cxn>
                <a:cxn ang="0">
                  <a:pos x="591491" y="269585"/>
                </a:cxn>
                <a:cxn ang="0">
                  <a:pos x="592574" y="279093"/>
                </a:cxn>
                <a:cxn ang="0">
                  <a:pos x="298577" y="594366"/>
                </a:cxn>
                <a:cxn ang="0">
                  <a:pos x="297304" y="594495"/>
                </a:cxn>
                <a:cxn ang="0">
                  <a:pos x="289353" y="593589"/>
                </a:cxn>
                <a:cxn ang="0">
                  <a:pos x="588007" y="239008"/>
                </a:cxn>
                <a:cxn ang="0">
                  <a:pos x="589091" y="248516"/>
                </a:cxn>
                <a:cxn ang="0">
                  <a:pos x="269423" y="591318"/>
                </a:cxn>
                <a:cxn ang="0">
                  <a:pos x="260429" y="590293"/>
                </a:cxn>
                <a:cxn ang="0">
                  <a:pos x="580831" y="212391"/>
                </a:cxn>
                <a:cxn ang="0">
                  <a:pos x="583565" y="220129"/>
                </a:cxn>
                <a:cxn ang="0">
                  <a:pos x="240499" y="588022"/>
                </a:cxn>
                <a:cxn ang="0">
                  <a:pos x="231505" y="586998"/>
                </a:cxn>
                <a:cxn ang="0">
                  <a:pos x="572039" y="187506"/>
                </a:cxn>
                <a:cxn ang="0">
                  <a:pos x="574773" y="195244"/>
                </a:cxn>
                <a:cxn ang="0">
                  <a:pos x="214642" y="581438"/>
                </a:cxn>
                <a:cxn ang="0">
                  <a:pos x="207157" y="578794"/>
                </a:cxn>
                <a:cxn ang="0">
                  <a:pos x="562544" y="163375"/>
                </a:cxn>
                <a:cxn ang="0">
                  <a:pos x="565038" y="167690"/>
                </a:cxn>
                <a:cxn ang="0">
                  <a:pos x="565981" y="170359"/>
                </a:cxn>
                <a:cxn ang="0">
                  <a:pos x="190574" y="572935"/>
                </a:cxn>
                <a:cxn ang="0">
                  <a:pos x="183090" y="570291"/>
                </a:cxn>
                <a:cxn ang="0">
                  <a:pos x="550300" y="142194"/>
                </a:cxn>
                <a:cxn ang="0">
                  <a:pos x="554107" y="148780"/>
                </a:cxn>
                <a:cxn ang="0">
                  <a:pos x="166686" y="564239"/>
                </a:cxn>
                <a:cxn ang="0">
                  <a:pos x="160222" y="560501"/>
                </a:cxn>
                <a:cxn ang="0">
                  <a:pos x="536823" y="122332"/>
                </a:cxn>
                <a:cxn ang="0">
                  <a:pos x="541511" y="127976"/>
                </a:cxn>
                <a:cxn ang="0">
                  <a:pos x="145896" y="552220"/>
                </a:cxn>
                <a:cxn ang="0">
                  <a:pos x="139431" y="548483"/>
                </a:cxn>
                <a:cxn ang="0">
                  <a:pos x="521750" y="104184"/>
                </a:cxn>
                <a:cxn ang="0">
                  <a:pos x="526437" y="109827"/>
                </a:cxn>
                <a:cxn ang="0">
                  <a:pos x="125805" y="539453"/>
                </a:cxn>
                <a:cxn ang="0">
                  <a:pos x="120198" y="534796"/>
                </a:cxn>
                <a:cxn ang="0">
                  <a:pos x="506656" y="86056"/>
                </a:cxn>
                <a:cxn ang="0">
                  <a:pos x="506758" y="86135"/>
                </a:cxn>
                <a:cxn ang="0">
                  <a:pos x="511363" y="91679"/>
                </a:cxn>
                <a:cxn ang="0">
                  <a:pos x="107774" y="524476"/>
                </a:cxn>
                <a:cxn ang="0">
                  <a:pos x="102166" y="519819"/>
                </a:cxn>
                <a:cxn ang="0">
                  <a:pos x="487988" y="71763"/>
                </a:cxn>
                <a:cxn ang="0">
                  <a:pos x="493793" y="76208"/>
                </a:cxn>
                <a:cxn ang="0">
                  <a:pos x="89742" y="509500"/>
                </a:cxn>
                <a:cxn ang="0">
                  <a:pos x="86274" y="506619"/>
                </a:cxn>
                <a:cxn ang="0">
                  <a:pos x="84563" y="504384"/>
                </a:cxn>
                <a:cxn ang="0">
                  <a:pos x="469320" y="57470"/>
                </a:cxn>
                <a:cxn ang="0">
                  <a:pos x="475124" y="61915"/>
                </a:cxn>
                <a:cxn ang="0">
                  <a:pos x="74623" y="491401"/>
                </a:cxn>
                <a:cxn ang="0">
                  <a:pos x="70136" y="485542"/>
                </a:cxn>
                <a:cxn ang="0">
                  <a:pos x="136387" y="47725"/>
                </a:cxn>
                <a:cxn ang="0">
                  <a:pos x="39545" y="151576"/>
                </a:cxn>
                <a:cxn ang="0">
                  <a:pos x="50754" y="130925"/>
                </a:cxn>
                <a:cxn ang="0">
                  <a:pos x="131065" y="50615"/>
                </a:cxn>
                <a:cxn ang="0">
                  <a:pos x="450651" y="43177"/>
                </a:cxn>
                <a:cxn ang="0">
                  <a:pos x="456456" y="47622"/>
                </a:cxn>
                <a:cxn ang="0">
                  <a:pos x="60196" y="472559"/>
                </a:cxn>
                <a:cxn ang="0">
                  <a:pos x="55710" y="466700"/>
                </a:cxn>
                <a:cxn ang="0">
                  <a:pos x="429425" y="31626"/>
                </a:cxn>
                <a:cxn ang="0">
                  <a:pos x="436283" y="34941"/>
                </a:cxn>
                <a:cxn ang="0">
                  <a:pos x="45770" y="453716"/>
                </a:cxn>
                <a:cxn ang="0">
                  <a:pos x="41284" y="447857"/>
                </a:cxn>
                <a:cxn ang="0">
                  <a:pos x="407371" y="20964"/>
                </a:cxn>
                <a:cxn ang="0">
                  <a:pos x="414229" y="24279"/>
                </a:cxn>
                <a:cxn ang="0">
                  <a:pos x="33400" y="432668"/>
                </a:cxn>
                <a:cxn ang="0">
                  <a:pos x="30003" y="425641"/>
                </a:cxn>
                <a:cxn ang="0">
                  <a:pos x="195199" y="18970"/>
                </a:cxn>
                <a:cxn ang="0">
                  <a:pos x="13180" y="214162"/>
                </a:cxn>
                <a:cxn ang="0">
                  <a:pos x="18145" y="198168"/>
                </a:cxn>
                <a:cxn ang="0">
                  <a:pos x="181032" y="23494"/>
                </a:cxn>
                <a:cxn ang="0">
                  <a:pos x="181570" y="23201"/>
                </a:cxn>
                <a:cxn ang="0">
                  <a:pos x="382455" y="13369"/>
                </a:cxn>
                <a:cxn ang="0">
                  <a:pos x="390247" y="15683"/>
                </a:cxn>
                <a:cxn ang="0">
                  <a:pos x="22475" y="410070"/>
                </a:cxn>
                <a:cxn ang="0">
                  <a:pos x="20599" y="406188"/>
                </a:cxn>
                <a:cxn ang="0">
                  <a:pos x="19523" y="402567"/>
                </a:cxn>
                <a:cxn ang="0">
                  <a:pos x="357398" y="5928"/>
                </a:cxn>
                <a:cxn ang="0">
                  <a:pos x="365190" y="8241"/>
                </a:cxn>
                <a:cxn ang="0">
                  <a:pos x="14198" y="384635"/>
                </a:cxn>
                <a:cxn ang="0">
                  <a:pos x="11794" y="376543"/>
                </a:cxn>
                <a:cxn ang="0">
                  <a:pos x="239617" y="5651"/>
                </a:cxn>
                <a:cxn ang="0">
                  <a:pos x="3878" y="258450"/>
                </a:cxn>
                <a:cxn ang="0">
                  <a:pos x="5084" y="246487"/>
                </a:cxn>
                <a:cxn ang="0">
                  <a:pos x="226229" y="9338"/>
                </a:cxn>
                <a:cxn ang="0">
                  <a:pos x="237382" y="5876"/>
                </a:cxn>
                <a:cxn ang="0">
                  <a:pos x="328179" y="2948"/>
                </a:cxn>
                <a:cxn ang="0">
                  <a:pos x="337274" y="3865"/>
                </a:cxn>
                <a:cxn ang="0">
                  <a:pos x="6468" y="358611"/>
                </a:cxn>
                <a:cxn ang="0">
                  <a:pos x="6015" y="357087"/>
                </a:cxn>
                <a:cxn ang="0">
                  <a:pos x="5228" y="349271"/>
                </a:cxn>
                <a:cxn ang="0">
                  <a:pos x="274934" y="2091"/>
                </a:cxn>
                <a:cxn ang="0">
                  <a:pos x="0" y="296923"/>
                </a:cxn>
                <a:cxn ang="0">
                  <a:pos x="1205" y="284960"/>
                </a:cxn>
                <a:cxn ang="0">
                  <a:pos x="263952" y="3198"/>
                </a:cxn>
                <a:cxn ang="0">
                  <a:pos x="298932" y="0"/>
                </a:cxn>
                <a:cxn ang="0">
                  <a:pos x="308027" y="917"/>
                </a:cxn>
                <a:cxn ang="0">
                  <a:pos x="3077" y="327935"/>
                </a:cxn>
                <a:cxn ang="0">
                  <a:pos x="2106" y="318306"/>
                </a:cxn>
              </a:cxnLst>
              <a:rect l="0" t="0" r="0" b="0"/>
              <a:pathLst>
                <a:path w="1061395" h="1061825">
                  <a:moveTo>
                    <a:pt x="984925" y="803361"/>
                  </a:moveTo>
                  <a:lnTo>
                    <a:pt x="963633" y="838840"/>
                  </a:lnTo>
                  <a:cubicBezTo>
                    <a:pt x="931175" y="884338"/>
                    <a:pt x="891719" y="924499"/>
                    <a:pt x="846836" y="957752"/>
                  </a:cubicBezTo>
                  <a:lnTo>
                    <a:pt x="832735" y="966566"/>
                  </a:lnTo>
                  <a:close/>
                  <a:moveTo>
                    <a:pt x="1033209" y="690298"/>
                  </a:moveTo>
                  <a:lnTo>
                    <a:pt x="1022808" y="720509"/>
                  </a:lnTo>
                  <a:lnTo>
                    <a:pt x="749212" y="1013904"/>
                  </a:lnTo>
                  <a:lnTo>
                    <a:pt x="719033" y="1027210"/>
                  </a:lnTo>
                  <a:close/>
                  <a:moveTo>
                    <a:pt x="1054468" y="606214"/>
                  </a:moveTo>
                  <a:lnTo>
                    <a:pt x="1052314" y="627581"/>
                  </a:lnTo>
                  <a:lnTo>
                    <a:pt x="664411" y="1043557"/>
                  </a:lnTo>
                  <a:lnTo>
                    <a:pt x="640248" y="1050410"/>
                  </a:lnTo>
                  <a:close/>
                  <a:moveTo>
                    <a:pt x="1061395" y="537500"/>
                  </a:moveTo>
                  <a:lnTo>
                    <a:pt x="1059241" y="558867"/>
                  </a:lnTo>
                  <a:lnTo>
                    <a:pt x="596369" y="1055237"/>
                  </a:lnTo>
                  <a:lnTo>
                    <a:pt x="576754" y="1057214"/>
                  </a:lnTo>
                  <a:close/>
                  <a:moveTo>
                    <a:pt x="1056461" y="481505"/>
                  </a:moveTo>
                  <a:lnTo>
                    <a:pt x="1058396" y="498487"/>
                  </a:lnTo>
                  <a:lnTo>
                    <a:pt x="533289" y="1061596"/>
                  </a:lnTo>
                  <a:lnTo>
                    <a:pt x="531015" y="1061825"/>
                  </a:lnTo>
                  <a:lnTo>
                    <a:pt x="516813" y="1060207"/>
                  </a:lnTo>
                  <a:close/>
                  <a:moveTo>
                    <a:pt x="1050239" y="426892"/>
                  </a:moveTo>
                  <a:lnTo>
                    <a:pt x="1052174" y="443874"/>
                  </a:lnTo>
                  <a:lnTo>
                    <a:pt x="481216" y="1056151"/>
                  </a:lnTo>
                  <a:lnTo>
                    <a:pt x="465152" y="1054321"/>
                  </a:lnTo>
                  <a:close/>
                  <a:moveTo>
                    <a:pt x="1037421" y="379351"/>
                  </a:moveTo>
                  <a:lnTo>
                    <a:pt x="1042304" y="393172"/>
                  </a:lnTo>
                  <a:lnTo>
                    <a:pt x="429555" y="1050265"/>
                  </a:lnTo>
                  <a:lnTo>
                    <a:pt x="413491" y="1048435"/>
                  </a:lnTo>
                  <a:close/>
                  <a:moveTo>
                    <a:pt x="1021718" y="334905"/>
                  </a:moveTo>
                  <a:lnTo>
                    <a:pt x="1026601" y="348726"/>
                  </a:lnTo>
                  <a:lnTo>
                    <a:pt x="383372" y="1038505"/>
                  </a:lnTo>
                  <a:lnTo>
                    <a:pt x="370004" y="1033782"/>
                  </a:lnTo>
                  <a:close/>
                  <a:moveTo>
                    <a:pt x="1004759" y="291805"/>
                  </a:moveTo>
                  <a:lnTo>
                    <a:pt x="1009213" y="299511"/>
                  </a:lnTo>
                  <a:lnTo>
                    <a:pt x="1010898" y="304279"/>
                  </a:lnTo>
                  <a:lnTo>
                    <a:pt x="340384" y="1023317"/>
                  </a:lnTo>
                  <a:lnTo>
                    <a:pt x="327017" y="1018595"/>
                  </a:lnTo>
                  <a:close/>
                  <a:moveTo>
                    <a:pt x="982889" y="253973"/>
                  </a:moveTo>
                  <a:lnTo>
                    <a:pt x="989689" y="265737"/>
                  </a:lnTo>
                  <a:lnTo>
                    <a:pt x="297718" y="1007785"/>
                  </a:lnTo>
                  <a:lnTo>
                    <a:pt x="286172" y="1001110"/>
                  </a:lnTo>
                  <a:close/>
                  <a:moveTo>
                    <a:pt x="958819" y="218498"/>
                  </a:moveTo>
                  <a:lnTo>
                    <a:pt x="967191" y="228578"/>
                  </a:lnTo>
                  <a:lnTo>
                    <a:pt x="260586" y="986319"/>
                  </a:lnTo>
                  <a:lnTo>
                    <a:pt x="249039" y="979644"/>
                  </a:lnTo>
                  <a:close/>
                  <a:moveTo>
                    <a:pt x="931896" y="186083"/>
                  </a:moveTo>
                  <a:lnTo>
                    <a:pt x="940268" y="196163"/>
                  </a:lnTo>
                  <a:lnTo>
                    <a:pt x="224700" y="963515"/>
                  </a:lnTo>
                  <a:lnTo>
                    <a:pt x="214686" y="955197"/>
                  </a:lnTo>
                  <a:close/>
                  <a:moveTo>
                    <a:pt x="904938" y="153706"/>
                  </a:moveTo>
                  <a:lnTo>
                    <a:pt x="905120" y="153846"/>
                  </a:lnTo>
                  <a:lnTo>
                    <a:pt x="913345" y="163748"/>
                  </a:lnTo>
                  <a:lnTo>
                    <a:pt x="192495" y="936766"/>
                  </a:lnTo>
                  <a:lnTo>
                    <a:pt x="182480" y="928448"/>
                  </a:lnTo>
                  <a:close/>
                  <a:moveTo>
                    <a:pt x="871594" y="128177"/>
                  </a:moveTo>
                  <a:lnTo>
                    <a:pt x="881963" y="136116"/>
                  </a:lnTo>
                  <a:lnTo>
                    <a:pt x="160289" y="910016"/>
                  </a:lnTo>
                  <a:lnTo>
                    <a:pt x="154095" y="904871"/>
                  </a:lnTo>
                  <a:lnTo>
                    <a:pt x="151038" y="900879"/>
                  </a:lnTo>
                  <a:close/>
                  <a:moveTo>
                    <a:pt x="838251" y="102648"/>
                  </a:moveTo>
                  <a:lnTo>
                    <a:pt x="848619" y="110587"/>
                  </a:lnTo>
                  <a:lnTo>
                    <a:pt x="133284" y="877690"/>
                  </a:lnTo>
                  <a:lnTo>
                    <a:pt x="125271" y="867225"/>
                  </a:lnTo>
                  <a:close/>
                  <a:moveTo>
                    <a:pt x="243602" y="85243"/>
                  </a:moveTo>
                  <a:lnTo>
                    <a:pt x="70632" y="270731"/>
                  </a:lnTo>
                  <a:lnTo>
                    <a:pt x="90653" y="233846"/>
                  </a:lnTo>
                  <a:cubicBezTo>
                    <a:pt x="128827" y="177341"/>
                    <a:pt x="177590" y="128578"/>
                    <a:pt x="234095" y="90404"/>
                  </a:cubicBezTo>
                  <a:close/>
                  <a:moveTo>
                    <a:pt x="804907" y="77119"/>
                  </a:moveTo>
                  <a:lnTo>
                    <a:pt x="815275" y="85058"/>
                  </a:lnTo>
                  <a:lnTo>
                    <a:pt x="107517" y="844036"/>
                  </a:lnTo>
                  <a:lnTo>
                    <a:pt x="99504" y="833571"/>
                  </a:lnTo>
                  <a:close/>
                  <a:moveTo>
                    <a:pt x="766996" y="56488"/>
                  </a:moveTo>
                  <a:lnTo>
                    <a:pt x="779245" y="62409"/>
                  </a:lnTo>
                  <a:lnTo>
                    <a:pt x="81750" y="810382"/>
                  </a:lnTo>
                  <a:lnTo>
                    <a:pt x="73738" y="799917"/>
                  </a:lnTo>
                  <a:close/>
                  <a:moveTo>
                    <a:pt x="727605" y="37444"/>
                  </a:moveTo>
                  <a:lnTo>
                    <a:pt x="739854" y="43366"/>
                  </a:lnTo>
                  <a:lnTo>
                    <a:pt x="59657" y="772788"/>
                  </a:lnTo>
                  <a:lnTo>
                    <a:pt x="53589" y="760237"/>
                  </a:lnTo>
                  <a:close/>
                  <a:moveTo>
                    <a:pt x="348646" y="33884"/>
                  </a:moveTo>
                  <a:lnTo>
                    <a:pt x="23542" y="382515"/>
                  </a:lnTo>
                  <a:lnTo>
                    <a:pt x="32410" y="353948"/>
                  </a:lnTo>
                  <a:lnTo>
                    <a:pt x="323341" y="41963"/>
                  </a:lnTo>
                  <a:lnTo>
                    <a:pt x="324303" y="41440"/>
                  </a:lnTo>
                  <a:close/>
                  <a:moveTo>
                    <a:pt x="683103" y="23880"/>
                  </a:moveTo>
                  <a:lnTo>
                    <a:pt x="697020" y="28013"/>
                  </a:lnTo>
                  <a:lnTo>
                    <a:pt x="40144" y="732426"/>
                  </a:lnTo>
                  <a:lnTo>
                    <a:pt x="36792" y="725492"/>
                  </a:lnTo>
                  <a:lnTo>
                    <a:pt x="34871" y="719024"/>
                  </a:lnTo>
                  <a:close/>
                  <a:moveTo>
                    <a:pt x="638349" y="10588"/>
                  </a:moveTo>
                  <a:lnTo>
                    <a:pt x="652265" y="14721"/>
                  </a:lnTo>
                  <a:lnTo>
                    <a:pt x="25359" y="686996"/>
                  </a:lnTo>
                  <a:lnTo>
                    <a:pt x="21066" y="672542"/>
                  </a:lnTo>
                  <a:close/>
                  <a:moveTo>
                    <a:pt x="427980" y="10094"/>
                  </a:moveTo>
                  <a:lnTo>
                    <a:pt x="6927" y="461618"/>
                  </a:lnTo>
                  <a:lnTo>
                    <a:pt x="9081" y="440251"/>
                  </a:lnTo>
                  <a:lnTo>
                    <a:pt x="404067" y="16680"/>
                  </a:lnTo>
                  <a:lnTo>
                    <a:pt x="423988" y="10496"/>
                  </a:lnTo>
                  <a:close/>
                  <a:moveTo>
                    <a:pt x="586161" y="5267"/>
                  </a:moveTo>
                  <a:lnTo>
                    <a:pt x="602405" y="6904"/>
                  </a:lnTo>
                  <a:lnTo>
                    <a:pt x="11554" y="640515"/>
                  </a:lnTo>
                  <a:lnTo>
                    <a:pt x="10745" y="637793"/>
                  </a:lnTo>
                  <a:lnTo>
                    <a:pt x="9338" y="623833"/>
                  </a:lnTo>
                  <a:close/>
                  <a:moveTo>
                    <a:pt x="491060" y="3735"/>
                  </a:moveTo>
                  <a:lnTo>
                    <a:pt x="0" y="530333"/>
                  </a:lnTo>
                  <a:lnTo>
                    <a:pt x="2154" y="508966"/>
                  </a:lnTo>
                  <a:lnTo>
                    <a:pt x="471445" y="5712"/>
                  </a:lnTo>
                  <a:close/>
                  <a:moveTo>
                    <a:pt x="533922" y="0"/>
                  </a:moveTo>
                  <a:lnTo>
                    <a:pt x="550166" y="1638"/>
                  </a:lnTo>
                  <a:lnTo>
                    <a:pt x="5496" y="585724"/>
                  </a:lnTo>
                  <a:lnTo>
                    <a:pt x="3763" y="568526"/>
                  </a:lnTo>
                  <a:close/>
                </a:path>
              </a:pathLst>
            </a:custGeom>
            <a:solidFill>
              <a:srgbClr val="65BEBD"/>
            </a:solidFill>
            <a:ln w="12700">
              <a:noFill/>
            </a:ln>
          </p:spPr>
          <p:txBody>
            <a:bodyPr/>
            <a:lstStyle/>
            <a:p>
              <a:endParaRPr lang="zh-CN" altLang="en-US"/>
            </a:p>
          </p:txBody>
        </p:sp>
        <p:sp>
          <p:nvSpPr>
            <p:cNvPr id="30" name="椭圆 44"/>
            <p:cNvSpPr/>
            <p:nvPr>
              <p:custDataLst>
                <p:tags r:id="rId4"/>
              </p:custDataLst>
            </p:nvPr>
          </p:nvSpPr>
          <p:spPr>
            <a:xfrm>
              <a:off x="2348306" y="3517679"/>
              <a:ext cx="518989" cy="519199"/>
            </a:xfrm>
            <a:prstGeom prst="ellipse">
              <a:avLst/>
            </a:prstGeom>
            <a:solidFill>
              <a:srgbClr val="65BEBD"/>
            </a:solidFill>
            <a:ln w="12700">
              <a:noFill/>
            </a:ln>
          </p:spPr>
          <p:txBody>
            <a:bodyPr anchor="ctr"/>
            <a:lstStyle/>
            <a:p>
              <a:pPr algn="ctr"/>
              <a:r>
                <a:rPr lang="zh-CN" altLang="en-US" sz="1800" dirty="0">
                  <a:solidFill>
                    <a:srgbClr val="FFFFFF"/>
                  </a:solidFill>
                  <a:latin typeface="Arial" panose="020B0604020202020204" pitchFamily="34" charset="0"/>
                  <a:ea typeface="黑体" panose="02010609060101010101" pitchFamily="49" charset="-122"/>
                </a:rPr>
                <a:t>突变镜头切分</a:t>
              </a:r>
            </a:p>
          </p:txBody>
        </p:sp>
      </p:grpSp>
      <p:sp>
        <p:nvSpPr>
          <p:cNvPr id="31" name="上箭头 5"/>
          <p:cNvSpPr/>
          <p:nvPr/>
        </p:nvSpPr>
        <p:spPr>
          <a:xfrm>
            <a:off x="4192751" y="2909908"/>
            <a:ext cx="490538" cy="460375"/>
          </a:xfrm>
          <a:prstGeom prst="upArrow">
            <a:avLst>
              <a:gd name="adj1" fmla="val 50000"/>
              <a:gd name="adj2" fmla="val 50000"/>
            </a:avLst>
          </a:prstGeom>
          <a:solidFill>
            <a:srgbClr val="DDDDDD"/>
          </a:solidFill>
          <a:ln w="28575" cap="flat" cmpd="sng">
            <a:solidFill>
              <a:srgbClr val="922706"/>
            </a:solidFill>
            <a:prstDash val="solid"/>
            <a:round/>
            <a:headEnd type="none" w="med" len="med"/>
            <a:tailEnd type="none" w="med" len="med"/>
          </a:ln>
        </p:spPr>
        <p:txBody>
          <a:bodyPr wrap="none" lIns="67511" tIns="35106" rIns="67511" bIns="35106" anchor="ctr">
            <a:spAutoFit/>
          </a:bodyPr>
          <a:lstStyle/>
          <a:p>
            <a:pPr algn="ctr" defTabSz="914400"/>
            <a:endParaRPr lang="zh-CN" altLang="en-US" sz="1800">
              <a:latin typeface="Arial" panose="020B0604020202020204" pitchFamily="34" charset="0"/>
              <a:ea typeface="黑体" panose="02010609060101010101" pitchFamily="49" charset="-122"/>
            </a:endParaRPr>
          </a:p>
        </p:txBody>
      </p:sp>
      <p:sp>
        <p:nvSpPr>
          <p:cNvPr id="32" name="上箭头 6"/>
          <p:cNvSpPr/>
          <p:nvPr/>
        </p:nvSpPr>
        <p:spPr>
          <a:xfrm>
            <a:off x="6310476" y="2909908"/>
            <a:ext cx="490538" cy="460375"/>
          </a:xfrm>
          <a:prstGeom prst="upArrow">
            <a:avLst>
              <a:gd name="adj1" fmla="val 50000"/>
              <a:gd name="adj2" fmla="val 50000"/>
            </a:avLst>
          </a:prstGeom>
          <a:solidFill>
            <a:srgbClr val="DDDDDD"/>
          </a:solidFill>
          <a:ln w="28575" cap="flat" cmpd="sng">
            <a:solidFill>
              <a:srgbClr val="922706"/>
            </a:solidFill>
            <a:prstDash val="solid"/>
            <a:round/>
            <a:headEnd type="none" w="med" len="med"/>
            <a:tailEnd type="none" w="med" len="med"/>
          </a:ln>
        </p:spPr>
        <p:txBody>
          <a:bodyPr wrap="none" lIns="67511" tIns="35106" rIns="67511" bIns="35106" anchor="ctr">
            <a:spAutoFit/>
          </a:bodyPr>
          <a:lstStyle/>
          <a:p>
            <a:pPr algn="ctr" defTabSz="914400"/>
            <a:endParaRPr lang="zh-CN" altLang="en-US" sz="1800">
              <a:latin typeface="Arial" panose="020B0604020202020204" pitchFamily="34"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33" name="文本框 10"/>
              <p:cNvSpPr txBox="1"/>
              <p:nvPr/>
            </p:nvSpPr>
            <p:spPr>
              <a:xfrm>
                <a:off x="3735551" y="3544908"/>
                <a:ext cx="3379788" cy="369332"/>
              </a:xfrm>
              <a:prstGeom prst="rect">
                <a:avLst/>
              </a:prstGeom>
              <a:noFill/>
              <a:ln w="9525">
                <a:noFill/>
              </a:ln>
            </p:spPr>
            <p:txBody>
              <a:bodyPr wrap="square" anchor="t">
                <a:spAutoFit/>
              </a:bodyPr>
              <a:lstStyle/>
              <a:p>
                <a:r>
                  <a:rPr lang="en-US" altLang="zh-CN" sz="1800" dirty="0">
                    <a:latin typeface="Arial" panose="020B0604020202020204" pitchFamily="34" charset="0"/>
                    <a:ea typeface="黑体" panose="02010609060101010101" pitchFamily="49" charset="-122"/>
                  </a:rPr>
                  <a:t>    M &amp; DM</a:t>
                </a:r>
                <a:r>
                  <a:rPr lang="zh-CN" altLang="en-US" sz="1800" dirty="0">
                    <a:latin typeface="Arial" panose="020B0604020202020204" pitchFamily="34" charset="0"/>
                    <a:ea typeface="黑体" panose="02010609060101010101" pitchFamily="49" charset="-122"/>
                  </a:rPr>
                  <a:t>                     </a:t>
                </a:r>
                <a:r>
                  <a:rPr lang="en-US" altLang="zh-CN" sz="1800" dirty="0">
                    <a:latin typeface="Arial" panose="020B0604020202020204" pitchFamily="34" charset="0"/>
                    <a:ea typeface="黑体" panose="02010609060101010101" pitchFamily="49" charset="-122"/>
                  </a:rPr>
                  <a:t> </a:t>
                </a:r>
                <a14:m>
                  <m:oMath xmlns:m="http://schemas.openxmlformats.org/officeDocument/2006/math">
                    <m:r>
                      <a:rPr kumimoji="1" lang="zh-CN" altLang="en-US" sz="1800" b="0" i="0" smtClean="0">
                        <a:latin typeface="Cambria Math" charset="0"/>
                      </a:rPr>
                      <m:t>    </m:t>
                    </m:r>
                    <m:r>
                      <a:rPr kumimoji="1" lang="zh-CN" altLang="en-US" sz="1800" b="0" i="1" smtClean="0">
                        <a:latin typeface="Cambria Math" charset="0"/>
                      </a:rPr>
                      <m:t>？</m:t>
                    </m:r>
                  </m:oMath>
                </a14:m>
                <a:endParaRPr lang="zh-CN" altLang="en-US" sz="1800" dirty="0">
                  <a:latin typeface="Arial" panose="020B0604020202020204" pitchFamily="34" charset="0"/>
                  <a:ea typeface="黑体" panose="02010609060101010101" pitchFamily="49" charset="-122"/>
                </a:endParaRPr>
              </a:p>
            </p:txBody>
          </p:sp>
        </mc:Choice>
        <mc:Fallback xmlns="">
          <p:sp>
            <p:nvSpPr>
              <p:cNvPr id="33" name="文本框 10"/>
              <p:cNvSpPr txBox="1">
                <a:spLocks noRot="1" noChangeAspect="1" noMove="1" noResize="1" noEditPoints="1" noAdjustHandles="1" noChangeArrowheads="1" noChangeShapeType="1" noTextEdit="1"/>
              </p:cNvSpPr>
              <p:nvPr/>
            </p:nvSpPr>
            <p:spPr>
              <a:xfrm>
                <a:off x="3735705" y="3545205"/>
                <a:ext cx="3380105" cy="810260"/>
              </a:xfrm>
              <a:prstGeom prst="rect">
                <a:avLst/>
              </a:prstGeom>
              <a:blipFill rotWithShape="0">
                <a:blip r:embed="rId11"/>
                <a:stretch>
                  <a:fillRect t="-96667" b="-125000"/>
                </a:stretch>
              </a:blipFill>
              <a:ln w="9525">
                <a:noFill/>
              </a:ln>
            </p:spPr>
            <p:txBody>
              <a:bodyPr/>
              <a:lstStyle/>
              <a:p>
                <a:r>
                  <a:rPr lang="zh-CN" altLang="en-US">
                    <a:noFill/>
                  </a:rPr>
                  <a:t> </a:t>
                </a:r>
                <a:endParaRPr lang="zh-CN" altLang="en-US">
                  <a:noFill/>
                </a:endParaRP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latin typeface="Arial" panose="020B0604020202020204" pitchFamily="34" charset="0"/>
                <a:ea typeface="黑体" panose="02010609060101010101" pitchFamily="49" charset="-122"/>
              </a:rPr>
              <a:t>镜头切分</a:t>
            </a:r>
          </a:p>
        </p:txBody>
      </p:sp>
      <p:sp>
        <p:nvSpPr>
          <p:cNvPr id="84993" name="TextBox 3"/>
          <p:cNvSpPr txBox="1"/>
          <p:nvPr/>
        </p:nvSpPr>
        <p:spPr>
          <a:xfrm>
            <a:off x="808355" y="1326515"/>
            <a:ext cx="7526338" cy="568325"/>
          </a:xfrm>
          <a:prstGeom prst="rect">
            <a:avLst/>
          </a:prstGeom>
          <a:noFill/>
          <a:ln w="9525">
            <a:noFill/>
          </a:ln>
        </p:spPr>
        <p:txBody>
          <a:bodyPr wrap="square" anchor="t">
            <a:spAutoFit/>
          </a:bodyPr>
          <a:lstStyle/>
          <a:p>
            <a:r>
              <a:rPr lang="zh-CN" altLang="en-US" sz="1500" dirty="0">
                <a:latin typeface="Times New Roman" panose="02020603050405020304" charset="0"/>
                <a:ea typeface="宋体" panose="02010600030101010101" pitchFamily="2" charset="-122"/>
              </a:rPr>
              <a:t>利用</a:t>
            </a:r>
            <a:r>
              <a:rPr lang="en-US" altLang="zh-CN" sz="1500" dirty="0">
                <a:latin typeface="Times New Roman" panose="02020603050405020304" charset="0"/>
                <a:ea typeface="宋体" panose="02010600030101010101" pitchFamily="2" charset="-122"/>
              </a:rPr>
              <a:t>M</a:t>
            </a:r>
            <a:r>
              <a:rPr lang="zh-CN" altLang="en-US" sz="1500" dirty="0">
                <a:latin typeface="Times New Roman" panose="02020603050405020304" charset="0"/>
                <a:ea typeface="宋体" panose="02010600030101010101" pitchFamily="2" charset="-122"/>
              </a:rPr>
              <a:t>（曼哈顿距离）和</a:t>
            </a:r>
            <a:r>
              <a:rPr lang="en-US" altLang="zh-CN" sz="1500" dirty="0">
                <a:latin typeface="Times New Roman" panose="02020603050405020304" charset="0"/>
                <a:ea typeface="宋体" panose="02010600030101010101" pitchFamily="2" charset="-122"/>
              </a:rPr>
              <a:t>DM</a:t>
            </a:r>
            <a:r>
              <a:rPr lang="zh-CN" altLang="en-US" sz="1500" dirty="0">
                <a:latin typeface="Times New Roman" panose="02020603050405020304" charset="0"/>
                <a:ea typeface="宋体" panose="02010600030101010101" pitchFamily="2" charset="-122"/>
              </a:rPr>
              <a:t>（曼哈顿差分距离）对</a:t>
            </a:r>
            <a:r>
              <a:rPr lang="zh-CN" altLang="en-US" sz="1600" dirty="0">
                <a:solidFill>
                  <a:srgbClr val="FF0000"/>
                </a:solidFill>
                <a:latin typeface="Times New Roman" panose="02020603050405020304" charset="0"/>
                <a:ea typeface="宋体" panose="02010600030101010101" pitchFamily="2" charset="-122"/>
              </a:rPr>
              <a:t>突变镜头</a:t>
            </a:r>
            <a:r>
              <a:rPr lang="zh-CN" altLang="en-US" sz="1500" dirty="0">
                <a:latin typeface="Times New Roman" panose="02020603050405020304" charset="0"/>
                <a:ea typeface="宋体" panose="02010600030101010101" pitchFamily="2" charset="-122"/>
              </a:rPr>
              <a:t>进行切分，</a:t>
            </a:r>
            <a:r>
              <a:rPr lang="en-US" altLang="zh-CN" sz="1500" dirty="0">
                <a:latin typeface="Times New Roman" panose="02020603050405020304" charset="0"/>
                <a:ea typeface="宋体" panose="02010600030101010101" pitchFamily="2" charset="-122"/>
              </a:rPr>
              <a:t>DM</a:t>
            </a:r>
            <a:r>
              <a:rPr lang="zh-CN" altLang="en-US" sz="1500" dirty="0">
                <a:latin typeface="Times New Roman" panose="02020603050405020304" charset="0"/>
                <a:ea typeface="宋体" panose="02010600030101010101" pitchFamily="2" charset="-122"/>
              </a:rPr>
              <a:t>能够增加突变和渐变的距离，有助于将</a:t>
            </a:r>
            <a:r>
              <a:rPr lang="zh-CN" altLang="en-US" sz="1500" dirty="0">
                <a:solidFill>
                  <a:schemeClr val="tx1"/>
                </a:solidFill>
                <a:latin typeface="Times New Roman" panose="02020603050405020304" charset="0"/>
                <a:ea typeface="宋体" panose="02010600030101010101" pitchFamily="2" charset="-122"/>
              </a:rPr>
              <a:t>突变镜头</a:t>
            </a:r>
            <a:r>
              <a:rPr lang="zh-CN" altLang="en-US" sz="1500" dirty="0">
                <a:latin typeface="Times New Roman" panose="02020603050405020304" charset="0"/>
                <a:ea typeface="宋体" panose="02010600030101010101" pitchFamily="2" charset="-122"/>
              </a:rPr>
              <a:t>切分开，而不会将渐变镜头误切分。</a:t>
            </a:r>
          </a:p>
        </p:txBody>
      </p:sp>
      <p:pic>
        <p:nvPicPr>
          <p:cNvPr id="84996" name="图片 1073742903" descr="figure2"/>
          <p:cNvPicPr>
            <a:picLocks noChangeAspect="1"/>
          </p:cNvPicPr>
          <p:nvPr/>
        </p:nvPicPr>
        <p:blipFill>
          <a:blip r:embed="rId3"/>
          <a:stretch>
            <a:fillRect/>
          </a:stretch>
        </p:blipFill>
        <p:spPr>
          <a:xfrm>
            <a:off x="1597978" y="2262188"/>
            <a:ext cx="2908300" cy="2609850"/>
          </a:xfrm>
          <a:prstGeom prst="rect">
            <a:avLst/>
          </a:prstGeom>
          <a:noFill/>
          <a:ln w="9525">
            <a:noFill/>
          </a:ln>
        </p:spPr>
      </p:pic>
      <p:pic>
        <p:nvPicPr>
          <p:cNvPr id="84997" name="图片 1073742904" descr="figure3"/>
          <p:cNvPicPr>
            <a:picLocks noChangeAspect="1"/>
          </p:cNvPicPr>
          <p:nvPr/>
        </p:nvPicPr>
        <p:blipFill>
          <a:blip r:embed="rId4"/>
          <a:stretch>
            <a:fillRect/>
          </a:stretch>
        </p:blipFill>
        <p:spPr>
          <a:xfrm>
            <a:off x="4506278" y="2262188"/>
            <a:ext cx="2989262" cy="2632075"/>
          </a:xfrm>
          <a:prstGeom prst="rect">
            <a:avLst/>
          </a:prstGeom>
          <a:noFill/>
          <a:ln w="9525">
            <a:noFill/>
          </a:ln>
        </p:spPr>
      </p:pic>
      <p:sp>
        <p:nvSpPr>
          <p:cNvPr id="84998" name="圆角矩形标注 61"/>
          <p:cNvSpPr/>
          <p:nvPr/>
        </p:nvSpPr>
        <p:spPr>
          <a:xfrm>
            <a:off x="4698365" y="2170113"/>
            <a:ext cx="760413" cy="384175"/>
          </a:xfrm>
          <a:prstGeom prst="wedgeRoundRectCallout">
            <a:avLst>
              <a:gd name="adj1" fmla="val 68699"/>
              <a:gd name="adj2" fmla="val 109213"/>
              <a:gd name="adj3" fmla="val 16667"/>
            </a:avLst>
          </a:prstGeom>
          <a:solidFill>
            <a:schemeClr val="bg1"/>
          </a:solidFill>
          <a:ln w="28575" cap="flat" cmpd="sng">
            <a:solidFill>
              <a:schemeClr val="tx1"/>
            </a:solidFill>
            <a:prstDash val="solid"/>
            <a:round/>
            <a:headEnd type="none" w="med" len="med"/>
            <a:tailEnd type="none" w="med" len="med"/>
          </a:ln>
        </p:spPr>
        <p:txBody>
          <a:bodyPr wrap="square" lIns="67511" tIns="35106" rIns="67511" bIns="35106" anchor="ctr">
            <a:spAutoFit/>
          </a:bodyPr>
          <a:lstStyle/>
          <a:p>
            <a:r>
              <a:rPr lang="zh-CN" altLang="en-US" sz="1800" dirty="0">
                <a:latin typeface="宋体" panose="02010600030101010101" pitchFamily="2" charset="-122"/>
                <a:ea typeface="宋体" panose="02010600030101010101" pitchFamily="2" charset="-122"/>
              </a:rPr>
              <a:t>渐变</a:t>
            </a:r>
          </a:p>
        </p:txBody>
      </p:sp>
      <p:sp>
        <p:nvSpPr>
          <p:cNvPr id="84999" name="圆角矩形标注 61"/>
          <p:cNvSpPr/>
          <p:nvPr/>
        </p:nvSpPr>
        <p:spPr>
          <a:xfrm>
            <a:off x="1463040" y="2193925"/>
            <a:ext cx="762000" cy="384175"/>
          </a:xfrm>
          <a:prstGeom prst="wedgeRoundRectCallout">
            <a:avLst>
              <a:gd name="adj1" fmla="val 68699"/>
              <a:gd name="adj2" fmla="val 109213"/>
              <a:gd name="adj3" fmla="val 16667"/>
            </a:avLst>
          </a:prstGeom>
          <a:solidFill>
            <a:schemeClr val="bg1"/>
          </a:solidFill>
          <a:ln w="28575" cap="flat" cmpd="sng">
            <a:solidFill>
              <a:schemeClr val="tx1"/>
            </a:solidFill>
            <a:prstDash val="solid"/>
            <a:round/>
            <a:headEnd type="none" w="med" len="med"/>
            <a:tailEnd type="none" w="med" len="med"/>
          </a:ln>
        </p:spPr>
        <p:txBody>
          <a:bodyPr wrap="square" lIns="67511" tIns="35106" rIns="67511" bIns="35106" anchor="ctr">
            <a:spAutoFit/>
          </a:bodyPr>
          <a:lstStyle/>
          <a:p>
            <a:r>
              <a:rPr lang="zh-CN" altLang="en-US" sz="1800" dirty="0">
                <a:latin typeface="宋体" panose="02010600030101010101" pitchFamily="2" charset="-122"/>
                <a:ea typeface="宋体" panose="02010600030101010101" pitchFamily="2" charset="-122"/>
              </a:rPr>
              <a:t>突变</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3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6" name="Rectangle 45"/>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7" name="Rectangle 47"/>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8" name="Rectangle 49"/>
          <p:cNvSpPr/>
          <p:nvPr/>
        </p:nvSpPr>
        <p:spPr>
          <a:xfrm>
            <a:off x="1143000" y="-1270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sp>
        <p:nvSpPr>
          <p:cNvPr id="82949" name="Rectangle 75"/>
          <p:cNvSpPr/>
          <p:nvPr/>
        </p:nvSpPr>
        <p:spPr>
          <a:xfrm>
            <a:off x="1143000" y="-184150"/>
            <a:ext cx="309563" cy="368300"/>
          </a:xfrm>
          <a:prstGeom prst="rect">
            <a:avLst/>
          </a:prstGeom>
          <a:noFill/>
          <a:ln w="9525">
            <a:noFill/>
          </a:ln>
        </p:spPr>
        <p:txBody>
          <a:bodyPr wrap="none" anchor="ctr">
            <a:spAutoFit/>
          </a:bodyPr>
          <a:lstStyle/>
          <a:p>
            <a:endParaRPr lang="zh-CN" altLang="en-US" sz="1800" dirty="0">
              <a:latin typeface="Arial" panose="020B0604020202020204" pitchFamily="34" charset="0"/>
              <a:ea typeface="黑体" panose="02010609060101010101" pitchFamily="49" charset="-122"/>
            </a:endParaRPr>
          </a:p>
        </p:txBody>
      </p:sp>
      <p:graphicFrame>
        <p:nvGraphicFramePr>
          <p:cNvPr id="8" name="Group 3"/>
          <p:cNvGraphicFramePr>
            <a:graphicFrameLocks noGrp="1"/>
          </p:cNvGraphicFramePr>
          <p:nvPr/>
        </p:nvGraphicFramePr>
        <p:xfrm>
          <a:off x="2505239" y="19843"/>
          <a:ext cx="6562443" cy="671513"/>
        </p:xfrm>
        <a:graphic>
          <a:graphicData uri="http://schemas.openxmlformats.org/drawingml/2006/table">
            <a:tbl>
              <a:tblPr/>
              <a:tblGrid>
                <a:gridCol w="1640217">
                  <a:extLst>
                    <a:ext uri="{9D8B030D-6E8A-4147-A177-3AD203B41FA5}">
                      <a16:colId xmlns:a16="http://schemas.microsoft.com/office/drawing/2014/main" val="20000"/>
                    </a:ext>
                  </a:extLst>
                </a:gridCol>
                <a:gridCol w="1640218">
                  <a:extLst>
                    <a:ext uri="{9D8B030D-6E8A-4147-A177-3AD203B41FA5}">
                      <a16:colId xmlns:a16="http://schemas.microsoft.com/office/drawing/2014/main" val="20001"/>
                    </a:ext>
                  </a:extLst>
                </a:gridCol>
                <a:gridCol w="1641791">
                  <a:extLst>
                    <a:ext uri="{9D8B030D-6E8A-4147-A177-3AD203B41FA5}">
                      <a16:colId xmlns:a16="http://schemas.microsoft.com/office/drawing/2014/main" val="20002"/>
                    </a:ext>
                  </a:extLst>
                </a:gridCol>
                <a:gridCol w="1640217">
                  <a:extLst>
                    <a:ext uri="{9D8B030D-6E8A-4147-A177-3AD203B41FA5}">
                      <a16:colId xmlns:a16="http://schemas.microsoft.com/office/drawing/2014/main" val="20003"/>
                    </a:ext>
                  </a:extLst>
                </a:gridCol>
              </a:tblGrid>
              <a:tr h="504825">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研究背景及意义</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系统结构及难点</a:t>
                      </a:r>
                      <a:endParaRPr kumimoji="0" lang="zh-CN" altLang="zh-CN"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b"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tc rowSpan="2">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rPr>
                        <a:t>工作内容</a:t>
                      </a:r>
                      <a:endParaRPr kumimoji="0" lang="en-US" altLang="zh-CN" sz="1600" b="1" i="0" u="none" strike="noStrike" cap="none" normalizeH="0" baseline="0" dirty="0">
                        <a:ln>
                          <a:noFill/>
                        </a:ln>
                        <a:solidFill>
                          <a:schemeClr val="bg1"/>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rgbClr val="0070C0"/>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r>
                        <a:rPr kumimoji="0" lang="zh-CN" altLang="en-US" sz="16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rPr>
                        <a:t>总结及展望</a:t>
                      </a:r>
                      <a:endParaRPr kumimoji="0" lang="zh-CN" altLang="zh-CN" sz="1600" b="0" i="0" u="none" strike="noStrike" cap="none" normalizeH="0" baseline="0" dirty="0">
                        <a:ln>
                          <a:noFill/>
                        </a:ln>
                        <a:solidFill>
                          <a:srgbClr val="17375E"/>
                        </a:solidFill>
                        <a:effectLst/>
                        <a:latin typeface="微软雅黑" panose="020B0503020204020204" charset="-122"/>
                        <a:ea typeface="微软雅黑" panose="020B0503020204020204" charset="-122"/>
                        <a:sym typeface="Calibri" panose="020F0502020204030204" pitchFamily="34" charset="0"/>
                      </a:endParaRPr>
                    </a:p>
                  </a:txBody>
                  <a:tcPr anchor="b" horzOverflow="overflow">
                    <a:lnL w="5715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88">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tc vMerge="1">
                  <a:txBody>
                    <a:bodyPr/>
                    <a:lstStyle/>
                    <a:p>
                      <a:endParaRPr lang="zh-CN"/>
                    </a:p>
                  </a:txBody>
                  <a:tcPr/>
                </a:tc>
                <a:tc>
                  <a:txBody>
                    <a:bodyPr/>
                    <a:lstStyle>
                      <a:lvl1pPr defTabSz="0">
                        <a:spcBef>
                          <a:spcPct val="20000"/>
                        </a:spcBef>
                        <a:buFont typeface="Arial" panose="020B0604020202020204" pitchFamily="34" charset="0"/>
                        <a:defRPr sz="2800">
                          <a:solidFill>
                            <a:srgbClr val="17375E"/>
                          </a:solidFill>
                          <a:latin typeface="微软雅黑" panose="020B0503020204020204" charset="-122"/>
                          <a:ea typeface="微软雅黑" panose="020B0503020204020204" charset="-122"/>
                          <a:sym typeface="Calibri" panose="020F0502020204030204" pitchFamily="34" charset="0"/>
                        </a:defRPr>
                      </a:lvl1pPr>
                      <a:lvl2pPr defTabSz="0">
                        <a:spcBef>
                          <a:spcPct val="20000"/>
                        </a:spcBef>
                        <a:buFont typeface="Arial" panose="020B0604020202020204" pitchFamily="34" charset="0"/>
                        <a:defRPr sz="2400">
                          <a:solidFill>
                            <a:srgbClr val="17375E"/>
                          </a:solidFill>
                          <a:latin typeface="微软雅黑" panose="020B0503020204020204" charset="-122"/>
                          <a:ea typeface="微软雅黑" panose="020B0503020204020204" charset="-122"/>
                          <a:sym typeface="Calibri" panose="020F0502020204030204" pitchFamily="34" charset="0"/>
                        </a:defRPr>
                      </a:lvl2pPr>
                      <a:lvl3pPr defTabSz="0">
                        <a:spcBef>
                          <a:spcPct val="20000"/>
                        </a:spcBef>
                        <a:buFont typeface="Arial" panose="020B0604020202020204" pitchFamily="34" charset="0"/>
                        <a:defRPr sz="2000">
                          <a:solidFill>
                            <a:srgbClr val="17375E"/>
                          </a:solidFill>
                          <a:latin typeface="微软雅黑" panose="020B0503020204020204" charset="-122"/>
                          <a:ea typeface="微软雅黑" panose="020B0503020204020204" charset="-122"/>
                          <a:sym typeface="Calibri" panose="020F0502020204030204" pitchFamily="34" charset="0"/>
                        </a:defRPr>
                      </a:lvl3pPr>
                      <a:lvl4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4pPr>
                      <a:lvl5pPr defTabSz="0">
                        <a:spcBef>
                          <a:spcPct val="20000"/>
                        </a:spcBef>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5pPr>
                      <a:lvl6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6pPr>
                      <a:lvl7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7pPr>
                      <a:lvl8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8pPr>
                      <a:lvl9pPr defTabSz="0" eaLnBrk="0" fontAlgn="base" hangingPunct="0">
                        <a:spcBef>
                          <a:spcPct val="20000"/>
                        </a:spcBef>
                        <a:spcAft>
                          <a:spcPct val="0"/>
                        </a:spcAft>
                        <a:buFont typeface="Arial" panose="020B0604020202020204" pitchFamily="34" charset="0"/>
                        <a:defRPr>
                          <a:solidFill>
                            <a:srgbClr val="17375E"/>
                          </a:solidFill>
                          <a:latin typeface="微软雅黑" panose="020B0503020204020204" charset="-122"/>
                          <a:ea typeface="微软雅黑" panose="020B0503020204020204" charset="-122"/>
                          <a:sym typeface="Calibri" panose="020F0502020204030204" pitchFamily="34" charset="0"/>
                        </a:defRPr>
                      </a:lvl9pPr>
                    </a:lstStyle>
                    <a:p>
                      <a:pPr marL="0" marR="0" lvl="0" indent="0" algn="ctr" defTabSz="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zh-CN" sz="100" b="0" i="0" u="none" strike="noStrike" cap="none" normalizeH="0" baseline="0" dirty="0">
                        <a:ln>
                          <a:noFill/>
                        </a:ln>
                        <a:solidFill>
                          <a:srgbClr val="366092"/>
                        </a:solidFill>
                        <a:effectLst/>
                        <a:latin typeface="微软雅黑" panose="020B0503020204020204" charset="-122"/>
                        <a:ea typeface="微软雅黑" panose="020B0503020204020204" charset="-122"/>
                        <a:sym typeface="微软雅黑" panose="020B0503020204020204" charset="-122"/>
                      </a:endParaRPr>
                    </a:p>
                  </a:txBody>
                  <a:tcPr anchor="ctr" horzOverflow="overflow">
                    <a:lnL w="57150" cap="flat" cmpd="sng" algn="ctr">
                      <a:solidFill>
                        <a:schemeClr val="bg1"/>
                      </a:solidFill>
                      <a:prstDash val="solid"/>
                      <a:round/>
                      <a:headEnd type="none" w="med" len="med"/>
                      <a:tailEnd type="none" w="med" len="med"/>
                    </a:lnL>
                    <a:lnR w="57150" cap="flat" cmpd="sng" algn="ctr">
                      <a:solidFill>
                        <a:schemeClr val="bg1"/>
                      </a:solidFill>
                      <a:prstDash val="solid"/>
                      <a:round/>
                      <a:headEnd type="none" w="med" len="med"/>
                      <a:tailEnd type="none" w="med" len="med"/>
                    </a:lnR>
                    <a:lnT w="57150" cap="flat" cmpd="sng" algn="ctr">
                      <a:solidFill>
                        <a:schemeClr val="bg1"/>
                      </a:solidFill>
                      <a:prstDash val="solid"/>
                      <a:round/>
                      <a:headEnd type="none" w="med" len="med"/>
                      <a:tailEnd type="none" w="med" len="med"/>
                    </a:lnT>
                    <a:lnB w="5715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bl>
          </a:graphicData>
        </a:graphic>
      </p:graphicFrame>
      <p:sp>
        <p:nvSpPr>
          <p:cNvPr id="3" name="五边形 2"/>
          <p:cNvSpPr/>
          <p:nvPr/>
        </p:nvSpPr>
        <p:spPr bwMode="auto">
          <a:xfrm>
            <a:off x="0" y="792401"/>
            <a:ext cx="1579641" cy="407667"/>
          </a:xfrm>
          <a:prstGeom prst="homePlate">
            <a:avLst/>
          </a:prstGeom>
          <a:solidFill>
            <a:srgbClr val="0070C0"/>
          </a:solidFill>
          <a:ln w="28575" cap="flat" cmpd="sng" algn="ctr">
            <a:solidFill>
              <a:srgbClr val="0070C0"/>
            </a:solidFill>
            <a:prstDash val="solid"/>
            <a:round/>
            <a:headEnd type="none" w="med" len="med"/>
            <a:tailEnd type="none" w="med" len="med"/>
          </a:ln>
        </p:spPr>
        <p:txBody>
          <a:bodyPr vert="horz" wrap="square" lIns="90000" tIns="46800" rIns="90000" bIns="46800" numCol="1" rtlCol="0" anchor="ctr"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黑体" panose="02010609060101010101" pitchFamily="49" charset="-122"/>
            </a:endParaRPr>
          </a:p>
        </p:txBody>
      </p:sp>
      <p:sp>
        <p:nvSpPr>
          <p:cNvPr id="82950" name="文本框 4"/>
          <p:cNvSpPr txBox="1"/>
          <p:nvPr/>
        </p:nvSpPr>
        <p:spPr>
          <a:xfrm>
            <a:off x="-1752434" y="799958"/>
            <a:ext cx="4984750" cy="400110"/>
          </a:xfrm>
          <a:prstGeom prst="rect">
            <a:avLst/>
          </a:prstGeom>
          <a:noFill/>
          <a:ln w="9525">
            <a:noFill/>
          </a:ln>
        </p:spPr>
        <p:txBody>
          <a:bodyPr wrap="square" anchor="t">
            <a:spAutoFit/>
          </a:bodyPr>
          <a:lstStyle/>
          <a:p>
            <a:pPr algn="ctr"/>
            <a:r>
              <a:rPr lang="zh-CN" altLang="en-US" sz="2000" dirty="0">
                <a:solidFill>
                  <a:schemeClr val="bg1"/>
                </a:solidFill>
                <a:latin typeface="Arial" panose="020B0604020202020204" pitchFamily="34" charset="0"/>
                <a:ea typeface="黑体" panose="02010609060101010101" pitchFamily="49" charset="-122"/>
              </a:rPr>
              <a:t>镜头切分</a:t>
            </a:r>
          </a:p>
        </p:txBody>
      </p:sp>
      <p:sp>
        <p:nvSpPr>
          <p:cNvPr id="11" name="圆角矩形标注 61"/>
          <p:cNvSpPr/>
          <p:nvPr/>
        </p:nvSpPr>
        <p:spPr>
          <a:xfrm>
            <a:off x="620791" y="1563999"/>
            <a:ext cx="958850" cy="384907"/>
          </a:xfrm>
          <a:prstGeom prst="wedgeRoundRectCallout">
            <a:avLst>
              <a:gd name="adj1" fmla="val 68699"/>
              <a:gd name="adj2" fmla="val 109213"/>
              <a:gd name="adj3" fmla="val 16667"/>
            </a:avLst>
          </a:prstGeom>
          <a:solidFill>
            <a:schemeClr val="bg1"/>
          </a:solidFill>
          <a:ln w="28575" cap="flat" cmpd="sng">
            <a:solidFill>
              <a:schemeClr val="tx1"/>
            </a:solidFill>
            <a:prstDash val="solid"/>
            <a:round/>
            <a:headEnd type="none" w="med" len="med"/>
            <a:tailEnd type="none" w="med" len="med"/>
          </a:ln>
        </p:spPr>
        <p:txBody>
          <a:bodyPr wrap="square" lIns="67511" tIns="35106" rIns="67511" bIns="35106" anchor="ctr">
            <a:spAutoFit/>
          </a:bodyPr>
          <a:lstStyle/>
          <a:p>
            <a:r>
              <a:rPr lang="zh-CN" altLang="en-US" sz="1800" dirty="0">
                <a:latin typeface="宋体" panose="02010600030101010101" pitchFamily="2" charset="-122"/>
                <a:ea typeface="宋体" panose="02010600030101010101" pitchFamily="2" charset="-122"/>
              </a:rPr>
              <a:t> 剧情</a:t>
            </a:r>
          </a:p>
        </p:txBody>
      </p:sp>
      <p:sp>
        <p:nvSpPr>
          <p:cNvPr id="12" name="圆角矩形标注 61"/>
          <p:cNvSpPr/>
          <p:nvPr/>
        </p:nvSpPr>
        <p:spPr>
          <a:xfrm>
            <a:off x="620791" y="3203886"/>
            <a:ext cx="979487" cy="384907"/>
          </a:xfrm>
          <a:prstGeom prst="wedgeRoundRectCallout">
            <a:avLst>
              <a:gd name="adj1" fmla="val 68699"/>
              <a:gd name="adj2" fmla="val 109213"/>
              <a:gd name="adj3" fmla="val 16667"/>
            </a:avLst>
          </a:prstGeom>
          <a:solidFill>
            <a:schemeClr val="bg1"/>
          </a:solidFill>
          <a:ln w="28575" cap="flat" cmpd="sng">
            <a:solidFill>
              <a:schemeClr val="tx1"/>
            </a:solidFill>
            <a:prstDash val="solid"/>
            <a:round/>
            <a:headEnd type="none" w="med" len="med"/>
            <a:tailEnd type="none" w="med" len="med"/>
          </a:ln>
        </p:spPr>
        <p:txBody>
          <a:bodyPr wrap="square" lIns="67511" tIns="35106" rIns="67511" bIns="35106" anchor="ctr">
            <a:spAutoFit/>
          </a:bodyPr>
          <a:lstStyle/>
          <a:p>
            <a:r>
              <a:rPr lang="zh-CN" altLang="en-US" sz="1800" dirty="0">
                <a:latin typeface="宋体" panose="02010600030101010101" pitchFamily="2" charset="-122"/>
                <a:ea typeface="宋体" panose="02010600030101010101" pitchFamily="2" charset="-122"/>
              </a:rPr>
              <a:t> 广告</a:t>
            </a:r>
            <a:endParaRPr lang="en-US" altLang="zh-CN" sz="1800" dirty="0">
              <a:latin typeface="宋体" panose="02010600030101010101" pitchFamily="2" charset="-122"/>
              <a:ea typeface="宋体" panose="02010600030101010101" pitchFamily="2" charset="-122"/>
            </a:endParaRPr>
          </a:p>
        </p:txBody>
      </p:sp>
      <p:pic>
        <p:nvPicPr>
          <p:cNvPr id="13" name="图片 1" descr="dianshiju"/>
          <p:cNvPicPr>
            <a:picLocks noChangeAspect="1"/>
          </p:cNvPicPr>
          <p:nvPr/>
        </p:nvPicPr>
        <p:blipFill>
          <a:blip r:embed="rId3"/>
          <a:stretch>
            <a:fillRect/>
          </a:stretch>
        </p:blipFill>
        <p:spPr>
          <a:xfrm>
            <a:off x="1600278" y="1370690"/>
            <a:ext cx="6365875" cy="1630362"/>
          </a:xfrm>
          <a:prstGeom prst="rect">
            <a:avLst/>
          </a:prstGeom>
          <a:noFill/>
          <a:ln w="9525">
            <a:noFill/>
          </a:ln>
        </p:spPr>
      </p:pic>
      <p:pic>
        <p:nvPicPr>
          <p:cNvPr id="14" name="图片 2" descr="M&amp;DM"/>
          <p:cNvPicPr>
            <a:picLocks noChangeAspect="1"/>
          </p:cNvPicPr>
          <p:nvPr/>
        </p:nvPicPr>
        <p:blipFill>
          <a:blip r:embed="rId4"/>
          <a:stretch>
            <a:fillRect/>
          </a:stretch>
        </p:blipFill>
        <p:spPr>
          <a:xfrm>
            <a:off x="1647903" y="2928027"/>
            <a:ext cx="6297613" cy="1762125"/>
          </a:xfrm>
          <a:prstGeom prst="rect">
            <a:avLst/>
          </a:prstGeom>
          <a:noFill/>
          <a:ln w="9525">
            <a:noFill/>
          </a:ln>
        </p:spPr>
      </p:pic>
      <p:sp>
        <p:nvSpPr>
          <p:cNvPr id="15" name="减号 3"/>
          <p:cNvSpPr/>
          <p:nvPr/>
        </p:nvSpPr>
        <p:spPr>
          <a:xfrm>
            <a:off x="6969203" y="1710415"/>
            <a:ext cx="742950" cy="57150"/>
          </a:xfrm>
          <a:custGeom>
            <a:avLst/>
            <a:gdLst/>
            <a:ahLst/>
            <a:cxnLst>
              <a:cxn ang="0">
                <a:pos x="859295" y="37782"/>
              </a:cxn>
              <a:cxn ang="5400000">
                <a:pos x="495300" y="46668"/>
              </a:cxn>
              <a:cxn ang="10800000">
                <a:pos x="131304" y="37782"/>
              </a:cxn>
              <a:cxn ang="16200000">
                <a:pos x="495300" y="28896"/>
              </a:cxn>
            </a:cxnLst>
            <a:rect l="0" t="0" r="0" b="0"/>
            <a:pathLst>
              <a:path w="990600" h="75565">
                <a:moveTo>
                  <a:pt x="131304" y="28896"/>
                </a:moveTo>
                <a:lnTo>
                  <a:pt x="859295" y="28896"/>
                </a:lnTo>
                <a:lnTo>
                  <a:pt x="859295" y="46668"/>
                </a:lnTo>
                <a:lnTo>
                  <a:pt x="131304" y="46668"/>
                </a:lnTo>
                <a:close/>
              </a:path>
            </a:pathLst>
          </a:custGeom>
          <a:solidFill>
            <a:srgbClr val="FF0000"/>
          </a:solidFill>
          <a:ln w="28575">
            <a:noFill/>
          </a:ln>
        </p:spPr>
        <p:txBody>
          <a:bodyPr/>
          <a:lstStyle/>
          <a:p>
            <a:endParaRPr lang="zh-CN" altLang="en-US"/>
          </a:p>
        </p:txBody>
      </p:sp>
      <p:sp>
        <p:nvSpPr>
          <p:cNvPr id="16" name="减号 5"/>
          <p:cNvSpPr/>
          <p:nvPr/>
        </p:nvSpPr>
        <p:spPr>
          <a:xfrm>
            <a:off x="6969203" y="1508802"/>
            <a:ext cx="742950" cy="57150"/>
          </a:xfrm>
          <a:custGeom>
            <a:avLst/>
            <a:gdLst/>
            <a:ahLst/>
            <a:cxnLst>
              <a:cxn ang="0">
                <a:pos x="859295" y="37782"/>
              </a:cxn>
              <a:cxn ang="5400000">
                <a:pos x="495300" y="46668"/>
              </a:cxn>
              <a:cxn ang="10800000">
                <a:pos x="131304" y="37782"/>
              </a:cxn>
              <a:cxn ang="16200000">
                <a:pos x="495300" y="28896"/>
              </a:cxn>
            </a:cxnLst>
            <a:rect l="0" t="0" r="0" b="0"/>
            <a:pathLst>
              <a:path w="990600" h="75565">
                <a:moveTo>
                  <a:pt x="131304" y="28896"/>
                </a:moveTo>
                <a:lnTo>
                  <a:pt x="859295" y="28896"/>
                </a:lnTo>
                <a:lnTo>
                  <a:pt x="859295" y="46668"/>
                </a:lnTo>
                <a:lnTo>
                  <a:pt x="131304" y="46668"/>
                </a:lnTo>
                <a:close/>
              </a:path>
            </a:pathLst>
          </a:custGeom>
          <a:solidFill>
            <a:srgbClr val="00B050"/>
          </a:solidFill>
          <a:ln w="28575">
            <a:noFill/>
          </a:ln>
        </p:spPr>
        <p:txBody>
          <a:bodyPr/>
          <a:lstStyle/>
          <a:p>
            <a:endParaRPr lang="zh-CN" altLang="en-US"/>
          </a:p>
        </p:txBody>
      </p:sp>
      <p:sp>
        <p:nvSpPr>
          <p:cNvPr id="17" name="文本框 6"/>
          <p:cNvSpPr txBox="1"/>
          <p:nvPr/>
        </p:nvSpPr>
        <p:spPr>
          <a:xfrm>
            <a:off x="6654878" y="1423077"/>
            <a:ext cx="725488" cy="460375"/>
          </a:xfrm>
          <a:prstGeom prst="rect">
            <a:avLst/>
          </a:prstGeom>
          <a:noFill/>
          <a:ln w="9525">
            <a:noFill/>
          </a:ln>
        </p:spPr>
        <p:txBody>
          <a:bodyPr wrap="square" anchor="t">
            <a:spAutoFit/>
          </a:bodyPr>
          <a:lstStyle/>
          <a:p>
            <a:r>
              <a:rPr lang="en-US" altLang="zh-CN" sz="1200">
                <a:latin typeface="Arial" panose="020B0604020202020204" pitchFamily="34" charset="0"/>
                <a:ea typeface="黑体" panose="02010609060101010101" pitchFamily="49" charset="-122"/>
              </a:rPr>
              <a:t>M</a:t>
            </a:r>
          </a:p>
          <a:p>
            <a:r>
              <a:rPr lang="en-US" altLang="zh-CN" sz="1200">
                <a:latin typeface="Arial" panose="020B0604020202020204" pitchFamily="34" charset="0"/>
                <a:ea typeface="黑体" panose="02010609060101010101" pitchFamily="49" charset="-122"/>
              </a:rPr>
              <a:t>DM</a:t>
            </a:r>
          </a:p>
        </p:txBody>
      </p:sp>
      <p:sp>
        <p:nvSpPr>
          <p:cNvPr id="18" name="文本框 1"/>
          <p:cNvSpPr txBox="1"/>
          <p:nvPr/>
        </p:nvSpPr>
        <p:spPr>
          <a:xfrm>
            <a:off x="7380366" y="4610777"/>
            <a:ext cx="1274762" cy="274638"/>
          </a:xfrm>
          <a:prstGeom prst="rect">
            <a:avLst/>
          </a:prstGeom>
          <a:noFill/>
          <a:ln w="9525">
            <a:noFill/>
          </a:ln>
        </p:spPr>
        <p:txBody>
          <a:bodyPr wrap="square" anchor="t">
            <a:spAutoFit/>
          </a:bodyPr>
          <a:lstStyle/>
          <a:p>
            <a:r>
              <a:rPr lang="zh-CN" altLang="en-US" sz="1200">
                <a:latin typeface="Arial" panose="020B0604020202020204" pitchFamily="34" charset="0"/>
                <a:ea typeface="黑体" panose="02010609060101010101" pitchFamily="49" charset="-122"/>
              </a:rPr>
              <a:t>帧序列</a:t>
            </a:r>
          </a:p>
        </p:txBody>
      </p:sp>
      <p:sp>
        <p:nvSpPr>
          <p:cNvPr id="19" name="文本框 2"/>
          <p:cNvSpPr txBox="1"/>
          <p:nvPr/>
        </p:nvSpPr>
        <p:spPr>
          <a:xfrm>
            <a:off x="1141491" y="2928027"/>
            <a:ext cx="822325" cy="276225"/>
          </a:xfrm>
          <a:prstGeom prst="rect">
            <a:avLst/>
          </a:prstGeom>
          <a:noFill/>
          <a:ln w="9525">
            <a:noFill/>
          </a:ln>
        </p:spPr>
        <p:txBody>
          <a:bodyPr wrap="square" anchor="t">
            <a:spAutoFit/>
          </a:bodyPr>
          <a:lstStyle/>
          <a:p>
            <a:r>
              <a:rPr lang="en-US" altLang="zh-CN" sz="1200">
                <a:latin typeface="Arial" panose="020B0604020202020204" pitchFamily="34" charset="0"/>
                <a:ea typeface="黑体" panose="02010609060101010101" pitchFamily="49" charset="-122"/>
              </a:rPr>
              <a:t>M/DM</a:t>
            </a:r>
            <a:endParaRPr lang="zh-CN" altLang="en-US" sz="1200">
              <a:latin typeface="Arial" panose="020B0604020202020204" pitchFamily="34" charset="0"/>
              <a:ea typeface="黑体" panose="02010609060101010101" pitchFamily="49"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3"/>
  <p:tag name="KSO_WM_UNIT_ID" val="260*m_i*1_3"/>
  <p:tag name="KSO_WM_UNIT_CLEAR" val="1"/>
  <p:tag name="KSO_WM_UNIT_LAYERLEVEL" val="1_1"/>
  <p:tag name="KSO_WM_BEAUTIFY_FLAG" val="#wm#"/>
  <p:tag name="KSO_WM_DIAGRAM_GROUP_CODE" val="m1-1"/>
  <p:tag name="KSO_WM_UNIT_TEXT_FILL_FORE_SCHEMECOLOR_INDEX" val="13"/>
  <p:tag name="KSO_WM_UNIT_TEXT_FILL_TYPE" val="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00124_1*l_h_i*1_2_1"/>
  <p:tag name="KSO_WM_TEMPLATE_CATEGORY" val="diagram"/>
  <p:tag name="KSO_WM_TEMPLATE_INDEX" val="20200124"/>
  <p:tag name="KSO_WM_UNIT_LAYERLEVEL" val="1_1_1"/>
  <p:tag name="KSO_WM_TAG_VERSION" val="1.0"/>
  <p:tag name="KSO_WM_BEAUTIFY_FLAG" val="#wm#"/>
  <p:tag name="KSO_WM_UNIT_FILL_FORE_SCHEMECOLOR_INDEX" val="5"/>
  <p:tag name="KSO_WM_UNIT_FILL_TYPE" val="1"/>
  <p:tag name="KSO_WM_UNIT_TEXT_FILL_FORE_SCHEMECOLOR_INDEX" val="2"/>
  <p:tag name="KSO_WM_UNIT_TEXT_FILL_TYPE" val="1"/>
</p:tagLst>
</file>

<file path=ppt/tags/tag11.xml><?xml version="1.0" encoding="utf-8"?>
<p:tagLst xmlns:a="http://schemas.openxmlformats.org/drawingml/2006/main" xmlns:r="http://schemas.openxmlformats.org/officeDocument/2006/relationships" xmlns:p="http://schemas.openxmlformats.org/presentationml/2006/main">
  <p:tag name="KSO_WM_UNIT_ISCONTENTSTITLE" val="0"/>
  <p:tag name="KSO_WM_UNIT_NOCLEAR" val="0"/>
  <p:tag name="KSO_WM_UNIT_VALUE" val="12"/>
  <p:tag name="KSO_WM_UNIT_HIGHLIGHT" val="0"/>
  <p:tag name="KSO_WM_UNIT_COMPATIBLE" val="0"/>
  <p:tag name="KSO_WM_UNIT_DIAGRAM_ISNUMVISUAL" val="0"/>
  <p:tag name="KSO_WM_UNIT_DIAGRAM_ISREFERUNIT" val="0"/>
  <p:tag name="KSO_WM_DIAGRAM_GROUP_CODE" val="l1-1"/>
  <p:tag name="KSO_WM_UNIT_TYPE" val="l_h_a"/>
  <p:tag name="KSO_WM_UNIT_INDEX" val="1_1_1"/>
  <p:tag name="KSO_WM_UNIT_ID" val="diagram20200124_1*l_h_a*1_1_1"/>
  <p:tag name="KSO_WM_TEMPLATE_CATEGORY" val="diagram"/>
  <p:tag name="KSO_WM_TEMPLATE_INDEX" val="20200124"/>
  <p:tag name="KSO_WM_UNIT_LAYERLEVEL" val="1_1_1"/>
  <p:tag name="KSO_WM_TAG_VERSION" val="1.0"/>
  <p:tag name="KSO_WM_BEAUTIFY_FLAG" val="#wm#"/>
  <p:tag name="KSO_WM_UNIT_PRESET_TEXT" val="添加标题"/>
  <p:tag name="KSO_WM_UNIT_TEXT_FILL_FORE_SCHEMECOLOR_INDEX" val="13"/>
  <p:tag name="KSO_WM_UNIT_TEXT_FILL_TYPE" val="1"/>
</p:tagLst>
</file>

<file path=ppt/tags/tag12.xml><?xml version="1.0" encoding="utf-8"?>
<p:tagLst xmlns:a="http://schemas.openxmlformats.org/drawingml/2006/main" xmlns:r="http://schemas.openxmlformats.org/officeDocument/2006/relationships" xmlns:p="http://schemas.openxmlformats.org/presentationml/2006/main">
  <p:tag name="KSO_WM_UNIT_ISCONTENTSTITLE" val="0"/>
  <p:tag name="KSO_WM_UNIT_NOCLEAR" val="0"/>
  <p:tag name="KSO_WM_UNIT_VALUE" val="12"/>
  <p:tag name="KSO_WM_UNIT_HIGHLIGHT" val="0"/>
  <p:tag name="KSO_WM_UNIT_COMPATIBLE" val="0"/>
  <p:tag name="KSO_WM_UNIT_DIAGRAM_ISNUMVISUAL" val="0"/>
  <p:tag name="KSO_WM_UNIT_DIAGRAM_ISREFERUNIT" val="0"/>
  <p:tag name="KSO_WM_DIAGRAM_GROUP_CODE" val="l1-1"/>
  <p:tag name="KSO_WM_UNIT_TYPE" val="l_h_a"/>
  <p:tag name="KSO_WM_UNIT_INDEX" val="1_2_1"/>
  <p:tag name="KSO_WM_UNIT_ID" val="diagram20200124_1*l_h_a*1_2_1"/>
  <p:tag name="KSO_WM_TEMPLATE_CATEGORY" val="diagram"/>
  <p:tag name="KSO_WM_TEMPLATE_INDEX" val="20200124"/>
  <p:tag name="KSO_WM_UNIT_LAYERLEVEL" val="1_1_1"/>
  <p:tag name="KSO_WM_TAG_VERSION" val="1.0"/>
  <p:tag name="KSO_WM_BEAUTIFY_FLAG" val="#wm#"/>
  <p:tag name="KSO_WM_UNIT_PRESET_TEXT" val="添加标题"/>
  <p:tag name="KSO_WM_UNIT_TEXT_FILL_FORE_SCHEMECOLOR_INDEX" val="13"/>
  <p:tag name="KSO_WM_UNIT_TEXT_FILL_TYPE" val="1"/>
</p:tagLst>
</file>

<file path=ppt/tags/tag13.xml><?xml version="1.0" encoding="utf-8"?>
<p:tagLst xmlns:a="http://schemas.openxmlformats.org/drawingml/2006/main" xmlns:r="http://schemas.openxmlformats.org/officeDocument/2006/relationships" xmlns:p="http://schemas.openxmlformats.org/presentationml/2006/main">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1_1"/>
  <p:tag name="KSO_WM_UNIT_ID" val="diagram20200124_1*l_h_f*1_1_1"/>
  <p:tag name="KSO_WM_TEMPLATE_CATEGORY" val="diagram"/>
  <p:tag name="KSO_WM_TEMPLATE_INDEX" val="20200124"/>
  <p:tag name="KSO_WM_UNIT_LAYERLEVEL" val="1_1_1"/>
  <p:tag name="KSO_WM_TAG_VERSION" val="1.0"/>
  <p:tag name="KSO_WM_BEAUTIFY_FLAG" val="#wm#"/>
  <p:tag name="KSO_WM_UNIT_PRESET_TEXT" val="单击此处添加文本具体内容，简明扼要的阐述您的观点。"/>
  <p:tag name="KSO_WM_UNIT_VALUE" val="51"/>
  <p:tag name="KSO_WM_UNIT_TEXT_FILL_FORE_SCHEMECOLOR_INDEX" val="13"/>
  <p:tag name="KSO_WM_UNIT_TEXT_FILL_TYPE" val="1"/>
</p:tagLst>
</file>

<file path=ppt/tags/tag14.xml><?xml version="1.0" encoding="utf-8"?>
<p:tagLst xmlns:a="http://schemas.openxmlformats.org/drawingml/2006/main" xmlns:r="http://schemas.openxmlformats.org/officeDocument/2006/relationships" xmlns:p="http://schemas.openxmlformats.org/presentationml/2006/main">
  <p:tag name="KSO_WM_UNIT_NOCLEAR" val="0"/>
  <p:tag name="KSO_WM_UNIT_HIGHLIGHT" val="0"/>
  <p:tag name="KSO_WM_UNIT_COMPATIBLE" val="0"/>
  <p:tag name="KSO_WM_UNIT_DIAGRAM_ISNUMVISUAL" val="0"/>
  <p:tag name="KSO_WM_UNIT_DIAGRAM_ISREFERUNIT" val="0"/>
  <p:tag name="KSO_WM_DIAGRAM_GROUP_CODE" val="l1-1"/>
  <p:tag name="KSO_WM_UNIT_TYPE" val="l_h_f"/>
  <p:tag name="KSO_WM_UNIT_INDEX" val="1_2_1"/>
  <p:tag name="KSO_WM_UNIT_ID" val="diagram20200124_1*l_h_f*1_2_1"/>
  <p:tag name="KSO_WM_TEMPLATE_CATEGORY" val="diagram"/>
  <p:tag name="KSO_WM_TEMPLATE_INDEX" val="20200124"/>
  <p:tag name="KSO_WM_UNIT_LAYERLEVEL" val="1_1_1"/>
  <p:tag name="KSO_WM_TAG_VERSION" val="1.0"/>
  <p:tag name="KSO_WM_BEAUTIFY_FLAG" val="#wm#"/>
  <p:tag name="KSO_WM_UNIT_PRESET_TEXT" val="单击此处添加文本具体内容，简明扼要的阐述您的观点。"/>
  <p:tag name="KSO_WM_UNIT_VALUE" val="51"/>
  <p:tag name="KSO_WM_UNIT_TEXT_FILL_FORE_SCHEMECOLOR_INDEX" val="14"/>
  <p:tag name="KSO_WM_UNIT_TEXT_FILL_TYPE" val="1"/>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i"/>
  <p:tag name="KSO_WM_UNIT_INDEX" val="1_1"/>
  <p:tag name="KSO_WM_UNIT_ID" val="diagram20200124_1*l_i*1_1"/>
  <p:tag name="KSO_WM_TEMPLATE_CATEGORY" val="diagram"/>
  <p:tag name="KSO_WM_TEMPLATE_INDEX" val="20200124"/>
  <p:tag name="KSO_WM_UNIT_LAYERLEVEL" val="1_1"/>
  <p:tag name="KSO_WM_TAG_VERSION" val="1.0"/>
  <p:tag name="KSO_WM_BEAUTIFY_FLAG" val="#wm#"/>
  <p:tag name="KSO_WM_UNIT_FILL_FORE_SCHEMECOLOR_INDEX" val="5"/>
  <p:tag name="KSO_WM_UNIT_FILL_TYPE" val="1"/>
  <p:tag name="KSO_WM_UNIT_LINE_FORE_SCHEMECOLOR_INDEX" val="14"/>
  <p:tag name="KSO_WM_UNIT_LINE_FILL_TYPE" val="2"/>
  <p:tag name="KSO_WM_UNIT_TEXT_FILL_FORE_SCHEMECOLOR_INDEX" val="2"/>
  <p:tag name="KSO_WM_UNIT_TEXT_FILL_TYPE" val="1"/>
</p:tagLst>
</file>

<file path=ppt/tags/tag16.xml><?xml version="1.0" encoding="utf-8"?>
<p:tagLst xmlns:a="http://schemas.openxmlformats.org/drawingml/2006/main" xmlns:r="http://schemas.openxmlformats.org/officeDocument/2006/relationships" xmlns:p="http://schemas.openxmlformats.org/presentationml/2006/main">
  <p:tag name="KSO_WM_UNIT_ISCONTENTSTITLE" val="0"/>
  <p:tag name="KSO_WM_UNIT_PRESET_TEXT" val="添加标题"/>
  <p:tag name="KSO_WM_UNIT_NOCLEAR" val="0"/>
  <p:tag name="KSO_WM_UNIT_VALUE" val="4"/>
  <p:tag name="KSO_WM_UNIT_HIGHLIGHT" val="0"/>
  <p:tag name="KSO_WM_UNIT_COMPATIBLE" val="0"/>
  <p:tag name="KSO_WM_UNIT_DIAGRAM_ISNUMVISUAL" val="0"/>
  <p:tag name="KSO_WM_UNIT_DIAGRAM_ISREFERUNIT" val="0"/>
  <p:tag name="KSO_WM_DIAGRAM_GROUP_CODE" val="l1-1"/>
  <p:tag name="KSO_WM_UNIT_TYPE" val="l_a"/>
  <p:tag name="KSO_WM_UNIT_INDEX" val="1_1"/>
  <p:tag name="KSO_WM_UNIT_ID" val="diagram20200124_1*l_a*1_1"/>
  <p:tag name="KSO_WM_TEMPLATE_CATEGORY" val="diagram"/>
  <p:tag name="KSO_WM_TEMPLATE_INDEX" val="20200124"/>
  <p:tag name="KSO_WM_UNIT_LAYERLEVEL" val="1_1"/>
  <p:tag name="KSO_WM_TAG_VERSION" val="1.0"/>
  <p:tag name="KSO_WM_BEAUTIFY_FLAG" val="#wm#"/>
  <p:tag name="KSO_WM_UNIT_TEXT_FILL_FORE_SCHEMECOLOR_INDEX" val="14"/>
  <p:tag name="KSO_WM_UNIT_TEXT_FILL_TYPE" val="1"/>
</p:tagLst>
</file>

<file path=ppt/tags/tag17.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3"/>
  <p:tag name="KSO_WM_UNIT_ID" val="260*m_i*1_3"/>
  <p:tag name="KSO_WM_UNIT_CLEAR" val="1"/>
  <p:tag name="KSO_WM_UNIT_LAYERLEVEL" val="1_1"/>
  <p:tag name="KSO_WM_BEAUTIFY_FLAG" val="#wm#"/>
  <p:tag name="KSO_WM_DIAGRAM_GROUP_CODE" val="m1-1"/>
  <p:tag name="KSO_WM_UNIT_TEXT_FILL_FORE_SCHEMECOLOR_INDEX" val="13"/>
  <p:tag name="KSO_WM_UNIT_TEXT_FILL_TYPE" val="1"/>
</p:tagLst>
</file>

<file path=ppt/tags/tag1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4"/>
  <p:tag name="KSO_WM_UNIT_ID" val="260*m_i*1_4"/>
  <p:tag name="KSO_WM_UNIT_CLEAR" val="1"/>
  <p:tag name="KSO_WM_UNIT_LAYERLEVEL" val="1_1"/>
  <p:tag name="KSO_WM_BEAUTIFY_FLAG" val="#wm#"/>
  <p:tag name="KSO_WM_DIAGRAM_GROUP_CODE" val="m1-1"/>
  <p:tag name="KSO_WM_UNIT_TEXT_FILL_FORE_SCHEMECOLOR_INDEX" val="13"/>
  <p:tag name="KSO_WM_UNIT_TEXT_FILL_TYPE" val="1"/>
</p:tagLst>
</file>

<file path=ppt/tags/tag19.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7"/>
  <p:tag name="KSO_WM_UNIT_ID" val="260*m_i*1_7"/>
  <p:tag name="KSO_WM_UNIT_CLEAR" val="1"/>
  <p:tag name="KSO_WM_UNIT_LAYERLEVEL" val="1_1"/>
  <p:tag name="KSO_WM_BEAUTIFY_FLAG" val="#wm#"/>
  <p:tag name="KSO_WM_DIAGRAM_GROUP_CODE" val="m1-1"/>
  <p:tag name="KSO_WM_UNIT_FILL_FORE_SCHEMECOLOR_INDEX" val="6"/>
  <p:tag name="KSO_WM_UNIT_FILL_TYPE" val="1"/>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4"/>
  <p:tag name="KSO_WM_UNIT_ID" val="260*m_i*1_4"/>
  <p:tag name="KSO_WM_UNIT_CLEAR" val="1"/>
  <p:tag name="KSO_WM_UNIT_LAYERLEVEL" val="1_1"/>
  <p:tag name="KSO_WM_BEAUTIFY_FLAG" val="#wm#"/>
  <p:tag name="KSO_WM_DIAGRAM_GROUP_CODE" val="m1-1"/>
  <p:tag name="KSO_WM_UNIT_TEXT_FILL_FORE_SCHEMECOLOR_INDEX" val="13"/>
  <p:tag name="KSO_WM_UNIT_TEXT_FILL_TYPE" val="1"/>
</p:tagLst>
</file>

<file path=ppt/tags/tag20.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8"/>
  <p:tag name="KSO_WM_UNIT_ID" val="260*m_i*1_8"/>
  <p:tag name="KSO_WM_UNIT_CLEAR" val="1"/>
  <p:tag name="KSO_WM_UNIT_LAYERLEVEL" val="1_1"/>
  <p:tag name="KSO_WM_BEAUTIFY_FLAG" val="#wm#"/>
  <p:tag name="KSO_WM_DIAGRAM_GROUP_CODE" val="m1-1"/>
  <p:tag name="KSO_WM_UNIT_FILL_FORE_SCHEMECOLOR_INDEX" val="6"/>
  <p:tag name="KSO_WM_UNIT_FILL_TYPE" val="1"/>
  <p:tag name="KSO_WM_UNIT_TEXT_FILL_FORE_SCHEMECOLOR_INDEX" val="14"/>
  <p:tag name="KSO_WM_UNIT_TEXT_FILL_TYPE" val="1"/>
</p:tagLst>
</file>

<file path=ppt/tags/tag2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5"/>
  <p:tag name="KSO_WM_UNIT_ID" val="260*m_i*1_5"/>
  <p:tag name="KSO_WM_UNIT_CLEAR" val="1"/>
  <p:tag name="KSO_WM_UNIT_LAYERLEVEL" val="1_1"/>
  <p:tag name="KSO_WM_BEAUTIFY_FLAG" val="#wm#"/>
  <p:tag name="KSO_WM_DIAGRAM_GROUP_CODE" val="m1-1"/>
  <p:tag name="KSO_WM_UNIT_FILL_FORE_SCHEMECOLOR_INDEX" val="7"/>
  <p:tag name="KSO_WM_UNIT_FILL_TYPE" val="1"/>
</p:tagLst>
</file>

<file path=ppt/tags/tag2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6"/>
  <p:tag name="KSO_WM_UNIT_ID" val="260*m_i*1_6"/>
  <p:tag name="KSO_WM_UNIT_CLEAR" val="1"/>
  <p:tag name="KSO_WM_UNIT_LAYERLEVEL" val="1_1"/>
  <p:tag name="KSO_WM_BEAUTIFY_FLAG" val="#wm#"/>
  <p:tag name="KSO_WM_DIAGRAM_GROUP_CODE" val="m1-1"/>
  <p:tag name="KSO_WM_UNIT_FILL_FORE_SCHEMECOLOR_INDEX" val="7"/>
  <p:tag name="KSO_WM_UNIT_FILL_TYPE" val="1"/>
  <p:tag name="KSO_WM_UNIT_TEXT_FILL_FORE_SCHEMECOLOR_INDEX" val="14"/>
  <p:tag name="KSO_WM_UNIT_TEXT_FILL_TYPE" val="1"/>
</p:tagLst>
</file>

<file path=ppt/tags/tag2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1"/>
  <p:tag name="KSO_WM_UNIT_ID" val="260*m_i*1_1"/>
  <p:tag name="KSO_WM_UNIT_CLEAR" val="1"/>
  <p:tag name="KSO_WM_UNIT_LAYERLEVEL" val="1_1"/>
  <p:tag name="KSO_WM_BEAUTIFY_FLAG" val="#wm#"/>
  <p:tag name="KSO_WM_DIAGRAM_GROUP_CODE" val="m1-1"/>
  <p:tag name="KSO_WM_UNIT_FILL_FORE_SCHEMECOLOR_INDEX" val="5"/>
  <p:tag name="KSO_WM_UNIT_FILL_TYPE" val="1"/>
</p:tagLst>
</file>

<file path=ppt/tags/tag24.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2"/>
  <p:tag name="KSO_WM_UNIT_ID" val="260*m_i*1_2"/>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4"/>
  <p:tag name="KSO_WM_UNIT_TEXT_FILL_TYPE" val="1"/>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7"/>
  <p:tag name="KSO_WM_UNIT_ID" val="260*m_i*1_7"/>
  <p:tag name="KSO_WM_UNIT_CLEAR" val="1"/>
  <p:tag name="KSO_WM_UNIT_LAYERLEVEL" val="1_1"/>
  <p:tag name="KSO_WM_BEAUTIFY_FLAG" val="#wm#"/>
  <p:tag name="KSO_WM_DIAGRAM_GROUP_CODE" val="m1-1"/>
  <p:tag name="KSO_WM_UNIT_FILL_FORE_SCHEMECOLOR_INDEX" val="6"/>
  <p:tag name="KSO_WM_UNIT_FILL_TYPE" val="1"/>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8"/>
  <p:tag name="KSO_WM_UNIT_ID" val="260*m_i*1_8"/>
  <p:tag name="KSO_WM_UNIT_CLEAR" val="1"/>
  <p:tag name="KSO_WM_UNIT_LAYERLEVEL" val="1_1"/>
  <p:tag name="KSO_WM_BEAUTIFY_FLAG" val="#wm#"/>
  <p:tag name="KSO_WM_DIAGRAM_GROUP_CODE" val="m1-1"/>
  <p:tag name="KSO_WM_UNIT_FILL_FORE_SCHEMECOLOR_INDEX" val="6"/>
  <p:tag name="KSO_WM_UNIT_FILL_TYPE" val="1"/>
  <p:tag name="KSO_WM_UNIT_TEXT_FILL_FORE_SCHEMECOLOR_INDEX" val="14"/>
  <p:tag name="KSO_WM_UNIT_TEXT_FILL_TYPE" val="1"/>
</p:tagLst>
</file>

<file path=ppt/tags/tag5.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5"/>
  <p:tag name="KSO_WM_UNIT_ID" val="260*m_i*1_5"/>
  <p:tag name="KSO_WM_UNIT_CLEAR" val="1"/>
  <p:tag name="KSO_WM_UNIT_LAYERLEVEL" val="1_1"/>
  <p:tag name="KSO_WM_BEAUTIFY_FLAG" val="#wm#"/>
  <p:tag name="KSO_WM_DIAGRAM_GROUP_CODE" val="m1-1"/>
  <p:tag name="KSO_WM_UNIT_FILL_FORE_SCHEMECOLOR_INDEX" val="7"/>
  <p:tag name="KSO_WM_UNIT_FILL_TYPE" val="1"/>
</p:tagLst>
</file>

<file path=ppt/tags/tag6.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6"/>
  <p:tag name="KSO_WM_UNIT_ID" val="260*m_i*1_6"/>
  <p:tag name="KSO_WM_UNIT_CLEAR" val="1"/>
  <p:tag name="KSO_WM_UNIT_LAYERLEVEL" val="1_1"/>
  <p:tag name="KSO_WM_BEAUTIFY_FLAG" val="#wm#"/>
  <p:tag name="KSO_WM_DIAGRAM_GROUP_CODE" val="m1-1"/>
  <p:tag name="KSO_WM_UNIT_FILL_FORE_SCHEMECOLOR_INDEX" val="7"/>
  <p:tag name="KSO_WM_UNIT_FILL_TYPE" val="1"/>
  <p:tag name="KSO_WM_UNIT_TEXT_FILL_FORE_SCHEMECOLOR_INDEX" val="14"/>
  <p:tag name="KSO_WM_UNIT_TEXT_FILL_TYPE" val="1"/>
</p:tagLst>
</file>

<file path=ppt/tags/tag7.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1"/>
  <p:tag name="KSO_WM_UNIT_ID" val="260*m_i*1_1"/>
  <p:tag name="KSO_WM_UNIT_CLEAR" val="1"/>
  <p:tag name="KSO_WM_UNIT_LAYERLEVEL" val="1_1"/>
  <p:tag name="KSO_WM_BEAUTIFY_FLAG" val="#wm#"/>
  <p:tag name="KSO_WM_DIAGRAM_GROUP_CODE" val="m1-1"/>
  <p:tag name="KSO_WM_UNIT_FILL_FORE_SCHEMECOLOR_INDEX" val="5"/>
  <p:tag name="KSO_WM_UNIT_FILL_TYPE" val="1"/>
</p:tagLst>
</file>

<file path=ppt/tags/tag8.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diagram"/>
  <p:tag name="KSO_WM_TEMPLATE_INDEX" val="507"/>
  <p:tag name="KSO_WM_UNIT_TYPE" val="m_i"/>
  <p:tag name="KSO_WM_UNIT_INDEX" val="1_2"/>
  <p:tag name="KSO_WM_UNIT_ID" val="260*m_i*1_2"/>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4"/>
  <p:tag name="KSO_WM_UNIT_TEXT_FILL_TYPE" val="1"/>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0124_1*l_h_i*1_1_1"/>
  <p:tag name="KSO_WM_TEMPLATE_CATEGORY" val="diagram"/>
  <p:tag name="KSO_WM_TEMPLATE_INDEX" val="20200124"/>
  <p:tag name="KSO_WM_UNIT_LAYERLEVEL" val="1_1_1"/>
  <p:tag name="KSO_WM_TAG_VERSION" val="1.0"/>
  <p:tag name="KSO_WM_BEAUTIFY_FLAG" val="#wm#"/>
  <p:tag name="KSO_WM_UNIT_FILL_FORE_SCHEMECOLOR_INDEX" val="14"/>
  <p:tag name="KSO_WM_UNIT_FILL_TYPE" val="1"/>
  <p:tag name="KSO_WM_UNIT_TEXT_FILL_FORE_SCHEMECOLOR_INDEX" val="2"/>
  <p:tag name="KSO_WM_UNIT_TEXT_FILL_TYPE" val="1"/>
</p:tagLst>
</file>

<file path=ppt/theme/theme1.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0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2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3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4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5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16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7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8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9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20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2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22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23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24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25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26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27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28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29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0.xml><?xml version="1.0" encoding="utf-8"?>
<a:theme xmlns:a="http://schemas.openxmlformats.org/drawingml/2006/main" name="30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1.xml><?xml version="1.0" encoding="utf-8"?>
<a:theme xmlns:a="http://schemas.openxmlformats.org/drawingml/2006/main" name="3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2.xml><?xml version="1.0" encoding="utf-8"?>
<a:theme xmlns:a="http://schemas.openxmlformats.org/drawingml/2006/main" name="32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3.xml><?xml version="1.0" encoding="utf-8"?>
<a:theme xmlns:a="http://schemas.openxmlformats.org/drawingml/2006/main" name="34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8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9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spPr>
      <a:bodyPr vert="horz" wrap="none" lIns="90000" tIns="46800" rIns="90000" bIns="46800" numCol="1" anchor="ctr"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24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TotalTime>
  <Words>2574</Words>
  <Application>Microsoft Macintosh PowerPoint</Application>
  <PresentationFormat>全屏显示(16:9)</PresentationFormat>
  <Paragraphs>361</Paragraphs>
  <Slides>22</Slides>
  <Notes>22</Notes>
  <HiddenSlides>0</HiddenSlides>
  <MMClips>0</MMClips>
  <ScaleCrop>false</ScaleCrop>
  <HeadingPairs>
    <vt:vector size="8" baseType="variant">
      <vt:variant>
        <vt:lpstr>已用的字体</vt:lpstr>
      </vt:variant>
      <vt:variant>
        <vt:i4>10</vt:i4>
      </vt:variant>
      <vt:variant>
        <vt:lpstr>主题</vt:lpstr>
      </vt:variant>
      <vt:variant>
        <vt:i4>33</vt:i4>
      </vt:variant>
      <vt:variant>
        <vt:lpstr>嵌入 OLE 服务器</vt:lpstr>
      </vt:variant>
      <vt:variant>
        <vt:i4>1</vt:i4>
      </vt:variant>
      <vt:variant>
        <vt:lpstr>幻灯片标题</vt:lpstr>
      </vt:variant>
      <vt:variant>
        <vt:i4>22</vt:i4>
      </vt:variant>
    </vt:vector>
  </HeadingPairs>
  <TitlesOfParts>
    <vt:vector size="66" baseType="lpstr">
      <vt:lpstr>方正宋黑简体</vt:lpstr>
      <vt:lpstr>黑体</vt:lpstr>
      <vt:lpstr>华康俪金黑W8(P)</vt:lpstr>
      <vt:lpstr>华文新魏</vt:lpstr>
      <vt:lpstr>宋体</vt:lpstr>
      <vt:lpstr>微软雅黑</vt:lpstr>
      <vt:lpstr>Arial</vt:lpstr>
      <vt:lpstr>Calibri</vt:lpstr>
      <vt:lpstr>Cambria Math</vt:lpstr>
      <vt:lpstr>Times New Roman</vt:lpstr>
      <vt:lpstr>1_自定义设计方案</vt:lpstr>
      <vt:lpstr>2_自定义设计方案</vt:lpstr>
      <vt:lpstr>3_自定义设计方案</vt:lpstr>
      <vt:lpstr>4_自定义设计方案</vt:lpstr>
      <vt:lpstr>5_自定义设计方案</vt:lpstr>
      <vt:lpstr>6_自定义设计方案</vt:lpstr>
      <vt:lpstr>7_自定义设计方案</vt:lpstr>
      <vt:lpstr>8_自定义设计方案</vt:lpstr>
      <vt:lpstr>9_自定义设计方案</vt:lpstr>
      <vt:lpstr>10_自定义设计方案</vt:lpstr>
      <vt:lpstr>11_自定义设计方案</vt:lpstr>
      <vt:lpstr>12_自定义设计方案</vt:lpstr>
      <vt:lpstr>13_自定义设计方案</vt:lpstr>
      <vt:lpstr>14_自定义设计方案</vt:lpstr>
      <vt:lpstr>15_自定义设计方案</vt:lpstr>
      <vt:lpstr>16_自定义设计方案</vt:lpstr>
      <vt:lpstr>17_自定义设计方案</vt:lpstr>
      <vt:lpstr>18_自定义设计方案</vt:lpstr>
      <vt:lpstr>19_自定义设计方案</vt:lpstr>
      <vt:lpstr>20_自定义设计方案</vt:lpstr>
      <vt:lpstr>21_自定义设计方案</vt:lpstr>
      <vt:lpstr>22_自定义设计方案</vt:lpstr>
      <vt:lpstr>23_自定义设计方案</vt:lpstr>
      <vt:lpstr>24_自定义设计方案</vt:lpstr>
      <vt:lpstr>25_自定义设计方案</vt:lpstr>
      <vt:lpstr>26_自定义设计方案</vt:lpstr>
      <vt:lpstr>27_自定义设计方案</vt:lpstr>
      <vt:lpstr>28_自定义设计方案</vt:lpstr>
      <vt:lpstr>29_自定义设计方案</vt:lpstr>
      <vt:lpstr>30_自定义设计方案</vt:lpstr>
      <vt:lpstr>31_自定义设计方案</vt:lpstr>
      <vt:lpstr>32_自定义设计方案</vt:lpstr>
      <vt:lpstr>34_自定义设计方案</vt:lpstr>
      <vt:lpstr>Equation</vt:lpstr>
      <vt:lpstr>PowerPoint 演示文稿</vt:lpstr>
      <vt:lpstr>目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Yishuai Chen</cp:lastModifiedBy>
  <cp:revision>411</cp:revision>
  <dcterms:created xsi:type="dcterms:W3CDTF">2016-10-24T02:45:00Z</dcterms:created>
  <dcterms:modified xsi:type="dcterms:W3CDTF">2020-09-03T02:47: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0.1.0.7670</vt:lpwstr>
  </property>
  <property fmtid="{D5CDD505-2E9C-101B-9397-08002B2CF9AE}" pid="4" name="KSORubyTemplateID">
    <vt:lpwstr>8</vt:lpwstr>
  </property>
</Properties>
</file>